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97F0E7" w14:textId="77777777" w:rsidR="007F45A5" w:rsidRDefault="00FA273B">
      <w:pPr>
        <w:pStyle w:val="3GPPHeader"/>
        <w:spacing w:after="60"/>
      </w:pPr>
      <w:r>
        <w:t>3GPP TSG-RAN WG1 Meeting #106-e</w:t>
      </w:r>
      <w:r>
        <w:tab/>
        <w:t xml:space="preserve">  </w:t>
      </w:r>
      <w:r>
        <w:rPr>
          <w:highlight w:val="yellow"/>
        </w:rPr>
        <w:t>R1- 21NNNN</w:t>
      </w:r>
    </w:p>
    <w:p w14:paraId="3197F0E8" w14:textId="77777777" w:rsidR="007F45A5" w:rsidRDefault="00FA273B">
      <w:pPr>
        <w:pStyle w:val="3GPPHeader"/>
      </w:pPr>
      <w:r>
        <w:t>e-Meeting, August 16th – 27th, 2021</w:t>
      </w:r>
    </w:p>
    <w:p w14:paraId="3197F0E9" w14:textId="77777777" w:rsidR="007F45A5" w:rsidRDefault="00FA273B">
      <w:pPr>
        <w:pStyle w:val="3GPPHeader"/>
      </w:pPr>
      <w:r>
        <w:t>Agenda Item:</w:t>
      </w:r>
      <w:r>
        <w:tab/>
        <w:t>8.5.3</w:t>
      </w:r>
    </w:p>
    <w:p w14:paraId="3197F0EA" w14:textId="77777777" w:rsidR="007F45A5" w:rsidRDefault="00FA273B">
      <w:pPr>
        <w:pStyle w:val="3GPPHeader"/>
      </w:pPr>
      <w:r>
        <w:t>Source:</w:t>
      </w:r>
      <w:r>
        <w:tab/>
        <w:t>Moderator (Ericsson)</w:t>
      </w:r>
    </w:p>
    <w:p w14:paraId="3197F0EB" w14:textId="77777777" w:rsidR="007F45A5" w:rsidRDefault="00FA273B">
      <w:pPr>
        <w:pStyle w:val="3GPPHeader"/>
      </w:pPr>
      <w:r>
        <w:t>Title:</w:t>
      </w:r>
      <w:r>
        <w:tab/>
        <w:t xml:space="preserve">FL summary #1 for AI 8.5.3 Accuracy improvements for DL-AoD positioning solutions </w:t>
      </w:r>
    </w:p>
    <w:p w14:paraId="3197F0EC" w14:textId="77777777" w:rsidR="007F45A5" w:rsidRDefault="00FA273B">
      <w:pPr>
        <w:pStyle w:val="3GPPHeader"/>
      </w:pPr>
      <w:r>
        <w:t>Document for:</w:t>
      </w:r>
      <w:r>
        <w:tab/>
        <w:t>Discussion, Decision</w:t>
      </w:r>
    </w:p>
    <w:p w14:paraId="3197F0ED" w14:textId="77777777" w:rsidR="007F45A5" w:rsidRDefault="00FA273B">
      <w:pPr>
        <w:pStyle w:val="3GPPH1"/>
        <w:numPr>
          <w:ilvl w:val="0"/>
          <w:numId w:val="1"/>
        </w:numPr>
        <w:ind w:left="425" w:hanging="425"/>
        <w:rPr>
          <w:lang w:val="en-US" w:eastAsia="en-US"/>
        </w:rPr>
      </w:pPr>
      <w:bookmarkStart w:id="0" w:name="_Ref40390915"/>
      <w:bookmarkStart w:id="1" w:name="_Ref189046994"/>
      <w:r>
        <w:rPr>
          <w:lang w:val="en-US" w:eastAsia="en-US"/>
        </w:rPr>
        <w:t>Introduction</w:t>
      </w:r>
      <w:bookmarkEnd w:id="0"/>
    </w:p>
    <w:p w14:paraId="3197F0EE" w14:textId="77777777" w:rsidR="007F45A5" w:rsidRDefault="00FA273B">
      <w:r>
        <w:t>This FL summary documents the proposals and discussions for agenda item 8.5.3, based on the following chairman decision:</w:t>
      </w:r>
    </w:p>
    <w:p w14:paraId="3197F0EF" w14:textId="77777777" w:rsidR="007F45A5" w:rsidRDefault="00FA273B">
      <w:r>
        <w:rPr>
          <w:highlight w:val="cyan"/>
        </w:rPr>
        <w:t>106-e-NR-ePos-03] Email discussion/approval on accuracy improvements for DL-AoD positioning solutions with checkpoints for agreements on August 19, 24 and 27 – Florent (Ericsson)</w:t>
      </w:r>
    </w:p>
    <w:p w14:paraId="3197F0F0" w14:textId="77777777" w:rsidR="007F45A5" w:rsidRDefault="007F45A5"/>
    <w:p w14:paraId="3197F0F1" w14:textId="77777777" w:rsidR="007F45A5" w:rsidRDefault="00FA273B">
      <w:r>
        <w:t xml:space="preserve">The FL proposals are based on submission to AI 8.5.3 [1-22] and treat the following aspects: </w:t>
      </w:r>
    </w:p>
    <w:p w14:paraId="3197F0F2" w14:textId="77777777" w:rsidR="007F45A5" w:rsidRDefault="00FA273B">
      <w:r>
        <w:t xml:space="preserve"> </w:t>
      </w:r>
    </w:p>
    <w:p w14:paraId="3197F0F3" w14:textId="77777777" w:rsidR="007F45A5" w:rsidRDefault="00FA273B">
      <w:pPr>
        <w:pStyle w:val="ListParagraph"/>
        <w:numPr>
          <w:ilvl w:val="0"/>
          <w:numId w:val="19"/>
        </w:numPr>
      </w:pPr>
      <w:r>
        <w:t>Aspect #1 reporting of first path RSRP</w:t>
      </w:r>
    </w:p>
    <w:p w14:paraId="3197F0F4" w14:textId="77777777" w:rsidR="007F45A5" w:rsidRDefault="00FA273B">
      <w:pPr>
        <w:pStyle w:val="ListParagraph"/>
        <w:numPr>
          <w:ilvl w:val="0"/>
          <w:numId w:val="19"/>
        </w:numPr>
      </w:pPr>
      <w:r>
        <w:t>Aspect #2 extension of number of reported RSRP measurements</w:t>
      </w:r>
    </w:p>
    <w:p w14:paraId="3197F0F5" w14:textId="77777777" w:rsidR="007F45A5" w:rsidRDefault="00FA273B">
      <w:pPr>
        <w:pStyle w:val="ListParagraph"/>
        <w:numPr>
          <w:ilvl w:val="0"/>
          <w:numId w:val="19"/>
        </w:numPr>
      </w:pPr>
      <w:r>
        <w:t>Aspect #3 Adjacent beam identification in AD and reporting by the UE</w:t>
      </w:r>
    </w:p>
    <w:p w14:paraId="3197F0F6" w14:textId="77777777" w:rsidR="007F45A5" w:rsidRDefault="00FA273B">
      <w:pPr>
        <w:pStyle w:val="ListParagraph"/>
        <w:numPr>
          <w:ilvl w:val="0"/>
          <w:numId w:val="19"/>
        </w:numPr>
      </w:pPr>
      <w:r>
        <w:t>Aspect #4 Support of additional gnodeB beam information signalling</w:t>
      </w:r>
    </w:p>
    <w:p w14:paraId="3197F0F7" w14:textId="77777777" w:rsidR="007F45A5" w:rsidRDefault="00FA273B">
      <w:pPr>
        <w:pStyle w:val="ListParagraph"/>
        <w:numPr>
          <w:ilvl w:val="0"/>
          <w:numId w:val="19"/>
        </w:numPr>
      </w:pPr>
      <w:r>
        <w:t xml:space="preserve">Aspect #5 AoD uncertainty window </w:t>
      </w:r>
    </w:p>
    <w:p w14:paraId="3197F0F8" w14:textId="77777777" w:rsidR="007F45A5" w:rsidRDefault="00FA273B">
      <w:pPr>
        <w:pStyle w:val="ListParagraph"/>
        <w:numPr>
          <w:ilvl w:val="0"/>
          <w:numId w:val="19"/>
        </w:numPr>
      </w:pPr>
      <w:r>
        <w:rPr>
          <w:lang w:val="sv-SE"/>
        </w:rPr>
        <w:t xml:space="preserve">Aspect#6 </w:t>
      </w:r>
      <w:r>
        <w:t>2-step beam refinement</w:t>
      </w:r>
    </w:p>
    <w:p w14:paraId="3197F0F9" w14:textId="77777777" w:rsidR="007F45A5" w:rsidRDefault="007F45A5">
      <w:pPr>
        <w:ind w:left="360"/>
      </w:pPr>
    </w:p>
    <w:p w14:paraId="3197F0FA" w14:textId="77777777" w:rsidR="007F45A5" w:rsidRDefault="00FA273B">
      <w:pPr>
        <w:ind w:left="360"/>
      </w:pPr>
      <w:r>
        <w:t xml:space="preserve">In order to speed up progress, it is proposed to first consider proposals marked as high priority, and proceed with other proposal if time allows. </w:t>
      </w:r>
    </w:p>
    <w:p w14:paraId="3197F0FB" w14:textId="77777777" w:rsidR="007F45A5" w:rsidRDefault="00FA273B">
      <w:pPr>
        <w:pStyle w:val="3GPPH1"/>
        <w:numPr>
          <w:ilvl w:val="0"/>
          <w:numId w:val="1"/>
        </w:numPr>
        <w:ind w:left="425" w:hanging="425"/>
        <w:rPr>
          <w:lang w:val="en-US"/>
        </w:rPr>
      </w:pPr>
      <w:bookmarkStart w:id="2" w:name="_Ref7792543"/>
      <w:bookmarkStart w:id="3" w:name="_Ref7598514"/>
      <w:r>
        <w:rPr>
          <w:lang w:val="en-US"/>
        </w:rPr>
        <w:t>Aspects for discussion</w:t>
      </w:r>
    </w:p>
    <w:p w14:paraId="3197F0FC" w14:textId="77777777" w:rsidR="007F45A5" w:rsidRDefault="00FA273B">
      <w:pPr>
        <w:pStyle w:val="Heading2"/>
        <w:numPr>
          <w:ilvl w:val="1"/>
          <w:numId w:val="1"/>
        </w:numPr>
      </w:pPr>
      <w:r>
        <w:t xml:space="preserve"> Main discussion topics</w:t>
      </w:r>
    </w:p>
    <w:p w14:paraId="3197F0FD" w14:textId="77777777" w:rsidR="007F45A5" w:rsidRDefault="00FA273B">
      <w:pPr>
        <w:pStyle w:val="Heading3"/>
        <w:tabs>
          <w:tab w:val="clear" w:pos="851"/>
          <w:tab w:val="left" w:pos="0"/>
        </w:tabs>
        <w:spacing w:line="240" w:lineRule="auto"/>
        <w:ind w:left="0"/>
      </w:pPr>
      <w:r>
        <w:t xml:space="preserve"> Aspect #1 reporting of first arrival path</w:t>
      </w:r>
    </w:p>
    <w:p w14:paraId="3197F0FE" w14:textId="77777777" w:rsidR="007F45A5" w:rsidRDefault="00FA273B">
      <w:pPr>
        <w:pStyle w:val="Heading4"/>
      </w:pPr>
      <w:r>
        <w:t xml:space="preserve">Summary </w:t>
      </w:r>
      <w:r>
        <w:rPr>
          <w:lang w:val="sv-SE"/>
        </w:rPr>
        <w:t xml:space="preserve"> </w:t>
      </w:r>
    </w:p>
    <w:p w14:paraId="3197F0FF" w14:textId="77777777" w:rsidR="007F45A5" w:rsidRDefault="00FA273B">
      <w:r>
        <w:t>During RAN1#104e, an agreement was reached listing several options for reporting of the first arrival path and additional path:</w:t>
      </w:r>
    </w:p>
    <w:p w14:paraId="3197F100" w14:textId="77777777" w:rsidR="007F45A5" w:rsidRDefault="007F45A5"/>
    <w:tbl>
      <w:tblPr>
        <w:tblStyle w:val="TableGrid"/>
        <w:tblW w:w="9629" w:type="dxa"/>
        <w:tblLayout w:type="fixed"/>
        <w:tblLook w:val="04A0" w:firstRow="1" w:lastRow="0" w:firstColumn="1" w:lastColumn="0" w:noHBand="0" w:noVBand="1"/>
      </w:tblPr>
      <w:tblGrid>
        <w:gridCol w:w="9629"/>
      </w:tblGrid>
      <w:tr w:rsidR="007F45A5" w14:paraId="3197F10D" w14:textId="77777777">
        <w:tc>
          <w:tcPr>
            <w:tcW w:w="9629" w:type="dxa"/>
          </w:tcPr>
          <w:p w14:paraId="3197F101" w14:textId="77777777" w:rsidR="007F45A5" w:rsidRDefault="00FA273B">
            <w:pPr>
              <w:rPr>
                <w:rFonts w:eastAsia="Calibri" w:cs="Calibri"/>
              </w:rPr>
            </w:pPr>
            <w:r>
              <w:rPr>
                <w:rFonts w:eastAsia="Calibri"/>
                <w:highlight w:val="green"/>
                <w:lang w:val="en-US"/>
              </w:rPr>
              <w:t>Agreement:</w:t>
            </w:r>
          </w:p>
          <w:p w14:paraId="3197F102" w14:textId="77777777" w:rsidR="007F45A5" w:rsidRPr="00057A5A" w:rsidRDefault="00FA273B">
            <w:pPr>
              <w:numPr>
                <w:ilvl w:val="0"/>
                <w:numId w:val="20"/>
              </w:numPr>
              <w:rPr>
                <w:rFonts w:eastAsia="Times New Roman"/>
                <w:lang w:val="en-US"/>
              </w:rPr>
            </w:pPr>
            <w:r>
              <w:rPr>
                <w:rFonts w:eastAsia="Times New Roman"/>
                <w:lang w:val="en-US"/>
              </w:rPr>
              <w:t>For both UE-based and UE-assisted DL-AOD study the following enhancements that enable the UE to measure and report (for UE-assisted) information related to the first arriving path</w:t>
            </w:r>
          </w:p>
          <w:p w14:paraId="3197F103" w14:textId="77777777" w:rsidR="007F45A5" w:rsidRPr="00057A5A" w:rsidRDefault="00FA273B">
            <w:pPr>
              <w:numPr>
                <w:ilvl w:val="1"/>
                <w:numId w:val="20"/>
              </w:numPr>
              <w:rPr>
                <w:rFonts w:eastAsia="Times New Roman"/>
                <w:lang w:val="en-US"/>
              </w:rPr>
            </w:pPr>
            <w:r>
              <w:rPr>
                <w:rFonts w:eastAsia="Times New Roman"/>
                <w:lang w:val="en-US"/>
              </w:rPr>
              <w:t>Option 1: Information corresponds to PRS-RSRP of the first arriving path</w:t>
            </w:r>
          </w:p>
          <w:p w14:paraId="3197F104" w14:textId="77777777" w:rsidR="007F45A5" w:rsidRPr="00057A5A" w:rsidRDefault="00FA273B">
            <w:pPr>
              <w:numPr>
                <w:ilvl w:val="1"/>
                <w:numId w:val="20"/>
              </w:numPr>
              <w:rPr>
                <w:rFonts w:eastAsia="Times New Roman"/>
                <w:lang w:val="en-US"/>
              </w:rPr>
            </w:pPr>
            <w:r>
              <w:rPr>
                <w:rFonts w:eastAsia="Times New Roman"/>
                <w:lang w:val="en-US"/>
              </w:rPr>
              <w:t>Option 2: Information corresponds to the angle of departure of the first arriving path</w:t>
            </w:r>
          </w:p>
          <w:p w14:paraId="3197F105" w14:textId="77777777" w:rsidR="007F45A5" w:rsidRPr="00057A5A" w:rsidRDefault="00FA273B">
            <w:pPr>
              <w:numPr>
                <w:ilvl w:val="1"/>
                <w:numId w:val="20"/>
              </w:numPr>
              <w:rPr>
                <w:rFonts w:eastAsia="Times New Roman"/>
                <w:lang w:val="en-US"/>
              </w:rPr>
            </w:pPr>
            <w:r>
              <w:rPr>
                <w:rFonts w:eastAsia="Times New Roman"/>
                <w:lang w:val="en-US"/>
              </w:rPr>
              <w:t>Option 3: Information corresponds to the arrival time of the first path</w:t>
            </w:r>
          </w:p>
          <w:p w14:paraId="3197F106" w14:textId="77777777" w:rsidR="007F45A5" w:rsidRPr="00057A5A" w:rsidRDefault="00FA273B">
            <w:pPr>
              <w:numPr>
                <w:ilvl w:val="1"/>
                <w:numId w:val="20"/>
              </w:numPr>
              <w:rPr>
                <w:rFonts w:eastAsia="Times New Roman"/>
                <w:lang w:val="en-US"/>
              </w:rPr>
            </w:pPr>
            <w:r>
              <w:rPr>
                <w:rFonts w:eastAsia="Times New Roman"/>
                <w:lang w:val="en-US"/>
              </w:rPr>
              <w:t>Option 4: Information corresponds to phase of the CIR corresponding to the first arriving path</w:t>
            </w:r>
          </w:p>
          <w:p w14:paraId="3197F107" w14:textId="77777777" w:rsidR="007F45A5" w:rsidRPr="00057A5A" w:rsidRDefault="00FA273B">
            <w:pPr>
              <w:numPr>
                <w:ilvl w:val="1"/>
                <w:numId w:val="20"/>
              </w:numPr>
              <w:rPr>
                <w:rFonts w:eastAsia="Times New Roman"/>
                <w:lang w:val="en-US"/>
              </w:rPr>
            </w:pPr>
            <w:r>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3197F108" w14:textId="77777777" w:rsidR="007F45A5" w:rsidRPr="00057A5A" w:rsidRDefault="00FA273B">
            <w:pPr>
              <w:numPr>
                <w:ilvl w:val="0"/>
                <w:numId w:val="20"/>
              </w:numPr>
              <w:rPr>
                <w:rFonts w:eastAsia="Times New Roman"/>
                <w:lang w:val="en-US"/>
              </w:rPr>
            </w:pPr>
            <w:r>
              <w:rPr>
                <w:rFonts w:eastAsia="Times New Roman"/>
                <w:lang w:val="en-US"/>
              </w:rPr>
              <w:t>FFS: Reporting of additional path to the first arriving path.</w:t>
            </w:r>
          </w:p>
          <w:p w14:paraId="3197F109" w14:textId="77777777" w:rsidR="007F45A5" w:rsidRDefault="00FA273B">
            <w:pPr>
              <w:numPr>
                <w:ilvl w:val="0"/>
                <w:numId w:val="20"/>
              </w:numPr>
              <w:rPr>
                <w:rFonts w:eastAsia="Times New Roman"/>
              </w:rPr>
            </w:pPr>
            <w:r>
              <w:rPr>
                <w:rFonts w:eastAsia="Times New Roman"/>
                <w:lang w:val="en-US"/>
              </w:rPr>
              <w:t>FFS: Measurement definition details</w:t>
            </w:r>
          </w:p>
          <w:p w14:paraId="3197F10A" w14:textId="77777777" w:rsidR="007F45A5" w:rsidRPr="00057A5A" w:rsidRDefault="00FA273B">
            <w:pPr>
              <w:numPr>
                <w:ilvl w:val="0"/>
                <w:numId w:val="20"/>
              </w:numPr>
              <w:rPr>
                <w:rFonts w:eastAsia="Times New Roman"/>
                <w:lang w:val="en-US"/>
              </w:rPr>
            </w:pPr>
            <w:r>
              <w:rPr>
                <w:rFonts w:eastAsia="Times New Roman"/>
                <w:lang w:val="en-US"/>
              </w:rPr>
              <w:t>FFS: additional assistance data to support these enhancements</w:t>
            </w:r>
          </w:p>
          <w:p w14:paraId="3197F10B" w14:textId="77777777" w:rsidR="007F45A5" w:rsidRPr="00057A5A" w:rsidRDefault="00FA273B">
            <w:pPr>
              <w:numPr>
                <w:ilvl w:val="0"/>
                <w:numId w:val="20"/>
              </w:numPr>
              <w:rPr>
                <w:rFonts w:eastAsia="Times New Roman"/>
                <w:lang w:val="en-US"/>
              </w:rPr>
            </w:pPr>
            <w:r>
              <w:rPr>
                <w:rFonts w:eastAsia="Times New Roman"/>
                <w:lang w:val="en-US"/>
              </w:rPr>
              <w:t xml:space="preserve">FFS: how the “first path” is selected among PRS resources in a PRS resource set  </w:t>
            </w:r>
          </w:p>
          <w:p w14:paraId="3197F10C" w14:textId="77777777" w:rsidR="007F45A5" w:rsidRPr="00057A5A" w:rsidRDefault="00FA273B">
            <w:pPr>
              <w:numPr>
                <w:ilvl w:val="0"/>
                <w:numId w:val="20"/>
              </w:numPr>
              <w:rPr>
                <w:rFonts w:eastAsia="Times New Roman"/>
                <w:lang w:val="en-US"/>
              </w:rPr>
            </w:pPr>
            <w:r>
              <w:rPr>
                <w:rFonts w:eastAsia="Times New Roman"/>
                <w:lang w:val="en-US"/>
              </w:rPr>
              <w:t>Note 1: Supporting multiple options as well as none of the options above is not precluded.</w:t>
            </w:r>
          </w:p>
        </w:tc>
      </w:tr>
    </w:tbl>
    <w:p w14:paraId="3197F10E" w14:textId="77777777" w:rsidR="007F45A5" w:rsidRDefault="007F45A5"/>
    <w:p w14:paraId="3197F10F" w14:textId="77777777" w:rsidR="007F45A5" w:rsidRDefault="00FA273B">
      <w:r>
        <w:t xml:space="preserve">The discussion continued in RAN1#105e and it was agreed to support measurement and reporting of the first path PRS-RSRP </w:t>
      </w:r>
    </w:p>
    <w:p w14:paraId="3197F110" w14:textId="77777777" w:rsidR="007F45A5" w:rsidRDefault="007F45A5"/>
    <w:tbl>
      <w:tblPr>
        <w:tblStyle w:val="TableGrid"/>
        <w:tblW w:w="0" w:type="auto"/>
        <w:tblLook w:val="04A0" w:firstRow="1" w:lastRow="0" w:firstColumn="1" w:lastColumn="0" w:noHBand="0" w:noVBand="1"/>
      </w:tblPr>
      <w:tblGrid>
        <w:gridCol w:w="9855"/>
      </w:tblGrid>
      <w:tr w:rsidR="007F45A5" w14:paraId="3197F115" w14:textId="77777777">
        <w:tc>
          <w:tcPr>
            <w:tcW w:w="9855" w:type="dxa"/>
          </w:tcPr>
          <w:p w14:paraId="3197F111" w14:textId="77777777" w:rsidR="007F45A5" w:rsidRPr="00057A5A" w:rsidRDefault="00FA273B">
            <w:pPr>
              <w:rPr>
                <w:rFonts w:eastAsia="Calibri"/>
                <w:lang w:val="en-US"/>
              </w:rPr>
            </w:pPr>
            <w:r w:rsidRPr="00057A5A">
              <w:rPr>
                <w:rFonts w:eastAsia="Calibri"/>
                <w:highlight w:val="green"/>
                <w:lang w:val="en-US"/>
              </w:rPr>
              <w:t>Agreement:</w:t>
            </w:r>
          </w:p>
          <w:p w14:paraId="3197F112" w14:textId="77777777" w:rsidR="007F45A5" w:rsidRPr="00057A5A" w:rsidRDefault="00FA273B">
            <w:pPr>
              <w:rPr>
                <w:rFonts w:eastAsia="Calibri"/>
                <w:lang w:val="en-US"/>
              </w:rPr>
            </w:pPr>
            <w:r w:rsidRPr="00057A5A">
              <w:rPr>
                <w:rFonts w:eastAsia="Calibri"/>
                <w:lang w:val="en-US"/>
              </w:rPr>
              <w:t>For both UE-based and UE-assisted DL-AOD, the UE can be requested subject to UE capability to measure and report (for UE-assisted) the PRS RSRP of the first path</w:t>
            </w:r>
          </w:p>
          <w:p w14:paraId="3197F113" w14:textId="77777777" w:rsidR="007F45A5" w:rsidRPr="00057A5A" w:rsidRDefault="00FA273B">
            <w:pPr>
              <w:numPr>
                <w:ilvl w:val="0"/>
                <w:numId w:val="21"/>
              </w:numPr>
              <w:rPr>
                <w:rFonts w:eastAsia="Calibri"/>
                <w:lang w:val="en-US"/>
              </w:rPr>
            </w:pPr>
            <w:r w:rsidRPr="00057A5A">
              <w:rPr>
                <w:rFonts w:eastAsia="Calibri"/>
                <w:lang w:val="en-US"/>
              </w:rPr>
              <w:t>FFS: Details of measurement and reporting of PRS RSRP of the first path</w:t>
            </w:r>
          </w:p>
          <w:p w14:paraId="3197F114" w14:textId="77777777" w:rsidR="007F45A5" w:rsidRPr="00057A5A" w:rsidRDefault="007F45A5">
            <w:pPr>
              <w:rPr>
                <w:rFonts w:eastAsia="Calibri"/>
                <w:lang w:val="en-US"/>
              </w:rPr>
            </w:pPr>
          </w:p>
        </w:tc>
      </w:tr>
    </w:tbl>
    <w:p w14:paraId="3197F116" w14:textId="77777777" w:rsidR="007F45A5" w:rsidRDefault="007F45A5"/>
    <w:p w14:paraId="3197F117" w14:textId="77777777" w:rsidR="007F45A5" w:rsidRDefault="00FA273B">
      <w:r>
        <w:t xml:space="preserve">In [[1][2][3][4][5] [7][9][10][13][14][15][16][21][22], companies have proposed solution to the following issues: </w:t>
      </w:r>
    </w:p>
    <w:p w14:paraId="3197F118" w14:textId="77777777" w:rsidR="007F45A5" w:rsidRDefault="00FA273B">
      <w:pPr>
        <w:pStyle w:val="ListParagraph"/>
        <w:numPr>
          <w:ilvl w:val="0"/>
          <w:numId w:val="21"/>
        </w:numPr>
      </w:pPr>
      <w:r>
        <w:t>Definition of first path RSRP [1][2][10][13][21]</w:t>
      </w:r>
    </w:p>
    <w:p w14:paraId="3197F119" w14:textId="77777777" w:rsidR="007F45A5" w:rsidRDefault="00FA273B">
      <w:pPr>
        <w:pStyle w:val="ListParagraph"/>
        <w:numPr>
          <w:ilvl w:val="1"/>
          <w:numId w:val="21"/>
        </w:numPr>
      </w:pPr>
      <w:r>
        <w:t>Path RSRP is defined at the path time of arrival</w:t>
      </w:r>
    </w:p>
    <w:p w14:paraId="3197F11A" w14:textId="77777777" w:rsidR="007F45A5" w:rsidRDefault="00FA273B">
      <w:pPr>
        <w:pStyle w:val="ListParagraph"/>
        <w:numPr>
          <w:ilvl w:val="1"/>
          <w:numId w:val="21"/>
        </w:numPr>
      </w:pPr>
      <w:r>
        <w:t>Path RSRP is defined over a configured window[15][16]</w:t>
      </w:r>
    </w:p>
    <w:p w14:paraId="3197F11B" w14:textId="77777777" w:rsidR="007F45A5" w:rsidRDefault="00FA273B">
      <w:pPr>
        <w:pStyle w:val="ListParagraph"/>
        <w:numPr>
          <w:ilvl w:val="1"/>
          <w:numId w:val="21"/>
        </w:numPr>
      </w:pPr>
      <w:r>
        <w:t>Reported Relative to PRS RSRP [1][10][2][13]</w:t>
      </w:r>
    </w:p>
    <w:p w14:paraId="3197F11C" w14:textId="77777777" w:rsidR="007F45A5" w:rsidRDefault="00FA273B">
      <w:pPr>
        <w:pStyle w:val="ListParagraph"/>
        <w:numPr>
          <w:ilvl w:val="0"/>
          <w:numId w:val="21"/>
        </w:numPr>
      </w:pPr>
      <w:r>
        <w:t>Reporting of first path RSRP is proposed to either:</w:t>
      </w:r>
    </w:p>
    <w:p w14:paraId="3197F11D" w14:textId="77777777" w:rsidR="007F45A5" w:rsidRDefault="00FA273B">
      <w:pPr>
        <w:pStyle w:val="ListParagraph"/>
        <w:numPr>
          <w:ilvl w:val="1"/>
          <w:numId w:val="21"/>
        </w:numPr>
      </w:pPr>
      <w:r>
        <w:t>Be included alongside RSRP</w:t>
      </w:r>
    </w:p>
    <w:p w14:paraId="3197F11E" w14:textId="77777777" w:rsidR="007F45A5" w:rsidRDefault="00FA273B">
      <w:pPr>
        <w:pStyle w:val="ListParagraph"/>
        <w:numPr>
          <w:ilvl w:val="1"/>
          <w:numId w:val="21"/>
        </w:numPr>
      </w:pPr>
      <w:r>
        <w:t xml:space="preserve">Be included as replacement for RSRP, with an indicator signaling which measurement is reported[5]. </w:t>
      </w:r>
    </w:p>
    <w:p w14:paraId="3197F11F" w14:textId="77777777" w:rsidR="007F45A5" w:rsidRDefault="00FA273B">
      <w:pPr>
        <w:pStyle w:val="ListParagraph"/>
        <w:numPr>
          <w:ilvl w:val="0"/>
          <w:numId w:val="21"/>
        </w:numPr>
      </w:pPr>
      <w:r>
        <w:t>Inclusion of path RSRP in other methods (multi RTT, DL TDOA)[13],[21]</w:t>
      </w:r>
    </w:p>
    <w:p w14:paraId="3197F120" w14:textId="77777777" w:rsidR="007F45A5" w:rsidRDefault="00FA273B">
      <w:pPr>
        <w:pStyle w:val="ListParagraph"/>
        <w:numPr>
          <w:ilvl w:val="0"/>
          <w:numId w:val="21"/>
        </w:numPr>
      </w:pPr>
      <w:r>
        <w:t>Support of further measurements beside power, e.g. phase[1][13], TOA[2][21], intra-TRP TDOA[9][2]</w:t>
      </w:r>
    </w:p>
    <w:p w14:paraId="3197F121" w14:textId="77777777" w:rsidR="007F45A5" w:rsidRDefault="00FA273B">
      <w:pPr>
        <w:pStyle w:val="ListParagraph"/>
        <w:numPr>
          <w:ilvl w:val="1"/>
          <w:numId w:val="21"/>
        </w:numPr>
      </w:pPr>
      <w:r>
        <w:t>One company [3] suggested that the benefit of time information reporting should be clarified</w:t>
      </w:r>
    </w:p>
    <w:p w14:paraId="3197F122" w14:textId="77777777" w:rsidR="007F45A5" w:rsidRDefault="00FA273B">
      <w:pPr>
        <w:pStyle w:val="ListParagraph"/>
        <w:numPr>
          <w:ilvl w:val="1"/>
          <w:numId w:val="21"/>
        </w:numPr>
      </w:pPr>
      <w:r>
        <w:t xml:space="preserve">One company [3] raises the issue of phase discontinuity regarding phase measurements (option 2,4,5), and propose to postpone angle based measurements to rel18. </w:t>
      </w:r>
    </w:p>
    <w:p w14:paraId="3197F123" w14:textId="77777777" w:rsidR="007F45A5" w:rsidRDefault="007F45A5">
      <w:pPr>
        <w:pStyle w:val="ListParagraph"/>
        <w:numPr>
          <w:ilvl w:val="1"/>
          <w:numId w:val="21"/>
        </w:numPr>
      </w:pPr>
    </w:p>
    <w:p w14:paraId="3197F124" w14:textId="77777777" w:rsidR="007F45A5" w:rsidRDefault="00FA273B">
      <w:pPr>
        <w:pStyle w:val="ListParagraph"/>
        <w:numPr>
          <w:ilvl w:val="0"/>
          <w:numId w:val="21"/>
        </w:numPr>
      </w:pPr>
      <w:r>
        <w:t>Assistance data to identify the first path [4]</w:t>
      </w:r>
    </w:p>
    <w:p w14:paraId="3197F125" w14:textId="77777777" w:rsidR="007F45A5" w:rsidRDefault="00FA273B">
      <w:pPr>
        <w:pStyle w:val="ListParagraph"/>
        <w:numPr>
          <w:ilvl w:val="0"/>
          <w:numId w:val="21"/>
        </w:numPr>
      </w:pPr>
      <w:r>
        <w:t>Reporting of multiple resources per set [7]</w:t>
      </w:r>
    </w:p>
    <w:p w14:paraId="3197F126" w14:textId="77777777" w:rsidR="007F45A5" w:rsidRDefault="00FA273B">
      <w:pPr>
        <w:pStyle w:val="ListParagraph"/>
        <w:numPr>
          <w:ilvl w:val="0"/>
          <w:numId w:val="21"/>
        </w:numPr>
      </w:pPr>
      <w:r>
        <w:t>Report triggering past a given threshold [14]</w:t>
      </w:r>
    </w:p>
    <w:p w14:paraId="3197F127" w14:textId="77777777" w:rsidR="007F45A5" w:rsidRDefault="00FA273B">
      <w:pPr>
        <w:pStyle w:val="ListParagraph"/>
        <w:numPr>
          <w:ilvl w:val="0"/>
          <w:numId w:val="21"/>
        </w:numPr>
      </w:pPr>
      <w:r>
        <w:t>Reporting of more than 1 path [21]</w:t>
      </w:r>
    </w:p>
    <w:p w14:paraId="3197F128" w14:textId="77777777" w:rsidR="007F45A5" w:rsidRDefault="00FA273B">
      <w:pPr>
        <w:pStyle w:val="ListParagraph"/>
        <w:numPr>
          <w:ilvl w:val="0"/>
          <w:numId w:val="21"/>
        </w:numPr>
      </w:pPr>
      <w:r>
        <w:t>Reporting of UE AoA and orientation[22]</w:t>
      </w:r>
    </w:p>
    <w:p w14:paraId="3197F129" w14:textId="77777777" w:rsidR="007F45A5" w:rsidRDefault="007F45A5"/>
    <w:p w14:paraId="3197F12A" w14:textId="77777777" w:rsidR="007F45A5" w:rsidRDefault="007F45A5"/>
    <w:tbl>
      <w:tblPr>
        <w:tblStyle w:val="TableGrid"/>
        <w:tblW w:w="9521" w:type="dxa"/>
        <w:tblInd w:w="108" w:type="dxa"/>
        <w:tblLayout w:type="fixed"/>
        <w:tblLook w:val="04A0" w:firstRow="1" w:lastRow="0" w:firstColumn="1" w:lastColumn="0" w:noHBand="0" w:noVBand="1"/>
      </w:tblPr>
      <w:tblGrid>
        <w:gridCol w:w="880"/>
        <w:gridCol w:w="8641"/>
      </w:tblGrid>
      <w:tr w:rsidR="007F45A5" w14:paraId="3197F12D" w14:textId="77777777">
        <w:tc>
          <w:tcPr>
            <w:tcW w:w="880" w:type="dxa"/>
            <w:shd w:val="clear" w:color="auto" w:fill="auto"/>
          </w:tcPr>
          <w:p w14:paraId="3197F12B" w14:textId="77777777" w:rsidR="007F45A5" w:rsidRDefault="00FA273B">
            <w:pPr>
              <w:rPr>
                <w:rFonts w:eastAsia="Calibri"/>
              </w:rPr>
            </w:pPr>
            <w:r>
              <w:rPr>
                <w:rFonts w:eastAsia="Calibri"/>
                <w:lang w:val="en-US"/>
              </w:rPr>
              <w:t>Source</w:t>
            </w:r>
          </w:p>
        </w:tc>
        <w:tc>
          <w:tcPr>
            <w:tcW w:w="8641" w:type="dxa"/>
            <w:shd w:val="clear" w:color="auto" w:fill="auto"/>
          </w:tcPr>
          <w:p w14:paraId="3197F12C" w14:textId="77777777" w:rsidR="007F45A5" w:rsidRDefault="00FA273B">
            <w:pPr>
              <w:rPr>
                <w:rFonts w:eastAsia="Calibri"/>
              </w:rPr>
            </w:pPr>
            <w:r>
              <w:rPr>
                <w:rFonts w:eastAsia="Calibri"/>
                <w:lang w:val="en-US"/>
              </w:rPr>
              <w:t>Proposal</w:t>
            </w:r>
          </w:p>
        </w:tc>
      </w:tr>
      <w:tr w:rsidR="007F45A5" w14:paraId="3197F135" w14:textId="77777777">
        <w:tc>
          <w:tcPr>
            <w:tcW w:w="880" w:type="dxa"/>
            <w:shd w:val="clear" w:color="auto" w:fill="auto"/>
          </w:tcPr>
          <w:p w14:paraId="3197F12E" w14:textId="77777777" w:rsidR="007F45A5" w:rsidRDefault="00FA273B">
            <w:pPr>
              <w:jc w:val="center"/>
              <w:rPr>
                <w:rFonts w:eastAsia="Calibri"/>
              </w:rPr>
            </w:pPr>
            <w:r>
              <w:rPr>
                <w:rFonts w:eastAsia="Calibri"/>
              </w:rPr>
              <w:fldChar w:fldCharType="begin"/>
            </w:r>
            <w:r>
              <w:rPr>
                <w:rFonts w:eastAsia="Calibri"/>
              </w:rPr>
              <w:instrText xml:space="preserve"> REF _Ref68769193 \r \h  \* MERGEFORMAT </w:instrText>
            </w:r>
            <w:r>
              <w:rPr>
                <w:rFonts w:eastAsia="Calibri"/>
              </w:rPr>
            </w:r>
            <w:r>
              <w:rPr>
                <w:rFonts w:eastAsia="Calibri"/>
              </w:rPr>
              <w:fldChar w:fldCharType="separate"/>
            </w:r>
            <w:r>
              <w:rPr>
                <w:rFonts w:eastAsia="Calibri"/>
                <w:lang w:val="en-US"/>
              </w:rPr>
              <w:t>[1]</w:t>
            </w:r>
            <w:r>
              <w:rPr>
                <w:rFonts w:eastAsia="Calibri"/>
              </w:rPr>
              <w:fldChar w:fldCharType="end"/>
            </w:r>
          </w:p>
        </w:tc>
        <w:tc>
          <w:tcPr>
            <w:tcW w:w="8641" w:type="dxa"/>
            <w:shd w:val="clear" w:color="auto" w:fill="auto"/>
          </w:tcPr>
          <w:p w14:paraId="3197F12F" w14:textId="77777777" w:rsidR="007F45A5" w:rsidRPr="00057A5A" w:rsidRDefault="00FA273B">
            <w:pPr>
              <w:pStyle w:val="3GPPAgreements"/>
              <w:numPr>
                <w:ilvl w:val="0"/>
                <w:numId w:val="0"/>
              </w:numPr>
              <w:spacing w:after="180"/>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1</w:t>
            </w:r>
            <w:r>
              <w:rPr>
                <w:rFonts w:eastAsia="Calibri"/>
                <w:b/>
                <w:i/>
              </w:rPr>
              <w:fldChar w:fldCharType="end"/>
            </w:r>
            <w:r w:rsidRPr="00057A5A">
              <w:rPr>
                <w:rFonts w:eastAsia="Calibri"/>
                <w:b/>
                <w:i/>
                <w:lang w:val="en-US"/>
              </w:rPr>
              <w:t>:  Support the phase reporting for the first path in DL-AoD.</w:t>
            </w:r>
          </w:p>
          <w:p w14:paraId="3197F130" w14:textId="77777777" w:rsidR="007F45A5" w:rsidRPr="00057A5A" w:rsidRDefault="00FA273B">
            <w:pPr>
              <w:pStyle w:val="3GPPAgreements"/>
              <w:numPr>
                <w:ilvl w:val="0"/>
                <w:numId w:val="0"/>
              </w:numPr>
              <w:spacing w:after="180"/>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2</w:t>
            </w:r>
            <w:r>
              <w:rPr>
                <w:rFonts w:eastAsia="Calibri"/>
                <w:b/>
                <w:i/>
              </w:rPr>
              <w:fldChar w:fldCharType="end"/>
            </w:r>
            <w:r w:rsidRPr="00057A5A">
              <w:rPr>
                <w:rFonts w:eastAsia="Calibri"/>
                <w:b/>
                <w:i/>
                <w:lang w:val="en-US"/>
              </w:rPr>
              <w:t>:  Adopt the following definition of path RSRP.</w:t>
            </w:r>
          </w:p>
          <w:p w14:paraId="3197F131" w14:textId="77777777" w:rsidR="007F45A5" w:rsidRDefault="00FA273B">
            <w:pPr>
              <w:pStyle w:val="3GPPAgreements"/>
              <w:numPr>
                <w:ilvl w:val="0"/>
                <w:numId w:val="22"/>
              </w:numPr>
              <w:autoSpaceDE w:val="0"/>
              <w:autoSpaceDN w:val="0"/>
              <w:adjustRightInd w:val="0"/>
              <w:snapToGrid w:val="0"/>
              <w:spacing w:before="0" w:after="120" w:line="240" w:lineRule="auto"/>
              <w:rPr>
                <w:rFonts w:eastAsia="Calibri"/>
                <w:b/>
              </w:rPr>
            </w:pPr>
            <m:oMath>
              <m:r>
                <m:rPr>
                  <m:sty m:val="bi"/>
                </m:rPr>
                <w:rPr>
                  <w:rFonts w:ascii="Cambria Math" w:eastAsia="Calibri" w:hAnsi="Cambria Math" w:hint="eastAsia"/>
                </w:rPr>
                <m:t>R</m:t>
              </m:r>
              <m:d>
                <m:dPr>
                  <m:ctrlPr>
                    <w:rPr>
                      <w:rFonts w:ascii="Cambria Math" w:eastAsia="Calibri" w:hAnsi="Cambria Math"/>
                      <w:b/>
                    </w:rPr>
                  </m:ctrlPr>
                </m:dPr>
                <m:e>
                  <m:r>
                    <m:rPr>
                      <m:sty m:val="bi"/>
                    </m:rPr>
                    <w:rPr>
                      <w:rFonts w:ascii="Cambria Math" w:eastAsia="Calibri" w:hAnsi="Cambria Math"/>
                    </w:rPr>
                    <m:t>p</m:t>
                  </m:r>
                </m:e>
              </m:d>
              <m:r>
                <m:rPr>
                  <m:sty m:val="b"/>
                </m:rPr>
                <w:rPr>
                  <w:rFonts w:ascii="Cambria Math" w:eastAsia="Calibri" w:hAnsi="Cambria Math"/>
                </w:rPr>
                <m:t>=</m:t>
              </m:r>
              <m:f>
                <m:fPr>
                  <m:ctrlPr>
                    <w:rPr>
                      <w:rFonts w:ascii="Cambria Math" w:eastAsia="Calibri" w:hAnsi="Cambria Math"/>
                      <w:b/>
                    </w:rPr>
                  </m:ctrlPr>
                </m:fPr>
                <m:num>
                  <m:nary>
                    <m:naryPr>
                      <m:chr m:val="∑"/>
                      <m:supHide m:val="1"/>
                      <m:ctrlPr>
                        <w:rPr>
                          <w:rFonts w:ascii="Cambria Math" w:eastAsia="Calibri" w:hAnsi="Cambria Math"/>
                          <w:b/>
                        </w:rPr>
                      </m:ctrlPr>
                    </m:naryPr>
                    <m:sub>
                      <m:r>
                        <m:rPr>
                          <m:sty m:val="bi"/>
                        </m:rPr>
                        <w:rPr>
                          <w:rFonts w:ascii="Cambria Math" w:eastAsia="Calibri" w:hAnsi="Cambria Math"/>
                        </w:rPr>
                        <m:t>k</m:t>
                      </m:r>
                      <m:r>
                        <m:rPr>
                          <m:sty m:val="b"/>
                        </m:rPr>
                        <w:rPr>
                          <w:rFonts w:ascii="Cambria Math" w:eastAsia="Calibri" w:hAnsi="Cambria Math"/>
                        </w:rPr>
                        <m:t>∈</m:t>
                      </m:r>
                      <m:sSub>
                        <m:sSubPr>
                          <m:ctrlPr>
                            <w:rPr>
                              <w:rFonts w:ascii="Cambria Math" w:eastAsia="Calibri" w:hAnsi="Cambria Math"/>
                              <w:b/>
                            </w:rPr>
                          </m:ctrlPr>
                        </m:sSubPr>
                        <m:e>
                          <m:r>
                            <m:rPr>
                              <m:sty m:val="bi"/>
                            </m:rPr>
                            <w:rPr>
                              <w:rFonts w:ascii="Cambria Math" w:eastAsia="Calibri" w:hAnsi="Cambria Math"/>
                            </w:rPr>
                            <m:t>W</m:t>
                          </m:r>
                        </m:e>
                        <m:sub>
                          <m:r>
                            <m:rPr>
                              <m:sty m:val="bi"/>
                            </m:rPr>
                            <w:rPr>
                              <w:rFonts w:ascii="Cambria Math" w:eastAsia="Calibri" w:hAnsi="Cambria Math"/>
                            </w:rPr>
                            <m:t>p</m:t>
                          </m:r>
                        </m:sub>
                      </m:sSub>
                    </m:sub>
                    <m:sup/>
                    <m:e>
                      <m:sSup>
                        <m:sSupPr>
                          <m:ctrlPr>
                            <w:rPr>
                              <w:rFonts w:ascii="Cambria Math" w:eastAsia="Calibri" w:hAnsi="Cambria Math"/>
                              <w:b/>
                            </w:rPr>
                          </m:ctrlPr>
                        </m:sSupPr>
                        <m:e>
                          <m:d>
                            <m:dPr>
                              <m:begChr m:val="|"/>
                              <m:endChr m:val="|"/>
                              <m:ctrlPr>
                                <w:rPr>
                                  <w:rFonts w:ascii="Cambria Math" w:eastAsia="Calibri" w:hAnsi="Cambria Math"/>
                                  <w:b/>
                                </w:rPr>
                              </m:ctrlPr>
                            </m:dPr>
                            <m:e>
                              <m:r>
                                <m:rPr>
                                  <m:sty m:val="bi"/>
                                </m:rPr>
                                <w:rPr>
                                  <w:rFonts w:ascii="Cambria Math" w:eastAsia="Calibri" w:hAnsi="Cambria Math"/>
                                </w:rPr>
                                <m:t>h</m:t>
                              </m:r>
                              <m:d>
                                <m:dPr>
                                  <m:ctrlPr>
                                    <w:rPr>
                                      <w:rFonts w:ascii="Cambria Math" w:eastAsia="Calibri" w:hAnsi="Cambria Math"/>
                                      <w:b/>
                                    </w:rPr>
                                  </m:ctrlPr>
                                </m:dPr>
                                <m:e>
                                  <m:r>
                                    <m:rPr>
                                      <m:sty m:val="bi"/>
                                    </m:rPr>
                                    <w:rPr>
                                      <w:rFonts w:ascii="Cambria Math" w:eastAsia="Calibri" w:hAnsi="Cambria Math"/>
                                    </w:rPr>
                                    <m:t>k</m:t>
                                  </m:r>
                                </m:e>
                              </m:d>
                            </m:e>
                          </m:d>
                        </m:e>
                        <m:sup>
                          <m:r>
                            <m:rPr>
                              <m:sty m:val="b"/>
                            </m:rPr>
                            <w:rPr>
                              <w:rFonts w:ascii="Cambria Math" w:eastAsia="Calibri" w:hAnsi="Cambria Math"/>
                            </w:rPr>
                            <m:t>2</m:t>
                          </m:r>
                        </m:sup>
                      </m:sSup>
                    </m:e>
                  </m:nary>
                </m:num>
                <m:den>
                  <m:nary>
                    <m:naryPr>
                      <m:chr m:val="∑"/>
                      <m:supHide m:val="1"/>
                      <m:ctrlPr>
                        <w:rPr>
                          <w:rFonts w:ascii="Cambria Math" w:eastAsia="Calibri" w:hAnsi="Cambria Math"/>
                          <w:b/>
                        </w:rPr>
                      </m:ctrlPr>
                    </m:naryPr>
                    <m:sub>
                      <m:r>
                        <m:rPr>
                          <m:sty m:val="bi"/>
                        </m:rPr>
                        <w:rPr>
                          <w:rFonts w:ascii="Cambria Math" w:eastAsia="Calibri" w:hAnsi="Cambria Math"/>
                        </w:rPr>
                        <m:t>k</m:t>
                      </m:r>
                      <m:r>
                        <m:rPr>
                          <m:sty m:val="b"/>
                        </m:rPr>
                        <w:rPr>
                          <w:rFonts w:ascii="Cambria Math" w:eastAsia="Calibri" w:hAnsi="Cambria Math"/>
                        </w:rPr>
                        <m:t>∈</m:t>
                      </m:r>
                      <m:r>
                        <m:rPr>
                          <m:sty m:val="bi"/>
                        </m:rPr>
                        <w:rPr>
                          <w:rFonts w:ascii="Cambria Math" w:eastAsia="Calibri" w:hAnsi="Cambria Math"/>
                        </w:rPr>
                        <m:t>W</m:t>
                      </m:r>
                    </m:sub>
                    <m:sup/>
                    <m:e>
                      <m:sSup>
                        <m:sSupPr>
                          <m:ctrlPr>
                            <w:rPr>
                              <w:rFonts w:ascii="Cambria Math" w:eastAsia="Calibri" w:hAnsi="Cambria Math"/>
                              <w:b/>
                            </w:rPr>
                          </m:ctrlPr>
                        </m:sSupPr>
                        <m:e>
                          <m:d>
                            <m:dPr>
                              <m:begChr m:val="|"/>
                              <m:endChr m:val="|"/>
                              <m:ctrlPr>
                                <w:rPr>
                                  <w:rFonts w:ascii="Cambria Math" w:eastAsia="Calibri" w:hAnsi="Cambria Math"/>
                                  <w:b/>
                                </w:rPr>
                              </m:ctrlPr>
                            </m:dPr>
                            <m:e>
                              <m:r>
                                <m:rPr>
                                  <m:sty m:val="bi"/>
                                </m:rPr>
                                <w:rPr>
                                  <w:rFonts w:ascii="Cambria Math" w:eastAsia="Calibri" w:hAnsi="Cambria Math"/>
                                </w:rPr>
                                <m:t>h</m:t>
                              </m:r>
                              <m:d>
                                <m:dPr>
                                  <m:ctrlPr>
                                    <w:rPr>
                                      <w:rFonts w:ascii="Cambria Math" w:eastAsia="Calibri" w:hAnsi="Cambria Math"/>
                                      <w:b/>
                                    </w:rPr>
                                  </m:ctrlPr>
                                </m:dPr>
                                <m:e>
                                  <m:r>
                                    <m:rPr>
                                      <m:sty m:val="bi"/>
                                    </m:rPr>
                                    <w:rPr>
                                      <w:rFonts w:ascii="Cambria Math" w:eastAsia="Calibri" w:hAnsi="Cambria Math"/>
                                    </w:rPr>
                                    <m:t>k</m:t>
                                  </m:r>
                                </m:e>
                              </m:d>
                            </m:e>
                          </m:d>
                        </m:e>
                        <m:sup>
                          <m:r>
                            <m:rPr>
                              <m:sty m:val="b"/>
                            </m:rPr>
                            <w:rPr>
                              <w:rFonts w:ascii="Cambria Math" w:eastAsia="Calibri" w:hAnsi="Cambria Math"/>
                            </w:rPr>
                            <m:t>2</m:t>
                          </m:r>
                        </m:sup>
                      </m:sSup>
                    </m:e>
                  </m:nary>
                </m:den>
              </m:f>
              <m:r>
                <m:rPr>
                  <m:sty m:val="b"/>
                </m:rPr>
                <w:rPr>
                  <w:rFonts w:ascii="Cambria Math" w:eastAsia="Calibri" w:hAnsi="Cambria Math"/>
                </w:rPr>
                <m:t>×RSRP</m:t>
              </m:r>
            </m:oMath>
          </w:p>
          <w:p w14:paraId="3197F132" w14:textId="77777777" w:rsidR="007F45A5" w:rsidRPr="00057A5A" w:rsidRDefault="00FA273B">
            <w:pPr>
              <w:pStyle w:val="3GPPAgreements"/>
              <w:numPr>
                <w:ilvl w:val="0"/>
                <w:numId w:val="22"/>
              </w:numPr>
              <w:autoSpaceDE w:val="0"/>
              <w:autoSpaceDN w:val="0"/>
              <w:adjustRightInd w:val="0"/>
              <w:snapToGrid w:val="0"/>
              <w:spacing w:before="0" w:after="120" w:line="240" w:lineRule="auto"/>
              <w:rPr>
                <w:rFonts w:eastAsia="Calibri"/>
                <w:b/>
                <w:lang w:val="en-US"/>
              </w:rPr>
            </w:pPr>
            <w:r w:rsidRPr="00057A5A">
              <w:rPr>
                <w:rFonts w:eastAsia="Calibri"/>
                <w:b/>
                <w:i/>
                <w:lang w:val="en-US"/>
              </w:rPr>
              <w:t>FFS: the path RSRP measurement evaluation window</w:t>
            </w:r>
          </w:p>
          <w:p w14:paraId="3197F133" w14:textId="77777777" w:rsidR="007F45A5" w:rsidRDefault="00FA273B">
            <w:pPr>
              <w:pStyle w:val="3GPPAgreements"/>
              <w:numPr>
                <w:ilvl w:val="0"/>
                <w:numId w:val="22"/>
              </w:numPr>
              <w:autoSpaceDE w:val="0"/>
              <w:autoSpaceDN w:val="0"/>
              <w:adjustRightInd w:val="0"/>
              <w:snapToGrid w:val="0"/>
              <w:spacing w:before="0" w:after="120" w:line="240" w:lineRule="auto"/>
              <w:rPr>
                <w:rFonts w:eastAsia="Calibri"/>
                <w:b/>
              </w:rPr>
            </w:pPr>
            <w:r>
              <w:rPr>
                <w:rFonts w:eastAsia="Calibri"/>
                <w:b/>
                <w:i/>
              </w:rPr>
              <w:t>Send an LS to RAN4</w:t>
            </w:r>
          </w:p>
          <w:p w14:paraId="3197F134" w14:textId="77777777" w:rsidR="007F45A5" w:rsidRDefault="007F45A5">
            <w:pPr>
              <w:pStyle w:val="000proposal"/>
              <w:rPr>
                <w:rFonts w:eastAsia="Calibri"/>
                <w:b w:val="0"/>
                <w:bCs w:val="0"/>
                <w:i w:val="0"/>
                <w:iCs w:val="0"/>
              </w:rPr>
            </w:pPr>
          </w:p>
        </w:tc>
      </w:tr>
      <w:tr w:rsidR="007F45A5" w14:paraId="3197F13E" w14:textId="77777777">
        <w:tc>
          <w:tcPr>
            <w:tcW w:w="880" w:type="dxa"/>
            <w:shd w:val="clear" w:color="auto" w:fill="auto"/>
          </w:tcPr>
          <w:p w14:paraId="3197F136" w14:textId="77777777" w:rsidR="007F45A5" w:rsidRDefault="00FA273B">
            <w:pPr>
              <w:jc w:val="center"/>
              <w:rPr>
                <w:rFonts w:eastAsia="Calibri"/>
              </w:rPr>
            </w:pPr>
            <w:r>
              <w:rPr>
                <w:rFonts w:eastAsia="Calibri"/>
              </w:rPr>
              <w:t>[2]</w:t>
            </w:r>
          </w:p>
        </w:tc>
        <w:tc>
          <w:tcPr>
            <w:tcW w:w="8641" w:type="dxa"/>
            <w:shd w:val="clear" w:color="auto" w:fill="auto"/>
          </w:tcPr>
          <w:p w14:paraId="3197F137" w14:textId="77777777" w:rsidR="007F45A5" w:rsidRPr="00057A5A" w:rsidRDefault="00FA273B">
            <w:pPr>
              <w:adjustRightInd w:val="0"/>
              <w:snapToGrid w:val="0"/>
              <w:spacing w:beforeLines="50" w:before="120" w:afterLines="50" w:after="120"/>
              <w:rPr>
                <w:rFonts w:ascii="Times New Roman" w:eastAsia="Calibri" w:hAnsi="Times New Roman"/>
                <w:i/>
                <w:iCs/>
                <w:sz w:val="20"/>
                <w:szCs w:val="20"/>
                <w:lang w:val="en-US"/>
              </w:rPr>
            </w:pPr>
            <w:r w:rsidRPr="00057A5A">
              <w:rPr>
                <w:rFonts w:ascii="Times New Roman" w:eastAsia="Calibri" w:hAnsi="Times New Roman" w:hint="eastAsia"/>
                <w:b/>
                <w:bCs/>
                <w:i/>
                <w:iCs/>
                <w:sz w:val="20"/>
                <w:szCs w:val="20"/>
                <w:lang w:val="en-US"/>
              </w:rPr>
              <w:t xml:space="preserve">Proposal 1: </w:t>
            </w:r>
            <w:r w:rsidRPr="00057A5A">
              <w:rPr>
                <w:rFonts w:ascii="Times New Roman" w:eastAsia="Calibri" w:hAnsi="Times New Roman" w:hint="eastAsia"/>
                <w:i/>
                <w:iCs/>
                <w:sz w:val="20"/>
                <w:szCs w:val="20"/>
                <w:lang w:val="en-US"/>
              </w:rPr>
              <w:t xml:space="preserve">The PRS RSRP of the first path is defined as the receiving power of the detected path used for the TOA value relative to the DL PRS-RSRP of the associated DL PRS resource. </w:t>
            </w:r>
          </w:p>
          <w:p w14:paraId="3197F138" w14:textId="77777777" w:rsidR="007F45A5" w:rsidRPr="00057A5A" w:rsidRDefault="00FA273B">
            <w:pPr>
              <w:numPr>
                <w:ilvl w:val="0"/>
                <w:numId w:val="23"/>
              </w:numPr>
              <w:spacing w:line="276" w:lineRule="auto"/>
              <w:rPr>
                <w:rFonts w:ascii="Times New Roman" w:eastAsia="Calibri" w:hAnsi="Times New Roman"/>
                <w:i/>
                <w:iCs/>
                <w:sz w:val="20"/>
                <w:szCs w:val="20"/>
                <w:lang w:val="en-US"/>
              </w:rPr>
            </w:pPr>
            <w:r w:rsidRPr="00057A5A">
              <w:rPr>
                <w:rFonts w:ascii="Times New Roman" w:eastAsia="Calibri" w:hAnsi="Times New Roman" w:hint="eastAsia"/>
                <w:i/>
                <w:iCs/>
                <w:sz w:val="20"/>
                <w:szCs w:val="20"/>
                <w:lang w:val="en-US"/>
              </w:rPr>
              <w:t xml:space="preserve">Send LS </w:t>
            </w:r>
            <w:r w:rsidRPr="00057A5A">
              <w:rPr>
                <w:rFonts w:ascii="Times New Roman" w:eastAsia="Batang" w:hAnsi="Times New Roman" w:hint="eastAsia"/>
                <w:i/>
                <w:iCs/>
                <w:sz w:val="20"/>
                <w:szCs w:val="20"/>
                <w:lang w:val="en-US" w:bidi="ar"/>
              </w:rPr>
              <w:t xml:space="preserve">to </w:t>
            </w:r>
            <w:r w:rsidRPr="00057A5A">
              <w:rPr>
                <w:rFonts w:ascii="Times New Roman" w:eastAsia="Calibri" w:hAnsi="Times New Roman" w:hint="eastAsia"/>
                <w:i/>
                <w:iCs/>
                <w:sz w:val="20"/>
                <w:szCs w:val="20"/>
                <w:lang w:val="en-US"/>
              </w:rPr>
              <w:t>RAN4 to design new mapping table according to the above definition.</w:t>
            </w:r>
          </w:p>
          <w:p w14:paraId="3197F139" w14:textId="77777777" w:rsidR="007F45A5" w:rsidRPr="00057A5A" w:rsidRDefault="00FA273B">
            <w:pPr>
              <w:snapToGrid w:val="0"/>
              <w:spacing w:beforeLines="50" w:before="120" w:afterLines="50" w:after="120"/>
              <w:rPr>
                <w:rFonts w:ascii="Times New Roman" w:eastAsia="Calibri" w:hAnsi="Times New Roman"/>
                <w:i/>
                <w:iCs/>
                <w:sz w:val="20"/>
                <w:szCs w:val="20"/>
                <w:lang w:val="en-US"/>
              </w:rPr>
            </w:pPr>
            <w:r w:rsidRPr="00057A5A">
              <w:rPr>
                <w:rFonts w:ascii="Times New Roman" w:eastAsia="Calibri" w:hAnsi="Times New Roman"/>
                <w:b/>
                <w:bCs/>
                <w:i/>
                <w:iCs/>
                <w:sz w:val="20"/>
                <w:szCs w:val="20"/>
                <w:lang w:val="en-US"/>
              </w:rPr>
              <w:t xml:space="preserve">Proposal </w:t>
            </w:r>
            <w:r w:rsidRPr="00057A5A">
              <w:rPr>
                <w:rFonts w:ascii="Times New Roman" w:eastAsia="Calibri" w:hAnsi="Times New Roman" w:hint="eastAsia"/>
                <w:b/>
                <w:bCs/>
                <w:i/>
                <w:iCs/>
                <w:sz w:val="20"/>
                <w:szCs w:val="20"/>
                <w:lang w:val="en-US"/>
              </w:rPr>
              <w:t>2</w:t>
            </w:r>
            <w:r w:rsidRPr="00057A5A">
              <w:rPr>
                <w:rFonts w:ascii="Times New Roman" w:eastAsia="Calibri" w:hAnsi="Times New Roman"/>
                <w:b/>
                <w:bCs/>
                <w:i/>
                <w:iCs/>
                <w:sz w:val="20"/>
                <w:szCs w:val="20"/>
                <w:lang w:val="en-US"/>
              </w:rPr>
              <w:t>:</w:t>
            </w:r>
            <w:r w:rsidRPr="00057A5A">
              <w:rPr>
                <w:rFonts w:ascii="Times New Roman" w:eastAsia="Calibri" w:hAnsi="Times New Roman"/>
                <w:i/>
                <w:iCs/>
                <w:sz w:val="20"/>
                <w:szCs w:val="20"/>
                <w:lang w:val="en-US"/>
              </w:rPr>
              <w:t xml:space="preserve"> </w:t>
            </w:r>
            <w:r w:rsidRPr="00057A5A">
              <w:rPr>
                <w:rFonts w:ascii="Times New Roman" w:eastAsia="Calibri" w:hAnsi="Times New Roman" w:hint="eastAsia"/>
                <w:i/>
                <w:iCs/>
                <w:sz w:val="20"/>
                <w:szCs w:val="20"/>
                <w:lang w:val="en-US"/>
              </w:rPr>
              <w:t xml:space="preserve">For </w:t>
            </w:r>
            <w:r w:rsidRPr="00057A5A">
              <w:rPr>
                <w:rFonts w:ascii="Times New Roman" w:eastAsia="Calibri" w:hAnsi="Times New Roman"/>
                <w:i/>
                <w:iCs/>
                <w:sz w:val="20"/>
                <w:szCs w:val="20"/>
                <w:lang w:val="en-US"/>
              </w:rPr>
              <w:t>UE-assisted DL-AOD, UE should be able to report information corresponds to the arrival time of the first path, which includes,</w:t>
            </w:r>
          </w:p>
          <w:p w14:paraId="3197F13A" w14:textId="77777777" w:rsidR="007F45A5" w:rsidRPr="00057A5A" w:rsidRDefault="00FA273B">
            <w:pPr>
              <w:numPr>
                <w:ilvl w:val="0"/>
                <w:numId w:val="24"/>
              </w:numPr>
              <w:snapToGrid w:val="0"/>
              <w:spacing w:beforeLines="50" w:before="120" w:afterLines="50" w:after="120"/>
              <w:rPr>
                <w:rFonts w:ascii="Times New Roman" w:eastAsia="Calibri" w:hAnsi="Times New Roman"/>
                <w:i/>
                <w:iCs/>
                <w:sz w:val="20"/>
                <w:szCs w:val="20"/>
                <w:lang w:val="en-US"/>
              </w:rPr>
            </w:pPr>
            <w:r w:rsidRPr="00057A5A">
              <w:rPr>
                <w:rFonts w:ascii="Times New Roman" w:eastAsia="Calibri" w:hAnsi="Times New Roman" w:hint="eastAsia"/>
                <w:i/>
                <w:iCs/>
                <w:sz w:val="20"/>
                <w:szCs w:val="20"/>
                <w:lang w:val="en-US"/>
              </w:rPr>
              <w:t>Time</w:t>
            </w:r>
            <w:r w:rsidRPr="00057A5A">
              <w:rPr>
                <w:rFonts w:ascii="Times New Roman" w:eastAsia="Calibri" w:hAnsi="Times New Roman"/>
                <w:i/>
                <w:iCs/>
                <w:sz w:val="20"/>
                <w:szCs w:val="20"/>
                <w:lang w:val="en-US"/>
              </w:rPr>
              <w:t xml:space="preserve"> </w:t>
            </w:r>
            <w:r w:rsidRPr="00057A5A">
              <w:rPr>
                <w:rFonts w:ascii="Times New Roman" w:eastAsia="Calibri" w:hAnsi="Times New Roman" w:hint="eastAsia"/>
                <w:i/>
                <w:iCs/>
                <w:sz w:val="20"/>
                <w:szCs w:val="20"/>
                <w:lang w:val="en-US"/>
              </w:rPr>
              <w:t xml:space="preserve">of arrival( i.e. TOA) for </w:t>
            </w:r>
            <w:r w:rsidRPr="00057A5A">
              <w:rPr>
                <w:rFonts w:ascii="Times New Roman" w:eastAsia="Calibri" w:hAnsi="Times New Roman"/>
                <w:i/>
                <w:iCs/>
                <w:sz w:val="20"/>
                <w:szCs w:val="20"/>
                <w:lang w:val="en-US"/>
              </w:rPr>
              <w:t>at least one reference signal</w:t>
            </w:r>
            <w:r w:rsidRPr="00057A5A">
              <w:rPr>
                <w:rFonts w:ascii="Times New Roman" w:eastAsia="Calibri" w:hAnsi="Times New Roman" w:hint="eastAsia"/>
                <w:i/>
                <w:iCs/>
                <w:sz w:val="20"/>
                <w:szCs w:val="20"/>
                <w:lang w:val="en-US"/>
              </w:rPr>
              <w:t xml:space="preserve"> per TRP</w:t>
            </w:r>
          </w:p>
          <w:p w14:paraId="3197F13B" w14:textId="77777777" w:rsidR="007F45A5" w:rsidRPr="00057A5A" w:rsidRDefault="00FA273B">
            <w:pPr>
              <w:numPr>
                <w:ilvl w:val="0"/>
                <w:numId w:val="24"/>
              </w:numPr>
              <w:snapToGrid w:val="0"/>
              <w:spacing w:beforeLines="50" w:before="120" w:afterLines="50" w:after="120"/>
              <w:rPr>
                <w:rFonts w:ascii="Times New Roman" w:eastAsia="Calibri" w:hAnsi="Times New Roman"/>
                <w:sz w:val="20"/>
                <w:szCs w:val="20"/>
                <w:lang w:val="en-US"/>
              </w:rPr>
            </w:pPr>
            <w:r w:rsidRPr="00057A5A">
              <w:rPr>
                <w:rFonts w:ascii="Times New Roman" w:eastAsia="Calibri" w:hAnsi="Times New Roman" w:hint="eastAsia"/>
                <w:i/>
                <w:iCs/>
                <w:sz w:val="20"/>
                <w:szCs w:val="20"/>
                <w:lang w:val="en-US"/>
              </w:rPr>
              <w:t xml:space="preserve">Arrival </w:t>
            </w:r>
            <w:r w:rsidRPr="00057A5A">
              <w:rPr>
                <w:rFonts w:ascii="Times New Roman" w:eastAsia="Calibri" w:hAnsi="Times New Roman"/>
                <w:i/>
                <w:iCs/>
                <w:sz w:val="20"/>
                <w:szCs w:val="20"/>
                <w:lang w:val="en-US"/>
              </w:rPr>
              <w:t>time differences among reference signals from the same TRP</w:t>
            </w:r>
            <w:r w:rsidRPr="00057A5A">
              <w:rPr>
                <w:rFonts w:ascii="Times New Roman" w:eastAsia="Calibri" w:hAnsi="Times New Roman" w:hint="eastAsia"/>
                <w:i/>
                <w:iCs/>
                <w:sz w:val="20"/>
                <w:szCs w:val="20"/>
                <w:lang w:val="en-US"/>
              </w:rPr>
              <w:t xml:space="preserve"> (i.e. Intra-TRP TDOA)</w:t>
            </w:r>
          </w:p>
          <w:p w14:paraId="3197F13C" w14:textId="77777777" w:rsidR="007F45A5" w:rsidRPr="00057A5A" w:rsidRDefault="00FA273B">
            <w:pPr>
              <w:snapToGrid w:val="0"/>
              <w:spacing w:beforeLines="50" w:before="120" w:afterLines="50" w:after="120"/>
              <w:rPr>
                <w:rFonts w:ascii="Times New Roman" w:eastAsia="Calibri" w:hAnsi="Times New Roman"/>
                <w:i/>
                <w:iCs/>
                <w:sz w:val="20"/>
                <w:szCs w:val="20"/>
                <w:lang w:val="en-US"/>
              </w:rPr>
            </w:pPr>
            <w:r w:rsidRPr="00057A5A">
              <w:rPr>
                <w:rFonts w:ascii="Times New Roman" w:eastAsia="Calibri" w:hAnsi="Times New Roman" w:hint="eastAsia"/>
                <w:b/>
                <w:bCs/>
                <w:i/>
                <w:iCs/>
                <w:sz w:val="20"/>
                <w:szCs w:val="20"/>
                <w:lang w:val="en-US"/>
              </w:rPr>
              <w:t>Proposal 3:</w:t>
            </w:r>
            <w:r w:rsidRPr="00057A5A">
              <w:rPr>
                <w:rFonts w:ascii="Times New Roman" w:eastAsia="Calibri" w:hAnsi="Times New Roman" w:hint="eastAsia"/>
                <w:i/>
                <w:iCs/>
                <w:sz w:val="20"/>
                <w:szCs w:val="20"/>
                <w:lang w:val="en-US"/>
              </w:rPr>
              <w:t xml:space="preserve"> UE can report an indicator for each reported reference signal (or each DL PRS-RSRP value) to indicate that the sequence of a</w:t>
            </w:r>
            <w:r w:rsidRPr="00057A5A">
              <w:rPr>
                <w:rFonts w:ascii="Times New Roman" w:eastAsia="Calibri" w:hAnsi="Times New Roman"/>
                <w:i/>
                <w:iCs/>
                <w:sz w:val="20"/>
                <w:szCs w:val="20"/>
                <w:lang w:val="en-US"/>
              </w:rPr>
              <w:t>rrival time of the first path</w:t>
            </w:r>
            <w:r w:rsidRPr="00057A5A">
              <w:rPr>
                <w:rFonts w:ascii="Times New Roman" w:eastAsia="Calibri" w:hAnsi="Times New Roman" w:hint="eastAsia"/>
                <w:i/>
                <w:iCs/>
                <w:sz w:val="20"/>
                <w:szCs w:val="20"/>
                <w:lang w:val="en-US"/>
              </w:rPr>
              <w:t xml:space="preserve"> derived from difference reference signals. </w:t>
            </w:r>
          </w:p>
          <w:p w14:paraId="3197F13D" w14:textId="77777777" w:rsidR="007F45A5" w:rsidRPr="00057A5A" w:rsidRDefault="007F45A5">
            <w:pPr>
              <w:pStyle w:val="3GPPAgreements"/>
              <w:numPr>
                <w:ilvl w:val="0"/>
                <w:numId w:val="0"/>
              </w:numPr>
              <w:spacing w:after="180"/>
              <w:rPr>
                <w:rFonts w:eastAsia="Calibri"/>
                <w:b/>
                <w:i/>
                <w:lang w:val="en-US"/>
              </w:rPr>
            </w:pPr>
          </w:p>
        </w:tc>
      </w:tr>
      <w:tr w:rsidR="007F45A5" w14:paraId="3197F14F" w14:textId="77777777">
        <w:tc>
          <w:tcPr>
            <w:tcW w:w="880" w:type="dxa"/>
            <w:shd w:val="clear" w:color="auto" w:fill="auto"/>
          </w:tcPr>
          <w:p w14:paraId="3197F13F" w14:textId="77777777" w:rsidR="007F45A5" w:rsidRDefault="00FA273B">
            <w:pPr>
              <w:jc w:val="center"/>
              <w:rPr>
                <w:rFonts w:eastAsia="Calibri"/>
                <w:lang w:val="sv-SE"/>
              </w:rPr>
            </w:pPr>
            <w:r>
              <w:rPr>
                <w:rFonts w:eastAsia="Calibri"/>
                <w:lang w:val="sv-SE"/>
              </w:rPr>
              <w:t>[3]</w:t>
            </w:r>
          </w:p>
        </w:tc>
        <w:tc>
          <w:tcPr>
            <w:tcW w:w="8641" w:type="dxa"/>
            <w:shd w:val="clear" w:color="auto" w:fill="auto"/>
          </w:tcPr>
          <w:p w14:paraId="3197F140" w14:textId="77777777" w:rsidR="007F45A5" w:rsidRDefault="00FA273B">
            <w:pPr>
              <w:pStyle w:val="BodyText"/>
              <w:spacing w:line="260" w:lineRule="exact"/>
              <w:rPr>
                <w:b/>
                <w:i/>
                <w:sz w:val="20"/>
                <w:szCs w:val="20"/>
                <w:lang w:val="sv-SE"/>
              </w:rPr>
            </w:pPr>
            <w:r>
              <w:rPr>
                <w:b/>
                <w:i/>
                <w:sz w:val="20"/>
                <w:szCs w:val="20"/>
                <w:lang w:val="sv-SE"/>
              </w:rPr>
              <w:t>Proposal 13</w:t>
            </w:r>
          </w:p>
          <w:p w14:paraId="3197F141" w14:textId="77777777" w:rsidR="007F45A5" w:rsidRPr="00057A5A" w:rsidRDefault="00FA273B">
            <w:pPr>
              <w:pStyle w:val="BodyText"/>
              <w:numPr>
                <w:ilvl w:val="0"/>
                <w:numId w:val="25"/>
              </w:numPr>
              <w:spacing w:line="260" w:lineRule="exact"/>
              <w:rPr>
                <w:b/>
                <w:i/>
                <w:sz w:val="20"/>
                <w:szCs w:val="20"/>
                <w:lang w:val="en-US"/>
              </w:rPr>
            </w:pPr>
            <w:r w:rsidRPr="00057A5A">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3197F142" w14:textId="77777777" w:rsidR="007F45A5" w:rsidRDefault="00FA273B">
            <w:pPr>
              <w:pStyle w:val="BodyText"/>
              <w:spacing w:line="260" w:lineRule="exact"/>
              <w:rPr>
                <w:b/>
                <w:i/>
                <w:szCs w:val="20"/>
                <w:lang w:val="sv-SE"/>
              </w:rPr>
            </w:pPr>
            <w:r>
              <w:rPr>
                <w:b/>
                <w:i/>
                <w:szCs w:val="20"/>
                <w:lang w:val="sv-SE"/>
              </w:rPr>
              <w:t>Proposal 14</w:t>
            </w:r>
          </w:p>
          <w:p w14:paraId="3197F143" w14:textId="77777777" w:rsidR="007F45A5" w:rsidRPr="00057A5A" w:rsidRDefault="00FA273B">
            <w:pPr>
              <w:pStyle w:val="BodyText"/>
              <w:numPr>
                <w:ilvl w:val="0"/>
                <w:numId w:val="25"/>
              </w:numPr>
              <w:spacing w:line="260" w:lineRule="exact"/>
              <w:rPr>
                <w:b/>
                <w:i/>
                <w:sz w:val="20"/>
                <w:szCs w:val="20"/>
                <w:lang w:val="en-US"/>
              </w:rPr>
            </w:pPr>
            <w:r w:rsidRPr="00057A5A">
              <w:rPr>
                <w:b/>
                <w:i/>
                <w:sz w:val="20"/>
                <w:szCs w:val="20"/>
                <w:lang w:val="en-US"/>
              </w:rPr>
              <w:t>O</w:t>
            </w:r>
            <w:r w:rsidRPr="00057A5A">
              <w:rPr>
                <w:rFonts w:hint="eastAsia"/>
                <w:b/>
                <w:i/>
                <w:sz w:val="20"/>
                <w:szCs w:val="20"/>
                <w:lang w:val="en-US"/>
              </w:rPr>
              <w:t>ption</w:t>
            </w:r>
            <w:r w:rsidRPr="00057A5A">
              <w:rPr>
                <w:b/>
                <w:i/>
                <w:sz w:val="20"/>
                <w:szCs w:val="20"/>
                <w:lang w:val="en-US"/>
              </w:rPr>
              <w:t xml:space="preserve"> 3 should be discussed after option 1 is being agreed upon.</w:t>
            </w:r>
          </w:p>
          <w:p w14:paraId="3197F144"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1: Information corresponds to PRS-RSRP of the first arriving path</w:t>
            </w:r>
          </w:p>
          <w:p w14:paraId="3197F145"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3: Information corresponds to the arrival time of the first path</w:t>
            </w:r>
          </w:p>
          <w:p w14:paraId="3197F146" w14:textId="77777777" w:rsidR="007F45A5" w:rsidRPr="00057A5A" w:rsidRDefault="00FA273B">
            <w:pPr>
              <w:pStyle w:val="BodyText"/>
              <w:numPr>
                <w:ilvl w:val="0"/>
                <w:numId w:val="25"/>
              </w:numPr>
              <w:spacing w:line="260" w:lineRule="exact"/>
              <w:rPr>
                <w:b/>
                <w:i/>
                <w:sz w:val="20"/>
                <w:szCs w:val="20"/>
                <w:lang w:val="en-US"/>
              </w:rPr>
            </w:pPr>
            <w:r w:rsidRPr="00057A5A">
              <w:rPr>
                <w:b/>
                <w:i/>
                <w:sz w:val="20"/>
                <w:szCs w:val="20"/>
                <w:lang w:val="en-US"/>
              </w:rPr>
              <w:t xml:space="preserve">The benefit of reporting timing information </w:t>
            </w:r>
            <w:r w:rsidRPr="00057A5A">
              <w:rPr>
                <w:rFonts w:hint="eastAsia"/>
                <w:b/>
                <w:i/>
                <w:sz w:val="20"/>
                <w:szCs w:val="20"/>
                <w:lang w:val="en-US"/>
              </w:rPr>
              <w:t>need</w:t>
            </w:r>
            <w:r w:rsidRPr="00057A5A">
              <w:rPr>
                <w:b/>
                <w:i/>
                <w:sz w:val="20"/>
                <w:szCs w:val="20"/>
                <w:lang w:val="en-US"/>
              </w:rPr>
              <w:t xml:space="preserve">s </w:t>
            </w:r>
            <w:r w:rsidRPr="00057A5A">
              <w:rPr>
                <w:rFonts w:hint="eastAsia"/>
                <w:b/>
                <w:i/>
                <w:sz w:val="20"/>
                <w:szCs w:val="20"/>
                <w:lang w:val="en-US"/>
              </w:rPr>
              <w:t>to</w:t>
            </w:r>
            <w:r w:rsidRPr="00057A5A">
              <w:rPr>
                <w:b/>
                <w:i/>
                <w:sz w:val="20"/>
                <w:szCs w:val="20"/>
                <w:lang w:val="en-US"/>
              </w:rPr>
              <w:t xml:space="preserve"> </w:t>
            </w:r>
            <w:r w:rsidRPr="00057A5A">
              <w:rPr>
                <w:rFonts w:hint="eastAsia"/>
                <w:b/>
                <w:i/>
                <w:sz w:val="20"/>
                <w:szCs w:val="20"/>
                <w:lang w:val="en-US"/>
              </w:rPr>
              <w:t>be</w:t>
            </w:r>
            <w:r w:rsidRPr="00057A5A">
              <w:rPr>
                <w:b/>
                <w:i/>
                <w:sz w:val="20"/>
                <w:szCs w:val="20"/>
                <w:lang w:val="en-US"/>
              </w:rPr>
              <w:t xml:space="preserve"> further clarified.</w:t>
            </w:r>
          </w:p>
          <w:p w14:paraId="3197F147" w14:textId="77777777" w:rsidR="007F45A5" w:rsidRDefault="00FA273B">
            <w:pPr>
              <w:pStyle w:val="BodyText"/>
              <w:spacing w:line="260" w:lineRule="exact"/>
              <w:rPr>
                <w:b/>
                <w:i/>
                <w:szCs w:val="20"/>
                <w:lang w:val="sv-SE"/>
              </w:rPr>
            </w:pPr>
            <w:r>
              <w:rPr>
                <w:b/>
                <w:i/>
                <w:szCs w:val="20"/>
                <w:lang w:val="sv-SE"/>
              </w:rPr>
              <w:t>Proposal 15</w:t>
            </w:r>
          </w:p>
          <w:p w14:paraId="3197F148" w14:textId="77777777" w:rsidR="007F45A5" w:rsidRPr="00057A5A" w:rsidRDefault="00FA273B">
            <w:pPr>
              <w:pStyle w:val="BodyText"/>
              <w:numPr>
                <w:ilvl w:val="0"/>
                <w:numId w:val="25"/>
              </w:numPr>
              <w:spacing w:line="260" w:lineRule="exact"/>
              <w:rPr>
                <w:b/>
                <w:i/>
                <w:sz w:val="20"/>
                <w:szCs w:val="20"/>
                <w:lang w:val="en-US"/>
              </w:rPr>
            </w:pPr>
            <w:r w:rsidRPr="00057A5A">
              <w:rPr>
                <w:b/>
                <w:i/>
                <w:sz w:val="20"/>
                <w:szCs w:val="20"/>
                <w:lang w:val="en-US"/>
              </w:rPr>
              <w:t xml:space="preserve">The </w:t>
            </w:r>
            <w:r w:rsidRPr="00057A5A">
              <w:rPr>
                <w:rFonts w:hint="eastAsia"/>
                <w:b/>
                <w:i/>
                <w:sz w:val="20"/>
                <w:szCs w:val="20"/>
                <w:lang w:val="en-US"/>
              </w:rPr>
              <w:t xml:space="preserve">performance benefits of </w:t>
            </w:r>
            <w:r w:rsidRPr="00057A5A">
              <w:rPr>
                <w:b/>
                <w:i/>
                <w:sz w:val="20"/>
                <w:szCs w:val="20"/>
                <w:lang w:val="en-US"/>
              </w:rPr>
              <w:t>O</w:t>
            </w:r>
            <w:r w:rsidRPr="00057A5A">
              <w:rPr>
                <w:rFonts w:hint="eastAsia"/>
                <w:b/>
                <w:i/>
                <w:sz w:val="20"/>
                <w:szCs w:val="20"/>
                <w:lang w:val="en-US"/>
              </w:rPr>
              <w:t>ption</w:t>
            </w:r>
            <w:r w:rsidRPr="00057A5A">
              <w:rPr>
                <w:b/>
                <w:i/>
                <w:sz w:val="20"/>
                <w:szCs w:val="20"/>
                <w:lang w:val="en-US"/>
              </w:rPr>
              <w:t xml:space="preserve"> 2, option 4, and option 5 should </w:t>
            </w:r>
            <w:r w:rsidRPr="00057A5A">
              <w:rPr>
                <w:rFonts w:hint="eastAsia"/>
                <w:b/>
                <w:i/>
                <w:sz w:val="20"/>
                <w:szCs w:val="20"/>
                <w:lang w:val="en-US"/>
              </w:rPr>
              <w:t>be</w:t>
            </w:r>
            <w:r w:rsidRPr="00057A5A">
              <w:rPr>
                <w:b/>
                <w:i/>
                <w:sz w:val="20"/>
                <w:szCs w:val="20"/>
                <w:lang w:val="en-US"/>
              </w:rPr>
              <w:t xml:space="preserve"> evaluated first especially in phase in</w:t>
            </w:r>
            <w:r w:rsidRPr="00057A5A">
              <w:rPr>
                <w:rFonts w:hint="eastAsia"/>
                <w:b/>
                <w:i/>
                <w:sz w:val="20"/>
                <w:szCs w:val="20"/>
                <w:lang w:val="en-US"/>
              </w:rPr>
              <w:t>consistency</w:t>
            </w:r>
            <w:r w:rsidRPr="00057A5A">
              <w:rPr>
                <w:b/>
                <w:i/>
                <w:sz w:val="20"/>
                <w:szCs w:val="20"/>
                <w:lang w:val="en-US"/>
              </w:rPr>
              <w:t xml:space="preserve"> cases.</w:t>
            </w:r>
          </w:p>
          <w:p w14:paraId="3197F149"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2: Information corresponds to the angle of departure of the first arriving path</w:t>
            </w:r>
          </w:p>
          <w:p w14:paraId="3197F14A"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4: Information corresponds to phase of the CIR corresponding to the first arriving path</w:t>
            </w:r>
          </w:p>
          <w:p w14:paraId="3197F14B"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3197F14C" w14:textId="77777777" w:rsidR="007F45A5" w:rsidRDefault="00FA273B">
            <w:pPr>
              <w:pStyle w:val="BodyText"/>
              <w:spacing w:line="260" w:lineRule="exact"/>
              <w:rPr>
                <w:rFonts w:eastAsia="Calibri" w:cs="Arial"/>
                <w:b/>
                <w:bCs/>
                <w:lang w:val="sv-SE"/>
              </w:rPr>
            </w:pPr>
            <w:r>
              <w:rPr>
                <w:rFonts w:eastAsia="Calibri" w:cs="Arial"/>
                <w:b/>
                <w:bCs/>
                <w:lang w:val="sv-SE"/>
              </w:rPr>
              <w:t>Proposal 16</w:t>
            </w:r>
          </w:p>
          <w:p w14:paraId="3197F14D" w14:textId="77777777" w:rsidR="007F45A5" w:rsidRPr="00057A5A" w:rsidRDefault="00FA273B">
            <w:pPr>
              <w:pStyle w:val="BodyText"/>
              <w:numPr>
                <w:ilvl w:val="0"/>
                <w:numId w:val="25"/>
              </w:numPr>
              <w:spacing w:line="260" w:lineRule="exact"/>
              <w:rPr>
                <w:b/>
                <w:i/>
                <w:sz w:val="20"/>
                <w:szCs w:val="20"/>
                <w:lang w:val="en-US"/>
              </w:rPr>
            </w:pPr>
            <w:r w:rsidRPr="00057A5A">
              <w:rPr>
                <w:b/>
                <w:i/>
                <w:sz w:val="20"/>
                <w:szCs w:val="20"/>
                <w:lang w:val="en-US"/>
              </w:rPr>
              <w:t>The angle-based AoD positioning or phase-based AoD positioning are postponed to the future release</w:t>
            </w:r>
            <w:r w:rsidRPr="00057A5A">
              <w:rPr>
                <w:rFonts w:hint="eastAsia"/>
                <w:b/>
                <w:i/>
                <w:sz w:val="20"/>
                <w:szCs w:val="20"/>
                <w:lang w:val="en-US"/>
              </w:rPr>
              <w:t>.</w:t>
            </w:r>
          </w:p>
          <w:p w14:paraId="3197F14E" w14:textId="77777777" w:rsidR="007F45A5" w:rsidRPr="00057A5A" w:rsidRDefault="007F45A5">
            <w:pPr>
              <w:adjustRightInd w:val="0"/>
              <w:snapToGrid w:val="0"/>
              <w:spacing w:beforeLines="50" w:before="120" w:afterLines="50" w:after="120"/>
              <w:rPr>
                <w:rFonts w:ascii="Times New Roman" w:eastAsia="Calibri" w:hAnsi="Times New Roman"/>
                <w:b/>
                <w:bCs/>
                <w:i/>
                <w:iCs/>
                <w:sz w:val="20"/>
                <w:szCs w:val="20"/>
                <w:lang w:val="en-US"/>
              </w:rPr>
            </w:pPr>
          </w:p>
        </w:tc>
      </w:tr>
      <w:tr w:rsidR="007F45A5" w14:paraId="3197F154" w14:textId="77777777">
        <w:tc>
          <w:tcPr>
            <w:tcW w:w="880" w:type="dxa"/>
            <w:shd w:val="clear" w:color="auto" w:fill="auto"/>
          </w:tcPr>
          <w:p w14:paraId="3197F150" w14:textId="77777777" w:rsidR="007F45A5" w:rsidRDefault="00FA273B">
            <w:pPr>
              <w:jc w:val="center"/>
              <w:rPr>
                <w:rFonts w:eastAsia="Calibri"/>
                <w:lang w:val="sv-SE"/>
              </w:rPr>
            </w:pPr>
            <w:r>
              <w:rPr>
                <w:rFonts w:eastAsia="Calibri"/>
                <w:lang w:val="sv-SE"/>
              </w:rPr>
              <w:t>[4]</w:t>
            </w:r>
          </w:p>
        </w:tc>
        <w:tc>
          <w:tcPr>
            <w:tcW w:w="8641" w:type="dxa"/>
            <w:shd w:val="clear" w:color="auto" w:fill="auto"/>
          </w:tcPr>
          <w:p w14:paraId="3197F151" w14:textId="77777777" w:rsidR="007F45A5" w:rsidRPr="00057A5A" w:rsidRDefault="00FA273B">
            <w:pPr>
              <w:rPr>
                <w:rFonts w:eastAsia="Calibri"/>
                <w:b/>
                <w:bCs/>
                <w:lang w:val="en-US"/>
              </w:rPr>
            </w:pPr>
            <w:r>
              <w:rPr>
                <w:rFonts w:eastAsia="Calibri"/>
                <w:b/>
                <w:bCs/>
                <w:lang w:val="en-US"/>
              </w:rPr>
              <w:t>Proposal 5: Time window for PRS-RSRP and selection of the first path are UE implementation aspect.</w:t>
            </w:r>
          </w:p>
          <w:p w14:paraId="3197F152" w14:textId="77777777" w:rsidR="007F45A5" w:rsidRPr="00057A5A" w:rsidRDefault="00FA273B">
            <w:pPr>
              <w:rPr>
                <w:rFonts w:eastAsia="Calibri"/>
                <w:lang w:val="en-US"/>
              </w:rPr>
            </w:pPr>
            <w:r>
              <w:rPr>
                <w:rFonts w:eastAsia="Calibri"/>
                <w:b/>
                <w:bCs/>
                <w:lang w:val="en-US"/>
              </w:rPr>
              <w:t>Proposal 6: Support assistance information from LMF to UE to assist UE in selecting the first path.</w:t>
            </w:r>
            <w:r>
              <w:rPr>
                <w:rFonts w:eastAsia="Calibri"/>
                <w:lang w:val="en-US"/>
              </w:rPr>
              <w:t xml:space="preserve"> </w:t>
            </w:r>
          </w:p>
          <w:p w14:paraId="3197F153" w14:textId="77777777" w:rsidR="007F45A5" w:rsidRPr="00057A5A" w:rsidRDefault="007F45A5">
            <w:pPr>
              <w:pStyle w:val="BodyText"/>
              <w:spacing w:line="260" w:lineRule="exact"/>
              <w:rPr>
                <w:rFonts w:eastAsia="Calibri"/>
                <w:b/>
                <w:i/>
                <w:sz w:val="20"/>
                <w:szCs w:val="20"/>
                <w:lang w:val="en-US"/>
              </w:rPr>
            </w:pPr>
          </w:p>
        </w:tc>
      </w:tr>
      <w:tr w:rsidR="007F45A5" w14:paraId="3197F159" w14:textId="77777777">
        <w:tc>
          <w:tcPr>
            <w:tcW w:w="880" w:type="dxa"/>
            <w:shd w:val="clear" w:color="auto" w:fill="auto"/>
          </w:tcPr>
          <w:p w14:paraId="3197F155" w14:textId="77777777" w:rsidR="007F45A5" w:rsidRDefault="00FA273B">
            <w:pPr>
              <w:jc w:val="center"/>
              <w:rPr>
                <w:rFonts w:eastAsia="Calibri"/>
                <w:lang w:val="sv-SE"/>
              </w:rPr>
            </w:pPr>
            <w:r>
              <w:rPr>
                <w:rFonts w:eastAsia="Calibri"/>
                <w:lang w:val="sv-SE"/>
              </w:rPr>
              <w:t>[5]</w:t>
            </w:r>
          </w:p>
        </w:tc>
        <w:tc>
          <w:tcPr>
            <w:tcW w:w="8641" w:type="dxa"/>
            <w:shd w:val="clear" w:color="auto" w:fill="auto"/>
          </w:tcPr>
          <w:p w14:paraId="3197F156" w14:textId="77777777" w:rsidR="007F45A5" w:rsidRPr="00057A5A" w:rsidRDefault="00FA273B">
            <w:pPr>
              <w:spacing w:after="120" w:line="360" w:lineRule="auto"/>
              <w:rPr>
                <w:rFonts w:eastAsia="DengXian"/>
                <w:b/>
                <w:i/>
                <w:lang w:val="en-US"/>
              </w:rPr>
            </w:pPr>
            <w:r w:rsidRPr="00057A5A">
              <w:rPr>
                <w:rFonts w:eastAsia="Calibri"/>
                <w:b/>
                <w:i/>
                <w:lang w:val="en-US"/>
              </w:rPr>
              <w:t xml:space="preserve">Proposal 1: </w:t>
            </w:r>
            <w:r w:rsidRPr="00057A5A">
              <w:rPr>
                <w:rFonts w:eastAsia="DengXian"/>
                <w:b/>
                <w:i/>
                <w:lang w:val="en-US"/>
              </w:rPr>
              <w:t>A</w:t>
            </w:r>
            <w:r w:rsidRPr="00057A5A">
              <w:rPr>
                <w:rFonts w:eastAsia="DengXian" w:hint="eastAsia"/>
                <w:b/>
                <w:i/>
                <w:lang w:val="en-US"/>
              </w:rPr>
              <w:t xml:space="preserve">n indicator of </w:t>
            </w:r>
            <w:r w:rsidRPr="00057A5A">
              <w:rPr>
                <w:rFonts w:eastAsia="DengXian"/>
                <w:b/>
                <w:i/>
                <w:lang w:val="en-US"/>
              </w:rPr>
              <w:t>whether</w:t>
            </w:r>
            <w:r w:rsidRPr="00057A5A">
              <w:rPr>
                <w:rFonts w:eastAsia="DengXian" w:hint="eastAsia"/>
                <w:b/>
                <w:i/>
                <w:lang w:val="en-US"/>
              </w:rPr>
              <w:t xml:space="preserve"> </w:t>
            </w:r>
            <w:r w:rsidRPr="00057A5A">
              <w:rPr>
                <w:rFonts w:eastAsia="DengXian"/>
                <w:b/>
                <w:i/>
                <w:lang w:val="en-US"/>
              </w:rPr>
              <w:t xml:space="preserve">the report includes </w:t>
            </w:r>
            <w:r w:rsidRPr="00057A5A">
              <w:rPr>
                <w:rFonts w:eastAsia="DengXian" w:hint="eastAsia"/>
                <w:b/>
                <w:i/>
                <w:lang w:val="en-US"/>
              </w:rPr>
              <w:t xml:space="preserve">all paths or first </w:t>
            </w:r>
            <w:r w:rsidRPr="00057A5A">
              <w:rPr>
                <w:rFonts w:eastAsia="DengXian"/>
                <w:b/>
                <w:i/>
                <w:lang w:val="en-US"/>
              </w:rPr>
              <w:t xml:space="preserve">arrival </w:t>
            </w:r>
            <w:r w:rsidRPr="00057A5A">
              <w:rPr>
                <w:rFonts w:eastAsia="DengXian" w:hint="eastAsia"/>
                <w:b/>
                <w:i/>
                <w:lang w:val="en-US"/>
              </w:rPr>
              <w:t>path</w:t>
            </w:r>
            <w:r w:rsidRPr="00057A5A">
              <w:rPr>
                <w:rFonts w:eastAsia="DengXian"/>
                <w:b/>
                <w:i/>
                <w:lang w:val="en-US"/>
              </w:rPr>
              <w:t xml:space="preserve"> only </w:t>
            </w:r>
            <w:r w:rsidRPr="00057A5A">
              <w:rPr>
                <w:rFonts w:eastAsia="DengXian" w:hint="eastAsia"/>
                <w:b/>
                <w:i/>
                <w:lang w:val="en-US"/>
              </w:rPr>
              <w:t>is supported.</w:t>
            </w:r>
          </w:p>
          <w:p w14:paraId="3197F157" w14:textId="77777777" w:rsidR="007F45A5" w:rsidRPr="00057A5A" w:rsidRDefault="00FA273B">
            <w:pPr>
              <w:spacing w:after="120" w:line="360" w:lineRule="auto"/>
              <w:rPr>
                <w:rFonts w:eastAsia="DengXian"/>
                <w:b/>
                <w:i/>
                <w:lang w:val="en-US"/>
              </w:rPr>
            </w:pPr>
            <w:r>
              <w:rPr>
                <w:rFonts w:eastAsia="DengXian"/>
                <w:b/>
                <w:i/>
                <w:lang w:val="en-US"/>
              </w:rPr>
              <w:t xml:space="preserve">FL note: the indicator signal whether the RSRP is “all paths” (i.e. legacy) RSRP, or first arrival path RSRP. </w:t>
            </w:r>
          </w:p>
          <w:p w14:paraId="3197F158" w14:textId="77777777" w:rsidR="007F45A5" w:rsidRPr="00057A5A" w:rsidRDefault="007F45A5">
            <w:pPr>
              <w:rPr>
                <w:rFonts w:eastAsia="Calibri"/>
                <w:b/>
                <w:bCs/>
                <w:lang w:val="en-US"/>
              </w:rPr>
            </w:pPr>
          </w:p>
        </w:tc>
      </w:tr>
      <w:tr w:rsidR="007F45A5" w14:paraId="3197F15D" w14:textId="77777777">
        <w:tc>
          <w:tcPr>
            <w:tcW w:w="880" w:type="dxa"/>
            <w:shd w:val="clear" w:color="auto" w:fill="auto"/>
          </w:tcPr>
          <w:p w14:paraId="3197F15A" w14:textId="77777777" w:rsidR="007F45A5" w:rsidRDefault="00FA273B">
            <w:pPr>
              <w:jc w:val="center"/>
              <w:rPr>
                <w:rFonts w:eastAsia="Calibri"/>
                <w:lang w:val="sv-SE"/>
              </w:rPr>
            </w:pPr>
            <w:r>
              <w:rPr>
                <w:rFonts w:eastAsia="Calibri"/>
                <w:lang w:val="en-US"/>
              </w:rPr>
              <w:t> </w:t>
            </w:r>
            <w:r>
              <w:rPr>
                <w:rFonts w:eastAsia="Calibri"/>
                <w:lang w:val="sv-SE"/>
              </w:rPr>
              <w:t>[7]</w:t>
            </w:r>
          </w:p>
        </w:tc>
        <w:tc>
          <w:tcPr>
            <w:tcW w:w="8641" w:type="dxa"/>
            <w:shd w:val="clear" w:color="auto" w:fill="auto"/>
          </w:tcPr>
          <w:p w14:paraId="3197F15B" w14:textId="77777777" w:rsidR="007F45A5" w:rsidRPr="00057A5A" w:rsidRDefault="00FA273B">
            <w:pPr>
              <w:rPr>
                <w:rFonts w:eastAsia="Calibri"/>
                <w:lang w:val="en-US"/>
              </w:rPr>
            </w:pPr>
            <w:r>
              <w:rPr>
                <w:rFonts w:eastAsia="Calibri"/>
                <w:b/>
                <w:bCs/>
                <w:lang w:val="en-US"/>
              </w:rPr>
              <w:t>Proposal 1</w:t>
            </w:r>
            <w:r>
              <w:rPr>
                <w:rFonts w:eastAsia="Calibri"/>
                <w:lang w:val="en-US"/>
              </w:rPr>
              <w:t xml:space="preserve">: For DL-AoD support reporting of </w:t>
            </w:r>
            <w:r>
              <w:rPr>
                <w:lang w:val="en-US"/>
              </w:rPr>
              <w:t>multiple PRS resources per PRS resource set, with each resource being associated with time of arrival information.</w:t>
            </w:r>
          </w:p>
          <w:p w14:paraId="3197F15C" w14:textId="77777777" w:rsidR="007F45A5" w:rsidRPr="00057A5A" w:rsidRDefault="007F45A5">
            <w:pPr>
              <w:spacing w:after="120" w:line="360" w:lineRule="auto"/>
              <w:rPr>
                <w:rFonts w:eastAsia="Calibri"/>
                <w:b/>
                <w:i/>
                <w:lang w:val="en-US"/>
              </w:rPr>
            </w:pPr>
          </w:p>
        </w:tc>
      </w:tr>
      <w:tr w:rsidR="007F45A5" w14:paraId="3197F161" w14:textId="77777777">
        <w:tc>
          <w:tcPr>
            <w:tcW w:w="880" w:type="dxa"/>
            <w:shd w:val="clear" w:color="auto" w:fill="auto"/>
          </w:tcPr>
          <w:p w14:paraId="3197F15E" w14:textId="77777777" w:rsidR="007F45A5" w:rsidRDefault="00FA273B">
            <w:pPr>
              <w:jc w:val="center"/>
              <w:rPr>
                <w:rFonts w:eastAsia="Calibri"/>
                <w:lang w:val="sv-SE"/>
              </w:rPr>
            </w:pPr>
            <w:r>
              <w:rPr>
                <w:rFonts w:eastAsia="Calibri"/>
                <w:lang w:val="sv-SE"/>
              </w:rPr>
              <w:t>[9]</w:t>
            </w:r>
          </w:p>
        </w:tc>
        <w:tc>
          <w:tcPr>
            <w:tcW w:w="8641" w:type="dxa"/>
            <w:shd w:val="clear" w:color="auto" w:fill="auto"/>
          </w:tcPr>
          <w:p w14:paraId="3197F15F" w14:textId="77777777" w:rsidR="007F45A5" w:rsidRDefault="00FA273B">
            <w:pPr>
              <w:pStyle w:val="000proposal"/>
              <w:rPr>
                <w:rFonts w:eastAsia="Calibri"/>
              </w:rPr>
            </w:pPr>
            <w:r w:rsidRPr="00057A5A">
              <w:rPr>
                <w:rFonts w:eastAsia="Calibri"/>
                <w:lang w:val="en-US"/>
              </w:rPr>
              <w:t xml:space="preserve">Proposal 6: In DL-AoD measurement report, support the UE to report the relative time-of-arrival of those reported PRS resources of each TRP. </w:t>
            </w:r>
            <w:r>
              <w:rPr>
                <w:rFonts w:eastAsia="Calibri"/>
              </w:rPr>
              <w:t>(i.e., Option 3).</w:t>
            </w:r>
          </w:p>
          <w:p w14:paraId="3197F160" w14:textId="77777777" w:rsidR="007F45A5" w:rsidRDefault="007F45A5">
            <w:pPr>
              <w:rPr>
                <w:rFonts w:eastAsia="Calibri"/>
                <w:b/>
                <w:bCs/>
              </w:rPr>
            </w:pPr>
          </w:p>
        </w:tc>
      </w:tr>
      <w:tr w:rsidR="007F45A5" w14:paraId="3197F169" w14:textId="77777777">
        <w:tc>
          <w:tcPr>
            <w:tcW w:w="880" w:type="dxa"/>
            <w:shd w:val="clear" w:color="auto" w:fill="auto"/>
          </w:tcPr>
          <w:p w14:paraId="3197F162" w14:textId="77777777" w:rsidR="007F45A5" w:rsidRDefault="00FA273B">
            <w:pPr>
              <w:jc w:val="center"/>
              <w:rPr>
                <w:rFonts w:eastAsia="Calibri"/>
                <w:lang w:val="sv-SE"/>
              </w:rPr>
            </w:pPr>
            <w:r>
              <w:rPr>
                <w:rFonts w:eastAsia="Calibri"/>
                <w:lang w:val="sv-SE"/>
              </w:rPr>
              <w:t>[10]</w:t>
            </w:r>
          </w:p>
        </w:tc>
        <w:tc>
          <w:tcPr>
            <w:tcW w:w="8641" w:type="dxa"/>
            <w:shd w:val="clear" w:color="auto" w:fill="auto"/>
          </w:tcPr>
          <w:p w14:paraId="3197F163" w14:textId="77777777" w:rsidR="007F45A5" w:rsidRPr="00057A5A" w:rsidRDefault="00FA273B">
            <w:pPr>
              <w:rPr>
                <w:rFonts w:eastAsia="Calibri"/>
                <w:b/>
                <w:bCs/>
                <w:i/>
                <w:iCs/>
                <w:lang w:val="en-US"/>
              </w:rPr>
            </w:pPr>
            <w:r>
              <w:rPr>
                <w:rFonts w:eastAsia="Calibri"/>
                <w:b/>
                <w:bCs/>
                <w:i/>
                <w:iCs/>
                <w:szCs w:val="24"/>
                <w:lang w:val="en-US"/>
              </w:rPr>
              <w:t>Proposal 4: For the measurement &amp; signaling of the earliest path RSRP, support the UE reporting, per PRS resource:</w:t>
            </w:r>
          </w:p>
          <w:p w14:paraId="3197F164" w14:textId="77777777" w:rsidR="007F45A5" w:rsidRPr="00057A5A" w:rsidRDefault="00FA273B">
            <w:pPr>
              <w:pStyle w:val="ListParagraph"/>
              <w:numPr>
                <w:ilvl w:val="0"/>
                <w:numId w:val="26"/>
              </w:numPr>
              <w:contextualSpacing/>
              <w:rPr>
                <w:b/>
                <w:bCs/>
                <w:i/>
                <w:iCs/>
                <w:lang w:val="en-US"/>
              </w:rPr>
            </w:pPr>
            <w:r>
              <w:rPr>
                <w:b/>
                <w:bCs/>
                <w:i/>
                <w:iCs/>
                <w:szCs w:val="24"/>
                <w:lang w:val="en-US"/>
              </w:rPr>
              <w:t xml:space="preserve">the relative received power of the earliest path over the total RSRP of the PRS resource. </w:t>
            </w:r>
          </w:p>
          <w:p w14:paraId="3197F165" w14:textId="77777777" w:rsidR="007F45A5" w:rsidRDefault="00FA273B">
            <w:pPr>
              <w:pStyle w:val="ListParagraph"/>
              <w:numPr>
                <w:ilvl w:val="1"/>
                <w:numId w:val="26"/>
              </w:numPr>
              <w:contextualSpacing/>
              <w:rPr>
                <w:b/>
                <w:bCs/>
                <w:i/>
                <w:iCs/>
              </w:rPr>
            </w:pPr>
            <w:r>
              <w:rPr>
                <w:b/>
                <w:bCs/>
                <w:i/>
                <w:iCs/>
                <w:szCs w:val="24"/>
                <w:lang w:val="en-US"/>
              </w:rPr>
              <w:t>Maximum value is 0 dB</w:t>
            </w:r>
          </w:p>
          <w:p w14:paraId="3197F166" w14:textId="77777777" w:rsidR="007F45A5" w:rsidRDefault="00FA273B">
            <w:pPr>
              <w:pStyle w:val="ListParagraph"/>
              <w:numPr>
                <w:ilvl w:val="1"/>
                <w:numId w:val="26"/>
              </w:numPr>
              <w:contextualSpacing/>
              <w:rPr>
                <w:b/>
                <w:bCs/>
                <w:i/>
                <w:iCs/>
              </w:rPr>
            </w:pPr>
            <w:r>
              <w:rPr>
                <w:b/>
                <w:bCs/>
                <w:i/>
                <w:iCs/>
                <w:szCs w:val="24"/>
                <w:lang w:val="en-US"/>
              </w:rPr>
              <w:t>Minimum value: [-30] dB</w:t>
            </w:r>
          </w:p>
          <w:p w14:paraId="3197F167" w14:textId="77777777" w:rsidR="007F45A5" w:rsidRDefault="00FA273B">
            <w:pPr>
              <w:pStyle w:val="ListParagraph"/>
              <w:numPr>
                <w:ilvl w:val="1"/>
                <w:numId w:val="26"/>
              </w:numPr>
              <w:contextualSpacing/>
              <w:rPr>
                <w:b/>
                <w:bCs/>
                <w:i/>
                <w:iCs/>
              </w:rPr>
            </w:pPr>
            <w:r>
              <w:rPr>
                <w:b/>
                <w:bCs/>
                <w:i/>
                <w:iCs/>
                <w:szCs w:val="24"/>
                <w:lang w:val="en-US"/>
              </w:rPr>
              <w:t>Step size: [0.5] dB</w:t>
            </w:r>
          </w:p>
          <w:p w14:paraId="3197F168" w14:textId="77777777" w:rsidR="007F45A5" w:rsidRDefault="007F45A5">
            <w:pPr>
              <w:pStyle w:val="000proposal"/>
              <w:rPr>
                <w:rFonts w:eastAsia="Calibri"/>
              </w:rPr>
            </w:pPr>
          </w:p>
        </w:tc>
      </w:tr>
      <w:tr w:rsidR="007F45A5" w14:paraId="3197F17C" w14:textId="77777777">
        <w:tc>
          <w:tcPr>
            <w:tcW w:w="880" w:type="dxa"/>
            <w:shd w:val="clear" w:color="auto" w:fill="auto"/>
          </w:tcPr>
          <w:p w14:paraId="3197F16A" w14:textId="77777777" w:rsidR="007F45A5" w:rsidRDefault="00FA273B">
            <w:pPr>
              <w:jc w:val="center"/>
              <w:rPr>
                <w:rFonts w:eastAsia="Calibri"/>
                <w:lang w:val="sv-SE"/>
              </w:rPr>
            </w:pPr>
            <w:r>
              <w:rPr>
                <w:rFonts w:eastAsia="Calibri"/>
                <w:lang w:val="sv-SE"/>
              </w:rPr>
              <w:t>[13]</w:t>
            </w:r>
          </w:p>
        </w:tc>
        <w:tc>
          <w:tcPr>
            <w:tcW w:w="8641" w:type="dxa"/>
            <w:shd w:val="clear" w:color="auto" w:fill="auto"/>
          </w:tcPr>
          <w:p w14:paraId="3197F16B" w14:textId="77777777" w:rsidR="007F45A5" w:rsidRDefault="00FA273B">
            <w:pPr>
              <w:pStyle w:val="3GPPText"/>
              <w:overflowPunct w:val="0"/>
              <w:autoSpaceDE w:val="0"/>
              <w:autoSpaceDN w:val="0"/>
              <w:adjustRightInd w:val="0"/>
              <w:spacing w:after="120" w:line="240" w:lineRule="auto"/>
              <w:textAlignment w:val="baseline"/>
              <w:rPr>
                <w:rFonts w:eastAsia="Calibri"/>
                <w:b/>
                <w:bCs/>
              </w:rPr>
            </w:pPr>
            <w:r>
              <w:rPr>
                <w:rFonts w:eastAsia="Calibri"/>
                <w:b/>
                <w:bCs/>
              </w:rPr>
              <w:t>Proposal 2</w:t>
            </w:r>
          </w:p>
          <w:p w14:paraId="3197F16C"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or both UE-based and UE-assisted DL-AOD and DL-TDOA positioning methods, the UE can be requested to measure and report to LMF (for UE-assisted) the DL PRS-RSRP of the first path defined as follows:</w:t>
            </w:r>
          </w:p>
          <w:p w14:paraId="3197F16D"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i/>
                <w:iCs/>
                <w:lang w:val="en-US"/>
              </w:rPr>
              <w:t>RSRP</w:t>
            </w:r>
            <w:r w:rsidRPr="00057A5A">
              <w:rPr>
                <w:rFonts w:eastAsia="Calibri"/>
                <w:b/>
                <w:bCs/>
                <w:i/>
                <w:iCs/>
                <w:vertAlign w:val="subscript"/>
                <w:lang w:val="en-US"/>
              </w:rPr>
              <w:t>FP</w:t>
            </w:r>
            <w:r w:rsidRPr="00057A5A">
              <w:rPr>
                <w:rFonts w:eastAsia="Calibri"/>
                <w:b/>
                <w:bCs/>
                <w:lang w:val="en-US"/>
              </w:rPr>
              <w:t xml:space="preserve"> = 10 × lg(</w:t>
            </w:r>
            <w:r w:rsidRPr="00057A5A">
              <w:rPr>
                <w:rFonts w:eastAsia="Calibri"/>
                <w:b/>
                <w:bCs/>
                <w:i/>
                <w:iCs/>
                <w:lang w:val="en-US"/>
              </w:rPr>
              <w:t>P</w:t>
            </w:r>
            <w:r w:rsidRPr="00057A5A">
              <w:rPr>
                <w:rFonts w:eastAsia="Calibri"/>
                <w:b/>
                <w:bCs/>
                <w:vertAlign w:val="subscript"/>
                <w:lang w:val="en-US"/>
              </w:rPr>
              <w:t>0</w:t>
            </w:r>
            <w:r w:rsidRPr="00057A5A">
              <w:rPr>
                <w:rFonts w:eastAsia="Calibri"/>
                <w:b/>
                <w:bCs/>
                <w:lang w:val="en-US"/>
              </w:rPr>
              <w:t>/</w:t>
            </w:r>
            <w:r w:rsidRPr="00057A5A">
              <w:rPr>
                <w:rFonts w:eastAsia="Calibri"/>
                <w:b/>
                <w:bCs/>
                <w:i/>
                <w:iCs/>
                <w:lang w:val="en-US"/>
              </w:rPr>
              <w:t>P</w:t>
            </w:r>
            <w:r w:rsidRPr="00057A5A">
              <w:rPr>
                <w:rFonts w:eastAsia="Calibri"/>
                <w:b/>
                <w:bCs/>
                <w:lang w:val="en-US"/>
              </w:rPr>
              <w:t xml:space="preserve">) in [dBm], </w:t>
            </w:r>
            <w:r w:rsidRPr="00057A5A">
              <w:rPr>
                <w:rFonts w:eastAsia="Calibri"/>
                <w:b/>
                <w:bCs/>
                <w:i/>
                <w:iCs/>
                <w:lang w:val="en-US"/>
              </w:rPr>
              <w:t>P</w:t>
            </w:r>
            <w:r w:rsidRPr="00057A5A">
              <w:rPr>
                <w:rFonts w:eastAsia="Calibri"/>
                <w:b/>
                <w:bCs/>
                <w:vertAlign w:val="subscript"/>
                <w:lang w:val="en-US"/>
              </w:rPr>
              <w:t>0</w:t>
            </w:r>
            <w:r w:rsidRPr="00057A5A">
              <w:rPr>
                <w:rFonts w:eastAsia="Calibri"/>
                <w:b/>
                <w:bCs/>
                <w:lang w:val="en-US"/>
              </w:rPr>
              <w:t xml:space="preserve"> is the power of the first path, </w:t>
            </w:r>
            <w:r w:rsidRPr="00057A5A">
              <w:rPr>
                <w:rFonts w:eastAsia="Calibri"/>
                <w:b/>
                <w:bCs/>
                <w:i/>
                <w:iCs/>
                <w:lang w:val="en-US"/>
              </w:rPr>
              <w:t>P</w:t>
            </w:r>
            <w:r w:rsidRPr="00057A5A">
              <w:rPr>
                <w:rFonts w:eastAsia="Calibri"/>
                <w:b/>
                <w:bCs/>
                <w:lang w:val="en-US"/>
              </w:rPr>
              <w:t xml:space="preserve"> is the total receive power corresponding to the measured DL PRS-RSRP value within the considered measurement frequency bandwidth</w:t>
            </w:r>
          </w:p>
          <w:p w14:paraId="3197F16E"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lang w:val="en-US"/>
              </w:rPr>
            </w:pPr>
            <w:r w:rsidRPr="00057A5A">
              <w:rPr>
                <w:rFonts w:eastAsia="Calibri"/>
                <w:b/>
                <w:bCs/>
                <w:lang w:val="en-US"/>
              </w:rPr>
              <w:t>If receiver diversity is used by the UE, then the reported DL PRS-RSRP of the first path should not be lower than the corresponding DL PRS-RSRP of the first path of any of individual receiver branches</w:t>
            </w:r>
          </w:p>
          <w:p w14:paraId="3197F16F"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w:t>
            </w:r>
            <w:r w:rsidRPr="00057A5A">
              <w:rPr>
                <w:rFonts w:eastAsia="Calibri"/>
                <w:b/>
                <w:bCs/>
                <w:i/>
                <w:iCs/>
                <w:lang w:val="en-US"/>
              </w:rPr>
              <w:t>RSRP</w:t>
            </w:r>
            <w:r w:rsidRPr="00057A5A">
              <w:rPr>
                <w:rFonts w:eastAsia="Calibri"/>
                <w:b/>
                <w:bCs/>
                <w:i/>
                <w:iCs/>
                <w:vertAlign w:val="subscript"/>
                <w:lang w:val="en-US"/>
              </w:rPr>
              <w:t>FP</w:t>
            </w:r>
            <w:r w:rsidRPr="00057A5A">
              <w:rPr>
                <w:rFonts w:eastAsia="Calibri"/>
                <w:b/>
                <w:bCs/>
                <w:lang w:val="en-US"/>
              </w:rPr>
              <w:t xml:space="preserve"> parameter is defined in the finite range [-X, 0], where X defines some threshold in [dBm] identifying the level of sensitivity for receive power</w:t>
            </w:r>
          </w:p>
          <w:p w14:paraId="3197F170"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granularity (or step size) of the measured </w:t>
            </w:r>
            <w:r w:rsidRPr="00057A5A">
              <w:rPr>
                <w:rFonts w:eastAsia="Calibri"/>
                <w:b/>
                <w:bCs/>
                <w:i/>
                <w:iCs/>
                <w:lang w:val="en-US"/>
              </w:rPr>
              <w:t>RSRP</w:t>
            </w:r>
            <w:r w:rsidRPr="00057A5A">
              <w:rPr>
                <w:rFonts w:eastAsia="Calibri"/>
                <w:b/>
                <w:bCs/>
                <w:i/>
                <w:iCs/>
                <w:vertAlign w:val="subscript"/>
                <w:lang w:val="en-US"/>
              </w:rPr>
              <w:t>FP</w:t>
            </w:r>
            <w:r w:rsidRPr="00057A5A">
              <w:rPr>
                <w:rFonts w:eastAsia="Calibri"/>
                <w:b/>
                <w:bCs/>
                <w:lang w:val="en-US"/>
              </w:rPr>
              <w:t xml:space="preserve"> parameter is set equal to Y in [dBm], identifying the sufficient level of accuracy, required in the measurements </w:t>
            </w:r>
          </w:p>
          <w:p w14:paraId="3197F171"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FS: X in [dBm], Y in [dBm] (up to RAN4 discussion)</w:t>
            </w:r>
          </w:p>
          <w:p w14:paraId="3197F172" w14:textId="77777777" w:rsidR="007F45A5" w:rsidRPr="00057A5A" w:rsidRDefault="007F45A5">
            <w:pPr>
              <w:pStyle w:val="3GPPText"/>
              <w:rPr>
                <w:rFonts w:eastAsia="Calibri"/>
                <w:lang w:val="en-US"/>
              </w:rPr>
            </w:pPr>
          </w:p>
          <w:p w14:paraId="3197F173" w14:textId="77777777" w:rsidR="007F45A5" w:rsidRDefault="00FA273B">
            <w:pPr>
              <w:pStyle w:val="3GPPText"/>
              <w:overflowPunct w:val="0"/>
              <w:autoSpaceDE w:val="0"/>
              <w:autoSpaceDN w:val="0"/>
              <w:adjustRightInd w:val="0"/>
              <w:spacing w:after="120" w:line="240" w:lineRule="auto"/>
              <w:textAlignment w:val="baseline"/>
              <w:rPr>
                <w:rFonts w:eastAsia="Calibri"/>
                <w:b/>
                <w:bCs/>
              </w:rPr>
            </w:pPr>
            <w:r>
              <w:rPr>
                <w:rFonts w:eastAsia="Calibri"/>
                <w:b/>
                <w:bCs/>
              </w:rPr>
              <w:t>Proposal 3</w:t>
            </w:r>
          </w:p>
          <w:p w14:paraId="3197F174"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or UL-AOA and UL-TDOA positioning methods, the gNB can be requested to measure and report the UL SRS-RSRP of the first path to LMF</w:t>
            </w:r>
          </w:p>
          <w:p w14:paraId="3197F175" w14:textId="77777777" w:rsidR="007F45A5" w:rsidRDefault="00FA273B">
            <w:pPr>
              <w:pStyle w:val="3GPPText"/>
              <w:overflowPunct w:val="0"/>
              <w:autoSpaceDE w:val="0"/>
              <w:autoSpaceDN w:val="0"/>
              <w:adjustRightInd w:val="0"/>
              <w:spacing w:after="120" w:line="240" w:lineRule="auto"/>
              <w:textAlignment w:val="baseline"/>
              <w:rPr>
                <w:rFonts w:eastAsia="Calibri"/>
                <w:b/>
                <w:bCs/>
              </w:rPr>
            </w:pPr>
            <w:r>
              <w:rPr>
                <w:rFonts w:eastAsia="Calibri"/>
                <w:b/>
                <w:bCs/>
              </w:rPr>
              <w:t>Proposal 4</w:t>
            </w:r>
          </w:p>
          <w:p w14:paraId="3197F176"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or Multi-RTT positioning method:</w:t>
            </w:r>
          </w:p>
          <w:p w14:paraId="3197F177"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UE can be requested to measure and report the DL PRS-RSRP of the first path to LMF</w:t>
            </w:r>
          </w:p>
          <w:p w14:paraId="3197F178"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gNB can be requested to measure and report the UL SRS-RSRP of the first path to LMF</w:t>
            </w:r>
          </w:p>
          <w:p w14:paraId="3197F179" w14:textId="77777777" w:rsidR="007F45A5" w:rsidRDefault="00FA273B">
            <w:pPr>
              <w:pStyle w:val="3GPPText"/>
              <w:overflowPunct w:val="0"/>
              <w:autoSpaceDE w:val="0"/>
              <w:autoSpaceDN w:val="0"/>
              <w:adjustRightInd w:val="0"/>
              <w:spacing w:after="120" w:line="240" w:lineRule="auto"/>
              <w:textAlignment w:val="baseline"/>
              <w:rPr>
                <w:rFonts w:eastAsia="Calibri"/>
                <w:b/>
                <w:bCs/>
                <w:lang w:val="sv-SE"/>
              </w:rPr>
            </w:pPr>
            <w:r>
              <w:rPr>
                <w:rFonts w:eastAsia="Calibri"/>
                <w:b/>
                <w:bCs/>
              </w:rPr>
              <w:t>Proposal 5</w:t>
            </w:r>
          </w:p>
          <w:p w14:paraId="3197F17A"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or UE-assisted DL-AOD positioning method, the UE can be requested to measure and report to LMF the phase of the first path</w:t>
            </w:r>
          </w:p>
          <w:p w14:paraId="3197F17B" w14:textId="77777777" w:rsidR="007F45A5" w:rsidRPr="00057A5A" w:rsidRDefault="007F45A5">
            <w:pPr>
              <w:rPr>
                <w:rFonts w:eastAsia="Calibri"/>
                <w:b/>
                <w:bCs/>
                <w:i/>
                <w:iCs/>
                <w:lang w:val="en-US"/>
              </w:rPr>
            </w:pPr>
          </w:p>
        </w:tc>
      </w:tr>
      <w:tr w:rsidR="007F45A5" w14:paraId="3197F180" w14:textId="77777777">
        <w:tc>
          <w:tcPr>
            <w:tcW w:w="880" w:type="dxa"/>
            <w:shd w:val="clear" w:color="auto" w:fill="auto"/>
          </w:tcPr>
          <w:p w14:paraId="3197F17D" w14:textId="77777777" w:rsidR="007F45A5" w:rsidRDefault="00FA273B">
            <w:pPr>
              <w:jc w:val="center"/>
              <w:rPr>
                <w:rFonts w:eastAsia="Calibri"/>
                <w:lang w:val="sv-SE"/>
              </w:rPr>
            </w:pPr>
            <w:r>
              <w:rPr>
                <w:rFonts w:eastAsia="Calibri"/>
                <w:lang w:val="sv-SE"/>
              </w:rPr>
              <w:t>[14]</w:t>
            </w:r>
          </w:p>
        </w:tc>
        <w:tc>
          <w:tcPr>
            <w:tcW w:w="8641" w:type="dxa"/>
            <w:shd w:val="clear" w:color="auto" w:fill="auto"/>
          </w:tcPr>
          <w:p w14:paraId="3197F17E" w14:textId="77777777" w:rsidR="007F45A5" w:rsidRPr="00057A5A" w:rsidRDefault="00FA273B">
            <w:pPr>
              <w:rPr>
                <w:rFonts w:ascii="Times New Roman" w:eastAsia="Calibri" w:hAnsi="Times New Roman" w:cs="Times New Roman"/>
                <w:szCs w:val="21"/>
                <w:u w:val="single"/>
                <w:lang w:val="en-US"/>
              </w:rPr>
            </w:pPr>
            <w:r w:rsidRPr="00057A5A">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3197F17F" w14:textId="77777777" w:rsidR="007F45A5" w:rsidRPr="00057A5A" w:rsidRDefault="007F45A5">
            <w:pPr>
              <w:pStyle w:val="3GPPText"/>
              <w:overflowPunct w:val="0"/>
              <w:autoSpaceDE w:val="0"/>
              <w:autoSpaceDN w:val="0"/>
              <w:adjustRightInd w:val="0"/>
              <w:spacing w:after="120" w:line="240" w:lineRule="auto"/>
              <w:textAlignment w:val="baseline"/>
              <w:rPr>
                <w:rFonts w:eastAsia="Calibri"/>
                <w:b/>
                <w:bCs/>
                <w:lang w:val="en-US"/>
              </w:rPr>
            </w:pPr>
          </w:p>
        </w:tc>
      </w:tr>
      <w:tr w:rsidR="007F45A5" w14:paraId="3197F185" w14:textId="77777777">
        <w:tc>
          <w:tcPr>
            <w:tcW w:w="880" w:type="dxa"/>
            <w:shd w:val="clear" w:color="auto" w:fill="auto"/>
          </w:tcPr>
          <w:p w14:paraId="3197F181" w14:textId="77777777" w:rsidR="007F45A5" w:rsidRDefault="00FA273B">
            <w:pPr>
              <w:jc w:val="center"/>
              <w:rPr>
                <w:rFonts w:eastAsia="Calibri"/>
                <w:lang w:val="sv-SE"/>
              </w:rPr>
            </w:pPr>
            <w:r>
              <w:rPr>
                <w:rFonts w:eastAsia="Calibri"/>
                <w:lang w:val="sv-SE"/>
              </w:rPr>
              <w:t>[15]</w:t>
            </w:r>
          </w:p>
        </w:tc>
        <w:tc>
          <w:tcPr>
            <w:tcW w:w="8641" w:type="dxa"/>
            <w:shd w:val="clear" w:color="auto" w:fill="auto"/>
          </w:tcPr>
          <w:p w14:paraId="3197F182" w14:textId="77777777" w:rsidR="007F45A5" w:rsidRPr="00057A5A" w:rsidRDefault="00FA273B">
            <w:pPr>
              <w:rPr>
                <w:rFonts w:eastAsia="Calibri"/>
                <w:sz w:val="20"/>
                <w:szCs w:val="20"/>
                <w:lang w:val="en-US"/>
              </w:rPr>
            </w:pPr>
            <w:r w:rsidRPr="00057A5A">
              <w:rPr>
                <w:rFonts w:eastAsia="Calibri"/>
                <w:b/>
                <w:bCs/>
                <w:sz w:val="20"/>
                <w:szCs w:val="20"/>
                <w:lang w:val="en-US"/>
              </w:rPr>
              <w:t>Proposal 1</w:t>
            </w:r>
            <w:r w:rsidRPr="00057A5A">
              <w:rPr>
                <w:rFonts w:eastAsia="Calibri"/>
                <w:sz w:val="20"/>
                <w:szCs w:val="20"/>
                <w:lang w:val="en-US"/>
              </w:rPr>
              <w:t>: For DL-AoD technique, support PRS-RSRP measurement within a configured time window wherein the power of paths out of the window, if any, does not contribute in PRS-RSRP.</w:t>
            </w:r>
          </w:p>
          <w:p w14:paraId="3197F183" w14:textId="77777777" w:rsidR="007F45A5" w:rsidRPr="00057A5A" w:rsidRDefault="00FA273B">
            <w:pPr>
              <w:pStyle w:val="ListParagraph"/>
              <w:numPr>
                <w:ilvl w:val="0"/>
                <w:numId w:val="28"/>
              </w:numPr>
              <w:contextualSpacing/>
              <w:rPr>
                <w:sz w:val="20"/>
                <w:szCs w:val="20"/>
                <w:lang w:val="en-US"/>
              </w:rPr>
            </w:pPr>
            <w:r w:rsidRPr="00057A5A">
              <w:rPr>
                <w:sz w:val="20"/>
                <w:szCs w:val="20"/>
                <w:lang w:val="en-US"/>
              </w:rPr>
              <w:t>Alternatively, or additionally, for DL-AoD technique, support PRS-RSRP for the first arrival path only that is measured within a configured time window.</w:t>
            </w:r>
          </w:p>
          <w:p w14:paraId="3197F184" w14:textId="77777777" w:rsidR="007F45A5" w:rsidRPr="00057A5A" w:rsidRDefault="007F45A5">
            <w:pPr>
              <w:rPr>
                <w:rFonts w:ascii="Times New Roman" w:eastAsia="Calibri" w:hAnsi="Times New Roman" w:cs="Times New Roman"/>
                <w:b/>
                <w:bCs/>
                <w:szCs w:val="21"/>
                <w:lang w:val="en-US"/>
              </w:rPr>
            </w:pPr>
          </w:p>
        </w:tc>
      </w:tr>
      <w:tr w:rsidR="007F45A5" w14:paraId="3197F18C" w14:textId="77777777">
        <w:tc>
          <w:tcPr>
            <w:tcW w:w="880" w:type="dxa"/>
            <w:shd w:val="clear" w:color="auto" w:fill="auto"/>
          </w:tcPr>
          <w:p w14:paraId="3197F186" w14:textId="77777777" w:rsidR="007F45A5" w:rsidRDefault="00FA273B">
            <w:pPr>
              <w:jc w:val="center"/>
              <w:rPr>
                <w:rFonts w:eastAsia="Calibri"/>
                <w:lang w:val="sv-SE"/>
              </w:rPr>
            </w:pPr>
            <w:r>
              <w:rPr>
                <w:rFonts w:eastAsia="Calibri"/>
                <w:lang w:val="sv-SE"/>
              </w:rPr>
              <w:t>[16]</w:t>
            </w:r>
          </w:p>
        </w:tc>
        <w:tc>
          <w:tcPr>
            <w:tcW w:w="8641" w:type="dxa"/>
            <w:shd w:val="clear" w:color="auto" w:fill="auto"/>
          </w:tcPr>
          <w:p w14:paraId="3197F187" w14:textId="77777777" w:rsidR="007F45A5" w:rsidRPr="00057A5A" w:rsidRDefault="00FA273B">
            <w:pPr>
              <w:rPr>
                <w:rFonts w:eastAsia="Calibri"/>
                <w:lang w:val="en-US"/>
              </w:rPr>
            </w:pPr>
            <w:r w:rsidRPr="00057A5A">
              <w:rPr>
                <w:rFonts w:eastAsia="Calibri" w:hint="eastAsia"/>
                <w:b/>
                <w:lang w:val="en-US"/>
              </w:rPr>
              <w:t>Proposal 2-1</w:t>
            </w:r>
            <w:r w:rsidRPr="00057A5A">
              <w:rPr>
                <w:rFonts w:eastAsia="Calibri" w:hint="eastAsia"/>
                <w:lang w:val="en-US"/>
              </w:rPr>
              <w:t>:</w:t>
            </w:r>
            <w:r w:rsidRPr="00057A5A">
              <w:rPr>
                <w:rFonts w:eastAsia="Calibri"/>
                <w:lang w:val="en-US"/>
              </w:rPr>
              <w:t xml:space="preserve"> Define per-path RSRP at pre-DFT domain</w:t>
            </w:r>
          </w:p>
          <w:p w14:paraId="3197F188" w14:textId="77777777" w:rsidR="007F45A5" w:rsidRPr="00057A5A" w:rsidRDefault="00FA273B">
            <w:pPr>
              <w:rPr>
                <w:rFonts w:eastAsia="Calibri"/>
                <w:lang w:val="en-US"/>
              </w:rPr>
            </w:pPr>
            <w:r w:rsidRPr="00057A5A">
              <w:rPr>
                <w:rFonts w:eastAsia="Calibri" w:hint="eastAsia"/>
                <w:b/>
                <w:lang w:val="en-US"/>
              </w:rPr>
              <w:t>Proposal</w:t>
            </w:r>
            <w:r w:rsidRPr="00057A5A">
              <w:rPr>
                <w:rFonts w:eastAsia="Calibri"/>
                <w:b/>
                <w:lang w:val="en-US"/>
              </w:rPr>
              <w:t xml:space="preserve"> </w:t>
            </w:r>
            <w:r w:rsidRPr="00057A5A">
              <w:rPr>
                <w:rFonts w:eastAsia="Calibri" w:hint="eastAsia"/>
                <w:b/>
                <w:lang w:val="en-US"/>
              </w:rPr>
              <w:t>2-2</w:t>
            </w:r>
            <w:r w:rsidRPr="00057A5A">
              <w:rPr>
                <w:rFonts w:eastAsia="Calibri" w:hint="eastAsia"/>
                <w:lang w:val="en-US"/>
              </w:rPr>
              <w:t>:</w:t>
            </w:r>
            <w:r w:rsidRPr="00057A5A">
              <w:rPr>
                <w:rFonts w:eastAsia="Calibri"/>
                <w:lang w:val="en-US"/>
              </w:rPr>
              <w:t xml:space="preserve"> T</w:t>
            </w:r>
            <w:r w:rsidRPr="00057A5A">
              <w:rPr>
                <w:rFonts w:eastAsia="Calibri" w:cstheme="minorHAnsi"/>
                <w:color w:val="000000" w:themeColor="text1"/>
                <w:kern w:val="24"/>
                <w:lang w:val="en-US"/>
              </w:rPr>
              <w:t>he pre-DFT domain is defined as the domain after transforming by IDFT the channel frequency response value at resource elements that carry DL PRS reference signals within the considered measurement frequency bandwidth</w:t>
            </w:r>
          </w:p>
          <w:p w14:paraId="3197F189" w14:textId="77777777" w:rsidR="007F45A5" w:rsidRPr="00057A5A" w:rsidRDefault="00FA273B">
            <w:pPr>
              <w:rPr>
                <w:rFonts w:eastAsia="Calibri"/>
                <w:lang w:val="en-US"/>
              </w:rPr>
            </w:pPr>
            <w:r w:rsidRPr="00057A5A">
              <w:rPr>
                <w:rFonts w:eastAsia="Calibri"/>
                <w:b/>
                <w:lang w:val="en-US"/>
              </w:rPr>
              <w:t>Proposal 2-3</w:t>
            </w:r>
            <w:r w:rsidRPr="00057A5A">
              <w:rPr>
                <w:rFonts w:eastAsia="Calibri"/>
                <w:lang w:val="en-US"/>
              </w:rPr>
              <w:t>: T</w:t>
            </w:r>
            <w:r w:rsidRPr="00057A5A">
              <w:rPr>
                <w:rFonts w:eastAsia="Calibri" w:hint="eastAsia"/>
                <w:lang w:val="en-US"/>
              </w:rPr>
              <w:t>he RSRP for a single path could be defined</w:t>
            </w:r>
            <w:r w:rsidRPr="00057A5A">
              <w:rPr>
                <w:rFonts w:eastAsia="Calibri"/>
                <w:lang w:val="en-US"/>
              </w:rPr>
              <w:t xml:space="preserve"> as </w:t>
            </w:r>
            <w:r w:rsidRPr="00057A5A">
              <w:rPr>
                <w:rFonts w:eastAsia="Calibri" w:hAnsi="Calibri"/>
                <w:color w:val="000000" w:themeColor="text1"/>
                <w:kern w:val="24"/>
                <w:lang w:val="en-US"/>
              </w:rPr>
              <w:t>the sum over the power contributions(in [W]) of the taps within a measurement window at the pre-DFT domain</w:t>
            </w:r>
          </w:p>
          <w:p w14:paraId="3197F18A" w14:textId="77777777" w:rsidR="007F45A5" w:rsidRPr="00057A5A" w:rsidRDefault="00FA273B">
            <w:pPr>
              <w:rPr>
                <w:rFonts w:eastAsia="Calibri"/>
                <w:lang w:val="en-US"/>
              </w:rPr>
            </w:pPr>
            <w:r w:rsidRPr="00057A5A">
              <w:rPr>
                <w:rFonts w:eastAsia="Calibri" w:hint="eastAsia"/>
                <w:b/>
                <w:lang w:val="en-US"/>
              </w:rPr>
              <w:t>Proposal 2-4</w:t>
            </w:r>
            <w:r w:rsidRPr="00057A5A">
              <w:rPr>
                <w:rFonts w:eastAsia="Calibri" w:hint="eastAsia"/>
                <w:lang w:val="en-US"/>
              </w:rPr>
              <w:t xml:space="preserve">: </w:t>
            </w:r>
            <w:r w:rsidRPr="00057A5A">
              <w:rPr>
                <w:rFonts w:eastAsia="Calibri"/>
                <w:lang w:val="en-US"/>
              </w:rPr>
              <w:t>For the CIR observation of each DL-PRS resource, t</w:t>
            </w:r>
            <w:r w:rsidRPr="00057A5A">
              <w:rPr>
                <w:rFonts w:eastAsia="Calibri" w:hint="eastAsia"/>
                <w:lang w:val="en-US"/>
              </w:rPr>
              <w:t xml:space="preserve">he </w:t>
            </w:r>
            <w:r w:rsidRPr="00057A5A">
              <w:rPr>
                <w:rFonts w:eastAsia="Calibri"/>
                <w:lang w:val="en-US"/>
              </w:rPr>
              <w:t>measurement window for a certain path is considered to be identical across the resources. The size and range of the measurement window could be determined by UE</w:t>
            </w:r>
          </w:p>
          <w:p w14:paraId="3197F18B" w14:textId="77777777" w:rsidR="007F45A5" w:rsidRPr="00057A5A" w:rsidRDefault="007F45A5">
            <w:pPr>
              <w:rPr>
                <w:rFonts w:eastAsia="Calibri"/>
                <w:b/>
                <w:bCs/>
                <w:sz w:val="20"/>
                <w:szCs w:val="20"/>
                <w:lang w:val="en-US"/>
              </w:rPr>
            </w:pPr>
          </w:p>
        </w:tc>
      </w:tr>
      <w:tr w:rsidR="007F45A5" w14:paraId="3197F193" w14:textId="77777777">
        <w:tc>
          <w:tcPr>
            <w:tcW w:w="880" w:type="dxa"/>
            <w:shd w:val="clear" w:color="auto" w:fill="auto"/>
          </w:tcPr>
          <w:p w14:paraId="3197F18D" w14:textId="77777777" w:rsidR="007F45A5" w:rsidRDefault="00FA273B">
            <w:pPr>
              <w:jc w:val="center"/>
              <w:rPr>
                <w:rFonts w:eastAsia="Calibri"/>
                <w:lang w:val="sv-SE"/>
              </w:rPr>
            </w:pPr>
            <w:r>
              <w:rPr>
                <w:rFonts w:eastAsia="Calibri"/>
                <w:lang w:val="sv-SE"/>
              </w:rPr>
              <w:t>[21]</w:t>
            </w:r>
          </w:p>
        </w:tc>
        <w:tc>
          <w:tcPr>
            <w:tcW w:w="8641" w:type="dxa"/>
            <w:shd w:val="clear" w:color="auto" w:fill="auto"/>
          </w:tcPr>
          <w:p w14:paraId="3197F18E" w14:textId="77777777" w:rsidR="007F45A5" w:rsidRPr="00057A5A" w:rsidRDefault="00FA273B">
            <w:pPr>
              <w:rPr>
                <w:rFonts w:eastAsia="Calibri"/>
                <w:b/>
                <w:lang w:val="en-US"/>
              </w:rPr>
            </w:pPr>
            <w:r w:rsidRPr="00057A5A">
              <w:rPr>
                <w:rFonts w:eastAsia="Calibri"/>
                <w:b/>
                <w:lang w:val="en-US"/>
              </w:rPr>
              <w:t>Proposal 1</w:t>
            </w:r>
            <w:r w:rsidRPr="00057A5A">
              <w:rPr>
                <w:rFonts w:eastAsia="Calibri"/>
                <w:b/>
                <w:lang w:val="en-US"/>
              </w:rPr>
              <w:tab/>
              <w:t>Include DL PRS-RSRP-PP of the first path in NR DL-AoD Location Information alongside the existing DL PRS-RSRP measurement.</w:t>
            </w:r>
          </w:p>
          <w:p w14:paraId="3197F18F" w14:textId="77777777" w:rsidR="007F45A5" w:rsidRPr="00057A5A" w:rsidRDefault="00FA273B">
            <w:pPr>
              <w:rPr>
                <w:rFonts w:eastAsia="Calibri"/>
                <w:b/>
                <w:lang w:val="en-US"/>
              </w:rPr>
            </w:pPr>
            <w:r w:rsidRPr="00057A5A">
              <w:rPr>
                <w:rFonts w:eastAsia="Calibri"/>
                <w:b/>
                <w:lang w:val="en-US"/>
              </w:rPr>
              <w:t>Proposal 2</w:t>
            </w:r>
            <w:r w:rsidRPr="00057A5A">
              <w:rPr>
                <w:rFonts w:eastAsia="Calibri"/>
                <w:b/>
                <w:lang w:val="en-US"/>
              </w:rPr>
              <w:tab/>
              <w:t>Include DL PRS-RSRP-PP of the first path in the NR DL-TDOA Location Information and in NR multi-RTT Location Information alongside the existing DL PRS RSRP measurement.</w:t>
            </w:r>
          </w:p>
          <w:p w14:paraId="3197F190" w14:textId="77777777" w:rsidR="007F45A5" w:rsidRPr="00057A5A" w:rsidRDefault="00FA273B">
            <w:pPr>
              <w:rPr>
                <w:rFonts w:eastAsia="Calibri"/>
                <w:b/>
                <w:lang w:val="en-US"/>
              </w:rPr>
            </w:pPr>
            <w:r w:rsidRPr="00057A5A">
              <w:rPr>
                <w:rFonts w:eastAsia="Calibri"/>
                <w:b/>
                <w:lang w:val="en-US"/>
              </w:rPr>
              <w:t>Proposal 3</w:t>
            </w:r>
            <w:r w:rsidRPr="00057A5A">
              <w:rPr>
                <w:rFonts w:eastAsia="Calibri"/>
                <w:b/>
                <w:lang w:val="en-US"/>
              </w:rPr>
              <w:tab/>
              <w:t>The DL PRS-RSRP-PP is reported together with an associated timing measurement of the corresponding path.</w:t>
            </w:r>
          </w:p>
          <w:p w14:paraId="3197F191" w14:textId="77777777" w:rsidR="007F45A5" w:rsidRPr="00057A5A" w:rsidRDefault="00FA273B">
            <w:pPr>
              <w:rPr>
                <w:rFonts w:eastAsia="Calibri"/>
                <w:b/>
                <w:lang w:val="en-US"/>
              </w:rPr>
            </w:pPr>
            <w:r w:rsidRPr="00057A5A">
              <w:rPr>
                <w:rFonts w:eastAsia="Calibri"/>
                <w:b/>
                <w:lang w:val="en-US"/>
              </w:rPr>
              <w:t>Proposal 4</w:t>
            </w:r>
            <w:r w:rsidRPr="00057A5A">
              <w:rPr>
                <w:rFonts w:eastAsia="Calibri"/>
                <w:b/>
                <w:lang w:val="en-US"/>
              </w:rPr>
              <w:tab/>
              <w:t>Include additional paths in the DL-AOD measurement report. For each additional path the DL PRS-RSRP-PP and the associated timing measurement should be reported.</w:t>
            </w:r>
          </w:p>
          <w:p w14:paraId="3197F192" w14:textId="77777777" w:rsidR="007F45A5" w:rsidRPr="00057A5A" w:rsidRDefault="007F45A5">
            <w:pPr>
              <w:rPr>
                <w:rFonts w:eastAsia="Calibri"/>
                <w:b/>
                <w:lang w:val="en-US"/>
              </w:rPr>
            </w:pPr>
          </w:p>
        </w:tc>
      </w:tr>
      <w:tr w:rsidR="007F45A5" w14:paraId="3197F199" w14:textId="77777777">
        <w:tc>
          <w:tcPr>
            <w:tcW w:w="880" w:type="dxa"/>
            <w:shd w:val="clear" w:color="auto" w:fill="auto"/>
          </w:tcPr>
          <w:p w14:paraId="3197F194" w14:textId="77777777" w:rsidR="007F45A5" w:rsidRDefault="00FA273B">
            <w:pPr>
              <w:jc w:val="center"/>
              <w:rPr>
                <w:rFonts w:eastAsia="Calibri"/>
                <w:lang w:val="sv-SE"/>
              </w:rPr>
            </w:pPr>
            <w:r>
              <w:rPr>
                <w:rFonts w:eastAsia="Calibri"/>
                <w:lang w:val="sv-SE"/>
              </w:rPr>
              <w:t>[22]</w:t>
            </w:r>
          </w:p>
        </w:tc>
        <w:tc>
          <w:tcPr>
            <w:tcW w:w="8641" w:type="dxa"/>
            <w:shd w:val="clear" w:color="auto" w:fill="auto"/>
          </w:tcPr>
          <w:p w14:paraId="3197F195" w14:textId="77777777" w:rsidR="007F45A5" w:rsidRPr="00057A5A" w:rsidRDefault="00FA273B">
            <w:pPr>
              <w:rPr>
                <w:rFonts w:eastAsia="Calibri"/>
                <w:lang w:val="en-US"/>
              </w:rPr>
            </w:pPr>
            <w:r>
              <w:rPr>
                <w:rFonts w:eastAsia="Calibri"/>
                <w:b/>
                <w:bCs/>
                <w:u w:val="single"/>
                <w:lang w:val="en-US"/>
              </w:rPr>
              <w:t>Proposal 1</w:t>
            </w:r>
            <w:r>
              <w:rPr>
                <w:rFonts w:eastAsia="Calibri"/>
                <w:b/>
                <w:bCs/>
                <w:lang w:val="en-US"/>
              </w:rPr>
              <w:t>:</w:t>
            </w:r>
            <w:r>
              <w:rPr>
                <w:rFonts w:eastAsia="Calibri"/>
                <w:lang w:val="en-US"/>
              </w:rPr>
              <w:t xml:space="preserve"> </w:t>
            </w:r>
            <w:r>
              <w:rPr>
                <w:rFonts w:eastAsia="Calibri"/>
                <w:b/>
                <w:bCs/>
                <w:lang w:val="en-US"/>
              </w:rPr>
              <w:t>For DL_AoD based positioning,</w:t>
            </w:r>
            <w:r>
              <w:rPr>
                <w:rFonts w:eastAsia="Calibri"/>
                <w:lang w:val="en-US"/>
              </w:rPr>
              <w:t xml:space="preserve"> </w:t>
            </w:r>
            <w:r>
              <w:rPr>
                <w:rFonts w:eastAsia="Calibri"/>
                <w:b/>
                <w:bCs/>
                <w:lang w:val="en-US"/>
              </w:rPr>
              <w:t>the standards should support reporting of FAP- RSRP and FAP-RTOA measurements by UE.</w:t>
            </w:r>
          </w:p>
          <w:p w14:paraId="3197F196" w14:textId="77777777" w:rsidR="007F45A5" w:rsidRPr="00057A5A" w:rsidRDefault="007F45A5">
            <w:pPr>
              <w:rPr>
                <w:rFonts w:eastAsia="Calibri"/>
                <w:lang w:val="en-US"/>
              </w:rPr>
            </w:pPr>
          </w:p>
          <w:p w14:paraId="3197F197" w14:textId="77777777" w:rsidR="007F45A5" w:rsidRPr="00057A5A" w:rsidRDefault="00FA273B">
            <w:pPr>
              <w:rPr>
                <w:rFonts w:eastAsia="Calibri"/>
                <w:b/>
                <w:bCs/>
                <w:lang w:val="en-US"/>
              </w:rPr>
            </w:pPr>
            <w:r>
              <w:rPr>
                <w:rFonts w:eastAsia="Calibri"/>
                <w:b/>
                <w:bCs/>
                <w:u w:val="single"/>
                <w:lang w:val="en-US"/>
              </w:rPr>
              <w:t>Proposal 2:</w:t>
            </w:r>
            <w:r>
              <w:rPr>
                <w:rFonts w:eastAsia="Calibri"/>
                <w:b/>
                <w:bCs/>
                <w:lang w:val="en-US"/>
              </w:rPr>
              <w:t xml:space="preserve"> For DL_AoD based positioning, the standards should also support reporting of FAP-UE-AoA and UE-orientation measurements by UE to LMP.</w:t>
            </w:r>
          </w:p>
          <w:p w14:paraId="3197F198" w14:textId="77777777" w:rsidR="007F45A5" w:rsidRPr="00057A5A" w:rsidRDefault="007F45A5">
            <w:pPr>
              <w:rPr>
                <w:rFonts w:eastAsia="Calibri"/>
                <w:b/>
                <w:lang w:val="en-US"/>
              </w:rPr>
            </w:pPr>
          </w:p>
        </w:tc>
      </w:tr>
    </w:tbl>
    <w:p w14:paraId="3197F19A" w14:textId="77777777" w:rsidR="007F45A5" w:rsidRDefault="007F45A5">
      <w:pPr>
        <w:pStyle w:val="Proposal"/>
      </w:pPr>
    </w:p>
    <w:p w14:paraId="3197F19B" w14:textId="77777777" w:rsidR="007F45A5" w:rsidRDefault="00FA273B">
      <w:r>
        <w:t>Based on the contributions, the following is proposed on aspect #1:</w:t>
      </w:r>
    </w:p>
    <w:p w14:paraId="3197F19C" w14:textId="77777777" w:rsidR="007F45A5" w:rsidRDefault="00FA273B">
      <w:pPr>
        <w:pStyle w:val="Heading4"/>
      </w:pPr>
      <w:r>
        <w:t>Proposal 1.1 (high priority proposal)</w:t>
      </w:r>
    </w:p>
    <w:p w14:paraId="3197F19D" w14:textId="77777777" w:rsidR="007F45A5" w:rsidRDefault="00FA273B">
      <w:pPr>
        <w:pStyle w:val="Heading4"/>
        <w:numPr>
          <w:ilvl w:val="4"/>
          <w:numId w:val="1"/>
        </w:numPr>
      </w:pPr>
      <w:r>
        <w:rPr>
          <w:lang w:val="sv-SE"/>
        </w:rPr>
        <w:t xml:space="preserve"> </w:t>
      </w:r>
      <w:r>
        <w:t>First round of discussion</w:t>
      </w:r>
    </w:p>
    <w:p w14:paraId="3197F19E" w14:textId="77777777" w:rsidR="007F45A5" w:rsidRDefault="00FA273B">
      <w:pPr>
        <w:rPr>
          <w:b/>
          <w:bCs/>
        </w:rPr>
      </w:pPr>
      <w:r>
        <w:rPr>
          <w:b/>
          <w:bCs/>
        </w:rPr>
        <w:t>Proposal 1.1: For definition of the PRS RSRP per path,</w:t>
      </w:r>
    </w:p>
    <w:p w14:paraId="3197F19F" w14:textId="77777777" w:rsidR="007F45A5" w:rsidRDefault="00FA273B">
      <w:pPr>
        <w:pStyle w:val="ListParagraph"/>
        <w:numPr>
          <w:ilvl w:val="0"/>
          <w:numId w:val="28"/>
        </w:numPr>
        <w:rPr>
          <w:b/>
          <w:bCs/>
        </w:rPr>
      </w:pPr>
      <w:r>
        <w:rPr>
          <w:b/>
          <w:bCs/>
        </w:rPr>
        <w:t>Option 1: the path PRS RSRP correspond to the power of the channel impulse response at a given path delay</w:t>
      </w:r>
    </w:p>
    <w:p w14:paraId="3197F1A0" w14:textId="77777777" w:rsidR="007F45A5" w:rsidRDefault="00FA273B">
      <w:pPr>
        <w:pStyle w:val="ListParagraph"/>
        <w:numPr>
          <w:ilvl w:val="0"/>
          <w:numId w:val="28"/>
        </w:numPr>
        <w:rPr>
          <w:b/>
          <w:bCs/>
        </w:rPr>
      </w:pPr>
      <w:r>
        <w:rPr>
          <w:b/>
          <w:bCs/>
        </w:rPr>
        <w:t xml:space="preserve">Option 2: the path PRS RSRP correspond to the accumulated power of the channel impulse response over a time window </w:t>
      </w:r>
    </w:p>
    <w:p w14:paraId="3197F1A1" w14:textId="77777777" w:rsidR="007F45A5" w:rsidRDefault="00FA273B">
      <w:pPr>
        <w:pStyle w:val="ListParagraph"/>
        <w:numPr>
          <w:ilvl w:val="1"/>
          <w:numId w:val="28"/>
        </w:numPr>
        <w:rPr>
          <w:b/>
          <w:bCs/>
        </w:rPr>
      </w:pPr>
      <w:r>
        <w:rPr>
          <w:b/>
          <w:bCs/>
        </w:rPr>
        <w:t>FFS: how is the window conveyed to the UE (i.e. fixed in specification or configured in measurement request)</w:t>
      </w:r>
    </w:p>
    <w:p w14:paraId="3197F1A2" w14:textId="77777777" w:rsidR="007F45A5" w:rsidRDefault="00FA273B">
      <w:pPr>
        <w:pStyle w:val="ListParagraph"/>
        <w:numPr>
          <w:ilvl w:val="0"/>
          <w:numId w:val="28"/>
        </w:numPr>
        <w:rPr>
          <w:b/>
          <w:bCs/>
        </w:rPr>
      </w:pPr>
      <w:r>
        <w:rPr>
          <w:b/>
          <w:bCs/>
        </w:rPr>
        <w:t>FFS further details of the definition</w:t>
      </w:r>
    </w:p>
    <w:p w14:paraId="3197F1A3" w14:textId="77777777" w:rsidR="007F45A5" w:rsidRDefault="007F45A5">
      <w:pPr>
        <w:rPr>
          <w:b/>
          <w:bCs/>
        </w:rPr>
      </w:pPr>
    </w:p>
    <w:p w14:paraId="3197F1A4" w14:textId="77777777" w:rsidR="007F45A5" w:rsidRDefault="00FA273B">
      <w:r>
        <w:t>Companies are encouraged to provide comments in the table below.</w:t>
      </w:r>
    </w:p>
    <w:p w14:paraId="3197F1A5" w14:textId="77777777" w:rsidR="007F45A5" w:rsidRDefault="007F45A5"/>
    <w:p w14:paraId="3197F1A6" w14:textId="77777777" w:rsidR="007F45A5" w:rsidRDefault="00FA273B">
      <w:pPr>
        <w:rPr>
          <w:b/>
          <w:bCs/>
        </w:rPr>
      </w:pPr>
      <w:r>
        <w:rPr>
          <w:b/>
          <w:bCs/>
        </w:rPr>
        <w:t>Proposal 1.1</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1A9" w14:textId="77777777">
        <w:tc>
          <w:tcPr>
            <w:tcW w:w="2075" w:type="dxa"/>
            <w:tcBorders>
              <w:top w:val="single" w:sz="4" w:space="0" w:color="auto"/>
              <w:left w:val="single" w:sz="4" w:space="0" w:color="auto"/>
              <w:bottom w:val="single" w:sz="4" w:space="0" w:color="auto"/>
              <w:right w:val="single" w:sz="4" w:space="0" w:color="auto"/>
            </w:tcBorders>
          </w:tcPr>
          <w:p w14:paraId="3197F1A7"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1A8" w14:textId="77777777" w:rsidR="007F45A5" w:rsidRDefault="00FA273B">
            <w:pPr>
              <w:jc w:val="center"/>
              <w:rPr>
                <w:rFonts w:eastAsia="Calibri"/>
                <w:b/>
              </w:rPr>
            </w:pPr>
            <w:r>
              <w:rPr>
                <w:rFonts w:eastAsia="Calibri"/>
                <w:b/>
                <w:lang w:val="en-US"/>
              </w:rPr>
              <w:t>Comment</w:t>
            </w:r>
          </w:p>
        </w:tc>
      </w:tr>
      <w:tr w:rsidR="007F45A5" w14:paraId="3197F1B1" w14:textId="77777777">
        <w:tc>
          <w:tcPr>
            <w:tcW w:w="2075" w:type="dxa"/>
          </w:tcPr>
          <w:p w14:paraId="3197F1AA" w14:textId="77777777" w:rsidR="007F45A5" w:rsidRDefault="00FA273B">
            <w:pPr>
              <w:rPr>
                <w:rFonts w:eastAsia="DengXian"/>
              </w:rPr>
            </w:pPr>
            <w:r>
              <w:rPr>
                <w:rFonts w:eastAsia="DengXian"/>
                <w:lang w:val="en-US"/>
              </w:rPr>
              <w:t xml:space="preserve"> </w:t>
            </w:r>
            <w:r>
              <w:rPr>
                <w:rFonts w:ascii="Times New Roman" w:eastAsia="DengXian" w:hAnsi="Times New Roman" w:cs="Times New Roman"/>
                <w:lang w:val="en-US"/>
              </w:rPr>
              <w:t>vivo</w:t>
            </w:r>
          </w:p>
        </w:tc>
        <w:tc>
          <w:tcPr>
            <w:tcW w:w="7554" w:type="dxa"/>
          </w:tcPr>
          <w:p w14:paraId="3197F1AB" w14:textId="77777777" w:rsidR="007F45A5" w:rsidRPr="00057A5A" w:rsidRDefault="00FA273B">
            <w:pPr>
              <w:rPr>
                <w:rFonts w:ascii="Times New Roman" w:hAnsi="Times New Roman" w:cs="Times New Roman"/>
                <w:iCs/>
                <w:lang w:val="en-US"/>
              </w:rPr>
            </w:pPr>
            <w:r>
              <w:rPr>
                <w:rFonts w:ascii="Times New Roman" w:hAnsi="Times New Roman" w:cs="Times New Roman"/>
                <w:iCs/>
                <w:lang w:val="en-US"/>
              </w:rPr>
              <w:t xml:space="preserve">We prefer </w:t>
            </w:r>
            <w:r>
              <w:rPr>
                <w:rFonts w:ascii="Times New Roman" w:hAnsi="Times New Roman" w:cs="Times New Roman" w:hint="eastAsia"/>
                <w:iCs/>
                <w:lang w:val="en-US"/>
              </w:rPr>
              <w:t xml:space="preserve">that </w:t>
            </w:r>
            <w:r>
              <w:rPr>
                <w:rFonts w:ascii="Times New Roman" w:hAnsi="Times New Roman" w:cs="Times New Roman"/>
                <w:iCs/>
                <w:lang w:val="en-US"/>
              </w:rPr>
              <w:t>the</w:t>
            </w:r>
            <w:r>
              <w:rPr>
                <w:rFonts w:ascii="Times New Roman" w:hAnsi="Times New Roman" w:cs="Times New Roman" w:hint="eastAsia"/>
                <w:iCs/>
                <w:lang w:val="en-US"/>
              </w:rPr>
              <w:t xml:space="preserve"> following</w:t>
            </w:r>
            <w:r>
              <w:rPr>
                <w:rFonts w:ascii="Times New Roman" w:hAnsi="Times New Roman" w:cs="Times New Roman"/>
                <w:iCs/>
                <w:lang w:val="en-US"/>
              </w:rPr>
              <w:t xml:space="preserve"> online proposal </w:t>
            </w:r>
            <w:r>
              <w:rPr>
                <w:rFonts w:ascii="Times New Roman" w:hAnsi="Times New Roman" w:cs="Times New Roman" w:hint="eastAsia"/>
                <w:iCs/>
                <w:lang w:val="en-US"/>
              </w:rPr>
              <w:t xml:space="preserve">is seen </w:t>
            </w:r>
            <w:r>
              <w:rPr>
                <w:rFonts w:ascii="Times New Roman" w:hAnsi="Times New Roman" w:cs="Times New Roman"/>
                <w:iCs/>
                <w:lang w:val="en-US"/>
              </w:rPr>
              <w:t>as start point</w:t>
            </w:r>
          </w:p>
          <w:p w14:paraId="3197F1AC" w14:textId="77777777" w:rsidR="007F45A5" w:rsidRPr="00057A5A" w:rsidRDefault="00FA273B">
            <w:pPr>
              <w:rPr>
                <w:rFonts w:ascii="Times New Roman" w:hAnsi="Times New Roman" w:cs="Times New Roman"/>
                <w:iCs/>
                <w:lang w:val="en-US"/>
              </w:rPr>
            </w:pPr>
            <w:r w:rsidRPr="00057A5A">
              <w:rPr>
                <w:rFonts w:ascii="Times New Roman" w:hAnsi="Times New Roman" w:cs="Times New Roman"/>
                <w:iCs/>
                <w:highlight w:val="yellow"/>
                <w:lang w:val="en-US"/>
              </w:rPr>
              <w:t>Alternate Proposal:</w:t>
            </w:r>
          </w:p>
          <w:p w14:paraId="3197F1AD" w14:textId="77777777" w:rsidR="007F45A5" w:rsidRPr="00057A5A" w:rsidRDefault="00FA273B">
            <w:pPr>
              <w:rPr>
                <w:rFonts w:ascii="Times New Roman" w:hAnsi="Times New Roman" w:cs="Times New Roman"/>
                <w:iCs/>
                <w:lang w:val="en-US"/>
              </w:rPr>
            </w:pPr>
            <w:r w:rsidRPr="00057A5A">
              <w:rPr>
                <w:rFonts w:ascii="Times New Roman" w:hAnsi="Times New Roman" w:cs="Times New Roman"/>
                <w:iCs/>
                <w:lang w:val="en-US"/>
              </w:rPr>
              <w:t xml:space="preserve">The measured </w:t>
            </w:r>
            <w:bookmarkStart w:id="4" w:name="OLE_LINK7"/>
            <w:r w:rsidRPr="00057A5A">
              <w:rPr>
                <w:rFonts w:ascii="Times New Roman" w:hAnsi="Times New Roman" w:cs="Times New Roman"/>
                <w:iCs/>
                <w:lang w:val="en-US"/>
              </w:rPr>
              <w:t>path PRS RSRP</w:t>
            </w:r>
            <w:bookmarkEnd w:id="4"/>
            <w:r w:rsidRPr="00057A5A">
              <w:rPr>
                <w:rFonts w:ascii="Times New Roman" w:hAnsi="Times New Roman" w:cs="Times New Roman"/>
                <w:iCs/>
                <w:lang w:val="en-US"/>
              </w:rPr>
              <w:t xml:space="preserve"> is the power of the channel impulse response at a certain path delay.</w:t>
            </w:r>
          </w:p>
          <w:p w14:paraId="3197F1AE" w14:textId="77777777" w:rsidR="007F45A5" w:rsidRPr="00057A5A" w:rsidRDefault="00FA273B">
            <w:pPr>
              <w:numPr>
                <w:ilvl w:val="0"/>
                <w:numId w:val="29"/>
              </w:numPr>
              <w:rPr>
                <w:rFonts w:ascii="Times New Roman" w:hAnsi="Times New Roman" w:cs="Times New Roman"/>
                <w:iCs/>
                <w:lang w:val="en-US"/>
              </w:rPr>
            </w:pPr>
            <w:r w:rsidRPr="00057A5A">
              <w:rPr>
                <w:rFonts w:ascii="Times New Roman" w:hAnsi="Times New Roman" w:cs="Times New Roman"/>
                <w:iCs/>
                <w:lang w:val="en-US"/>
              </w:rPr>
              <w:t>Up to RAN4 to define any test/requirement for the measurement.</w:t>
            </w:r>
          </w:p>
          <w:p w14:paraId="3197F1AF" w14:textId="77777777" w:rsidR="007F45A5" w:rsidRPr="00057A5A" w:rsidRDefault="00FA273B">
            <w:pPr>
              <w:numPr>
                <w:ilvl w:val="0"/>
                <w:numId w:val="29"/>
              </w:numPr>
              <w:rPr>
                <w:rFonts w:ascii="Times New Roman" w:hAnsi="Times New Roman" w:cs="Times New Roman"/>
                <w:iCs/>
                <w:lang w:val="en-US"/>
              </w:rPr>
            </w:pPr>
            <w:r w:rsidRPr="00057A5A">
              <w:rPr>
                <w:rFonts w:ascii="Times New Roman" w:hAnsi="Times New Roman" w:cs="Times New Roman"/>
                <w:iCs/>
                <w:lang w:val="en-US"/>
              </w:rPr>
              <w:t>Send LS to RAN4 informing them of this agreement after completion of further discussion.</w:t>
            </w:r>
          </w:p>
          <w:p w14:paraId="3197F1B0" w14:textId="77777777" w:rsidR="007F45A5" w:rsidRPr="00057A5A" w:rsidRDefault="007F45A5">
            <w:pPr>
              <w:rPr>
                <w:rFonts w:eastAsia="DengXian"/>
                <w:lang w:val="en-US"/>
              </w:rPr>
            </w:pPr>
          </w:p>
        </w:tc>
      </w:tr>
      <w:tr w:rsidR="007F45A5" w14:paraId="3197F1B4" w14:textId="77777777">
        <w:tc>
          <w:tcPr>
            <w:tcW w:w="2075" w:type="dxa"/>
          </w:tcPr>
          <w:p w14:paraId="3197F1B2" w14:textId="77777777" w:rsidR="007F45A5" w:rsidRDefault="00FA273B">
            <w:pPr>
              <w:rPr>
                <w:rFonts w:eastAsia="DengXian"/>
              </w:rPr>
            </w:pPr>
            <w:r>
              <w:rPr>
                <w:rFonts w:eastAsia="DengXian"/>
              </w:rPr>
              <w:t>Qualcomm</w:t>
            </w:r>
          </w:p>
        </w:tc>
        <w:tc>
          <w:tcPr>
            <w:tcW w:w="7554" w:type="dxa"/>
          </w:tcPr>
          <w:p w14:paraId="3197F1B3" w14:textId="77777777" w:rsidR="007F45A5" w:rsidRPr="00057A5A" w:rsidRDefault="00FA273B">
            <w:pPr>
              <w:rPr>
                <w:rFonts w:ascii="Times New Roman" w:hAnsi="Times New Roman" w:cs="Times New Roman"/>
                <w:iCs/>
                <w:lang w:val="en-US"/>
              </w:rPr>
            </w:pPr>
            <w:r w:rsidRPr="00057A5A">
              <w:rPr>
                <w:rFonts w:ascii="Times New Roman" w:hAnsi="Times New Roman" w:cs="Times New Roman"/>
                <w:iCs/>
                <w:lang w:val="en-U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7F45A5" w14:paraId="3197F1BD" w14:textId="77777777">
        <w:tc>
          <w:tcPr>
            <w:tcW w:w="2075" w:type="dxa"/>
          </w:tcPr>
          <w:p w14:paraId="3197F1B5" w14:textId="77777777" w:rsidR="007F45A5" w:rsidRDefault="00FA273B">
            <w:pPr>
              <w:rPr>
                <w:rFonts w:eastAsia="DengXian"/>
              </w:rPr>
            </w:pPr>
            <w:r>
              <w:rPr>
                <w:rFonts w:eastAsia="PMingLiU" w:hint="eastAsia"/>
                <w:sz w:val="18"/>
                <w:szCs w:val="18"/>
              </w:rPr>
              <w:t>MTK</w:t>
            </w:r>
          </w:p>
        </w:tc>
        <w:tc>
          <w:tcPr>
            <w:tcW w:w="7554" w:type="dxa"/>
          </w:tcPr>
          <w:p w14:paraId="3197F1B6" w14:textId="77777777" w:rsidR="007F45A5" w:rsidRPr="00057A5A" w:rsidRDefault="00FA273B">
            <w:pPr>
              <w:rPr>
                <w:rFonts w:ascii="Times New Roman" w:hAnsi="Times New Roman" w:cs="Times New Roman"/>
                <w:iCs/>
                <w:sz w:val="18"/>
                <w:szCs w:val="18"/>
                <w:lang w:val="en-US"/>
              </w:rPr>
            </w:pPr>
            <w:r w:rsidRPr="00057A5A">
              <w:rPr>
                <w:rFonts w:ascii="Times New Roman" w:hAnsi="Times New Roman" w:cs="Times New Roman"/>
                <w:iCs/>
                <w:sz w:val="18"/>
                <w:szCs w:val="18"/>
                <w:lang w:val="en-US"/>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3197F1B7" w14:textId="77777777" w:rsidR="007F45A5" w:rsidRPr="00057A5A" w:rsidRDefault="007F45A5">
            <w:pPr>
              <w:rPr>
                <w:rFonts w:ascii="Times New Roman" w:hAnsi="Times New Roman" w:cs="Times New Roman"/>
                <w:iCs/>
                <w:sz w:val="18"/>
                <w:szCs w:val="18"/>
                <w:lang w:val="en-US"/>
              </w:rPr>
            </w:pPr>
          </w:p>
          <w:p w14:paraId="3197F1B8" w14:textId="77777777" w:rsidR="007F45A5" w:rsidRPr="00057A5A" w:rsidRDefault="00FA273B">
            <w:pPr>
              <w:rPr>
                <w:rFonts w:ascii="Times New Roman" w:hAnsi="Times New Roman" w:cs="Times New Roman"/>
                <w:iCs/>
                <w:sz w:val="18"/>
                <w:szCs w:val="18"/>
                <w:lang w:val="en-US"/>
              </w:rPr>
            </w:pPr>
            <w:r w:rsidRPr="00057A5A">
              <w:rPr>
                <w:rFonts w:ascii="Times New Roman" w:hAnsi="Times New Roman" w:cs="Times New Roman"/>
                <w:iCs/>
                <w:sz w:val="18"/>
                <w:szCs w:val="18"/>
                <w:highlight w:val="yellow"/>
                <w:lang w:val="en-US"/>
              </w:rPr>
              <w:t>Alternate Proposal:</w:t>
            </w:r>
          </w:p>
          <w:p w14:paraId="3197F1B9" w14:textId="77777777" w:rsidR="007F45A5" w:rsidRPr="00057A5A" w:rsidRDefault="00FA273B">
            <w:pPr>
              <w:rPr>
                <w:rFonts w:ascii="Times New Roman" w:hAnsi="Times New Roman" w:cs="Times New Roman"/>
                <w:iCs/>
                <w:sz w:val="18"/>
                <w:szCs w:val="18"/>
                <w:lang w:val="en-US"/>
              </w:rPr>
            </w:pPr>
            <w:r w:rsidRPr="00057A5A">
              <w:rPr>
                <w:rFonts w:ascii="Times New Roman" w:hAnsi="Times New Roman" w:cs="Times New Roman"/>
                <w:iCs/>
                <w:sz w:val="18"/>
                <w:szCs w:val="18"/>
                <w:lang w:val="en-US"/>
              </w:rPr>
              <w:t>The measured path PRS RSRP is the power of the channel impulse response at a certain path delay.</w:t>
            </w:r>
          </w:p>
          <w:p w14:paraId="3197F1BA" w14:textId="77777777" w:rsidR="007F45A5" w:rsidRPr="00057A5A" w:rsidRDefault="00FA273B">
            <w:pPr>
              <w:numPr>
                <w:ilvl w:val="0"/>
                <w:numId w:val="29"/>
              </w:numPr>
              <w:rPr>
                <w:rFonts w:ascii="Times New Roman" w:hAnsi="Times New Roman" w:cs="Times New Roman"/>
                <w:iCs/>
                <w:sz w:val="18"/>
                <w:szCs w:val="18"/>
                <w:lang w:val="en-US"/>
              </w:rPr>
            </w:pPr>
            <w:r w:rsidRPr="00057A5A">
              <w:rPr>
                <w:rFonts w:ascii="Times New Roman" w:eastAsia="PMingLiU" w:hAnsi="Times New Roman" w:cs="Times New Roman"/>
                <w:iCs/>
                <w:sz w:val="18"/>
                <w:szCs w:val="18"/>
                <w:lang w:val="en-US"/>
              </w:rPr>
              <w:t>N</w:t>
            </w:r>
            <w:r w:rsidRPr="00057A5A">
              <w:rPr>
                <w:rFonts w:ascii="Times New Roman" w:eastAsia="PMingLiU" w:hAnsi="Times New Roman" w:cs="Times New Roman" w:hint="eastAsia"/>
                <w:iCs/>
                <w:sz w:val="18"/>
                <w:szCs w:val="18"/>
                <w:lang w:val="en-US"/>
              </w:rPr>
              <w:t>ote:</w:t>
            </w:r>
            <w:r w:rsidRPr="00057A5A">
              <w:rPr>
                <w:rFonts w:ascii="Times New Roman" w:eastAsia="PMingLiU" w:hAnsi="Times New Roman" w:cs="Times New Roman"/>
                <w:iCs/>
                <w:sz w:val="18"/>
                <w:szCs w:val="18"/>
                <w:lang w:val="en-US"/>
              </w:rPr>
              <w:t xml:space="preserve"> a certain path delay is independent of any point on the sampling grid</w:t>
            </w:r>
          </w:p>
          <w:p w14:paraId="3197F1BB" w14:textId="77777777" w:rsidR="007F45A5" w:rsidRPr="00057A5A" w:rsidRDefault="00FA273B">
            <w:pPr>
              <w:numPr>
                <w:ilvl w:val="0"/>
                <w:numId w:val="29"/>
              </w:numPr>
              <w:rPr>
                <w:rFonts w:ascii="Times New Roman" w:hAnsi="Times New Roman" w:cs="Times New Roman"/>
                <w:iCs/>
                <w:sz w:val="18"/>
                <w:szCs w:val="18"/>
                <w:lang w:val="en-US"/>
              </w:rPr>
            </w:pPr>
            <w:r w:rsidRPr="00057A5A">
              <w:rPr>
                <w:rFonts w:ascii="Times New Roman" w:hAnsi="Times New Roman" w:cs="Times New Roman"/>
                <w:iCs/>
                <w:sz w:val="18"/>
                <w:szCs w:val="18"/>
                <w:lang w:val="en-US"/>
              </w:rPr>
              <w:t>Up to RAN4 to define any test/requirement for the measurement.</w:t>
            </w:r>
          </w:p>
          <w:p w14:paraId="3197F1BC" w14:textId="77777777" w:rsidR="007F45A5" w:rsidRPr="00057A5A" w:rsidRDefault="00FA273B">
            <w:pPr>
              <w:numPr>
                <w:ilvl w:val="0"/>
                <w:numId w:val="29"/>
              </w:numPr>
              <w:rPr>
                <w:rFonts w:ascii="Times New Roman" w:hAnsi="Times New Roman" w:cs="Times New Roman"/>
                <w:iCs/>
                <w:lang w:val="en-US"/>
              </w:rPr>
            </w:pPr>
            <w:r w:rsidRPr="00057A5A">
              <w:rPr>
                <w:rFonts w:ascii="Times New Roman" w:hAnsi="Times New Roman" w:cs="Times New Roman"/>
                <w:iCs/>
                <w:sz w:val="18"/>
                <w:szCs w:val="18"/>
                <w:lang w:val="en-US"/>
              </w:rPr>
              <w:t>Send LS to RAN4 informing them of this agreement after completion of further discussion.</w:t>
            </w:r>
          </w:p>
        </w:tc>
      </w:tr>
      <w:tr w:rsidR="007F45A5" w14:paraId="3197F1C1" w14:textId="77777777">
        <w:tc>
          <w:tcPr>
            <w:tcW w:w="2075" w:type="dxa"/>
          </w:tcPr>
          <w:p w14:paraId="3197F1BE" w14:textId="77777777" w:rsidR="007F45A5" w:rsidRDefault="00FA273B">
            <w:pPr>
              <w:rPr>
                <w:rFonts w:eastAsia="DengXian"/>
              </w:rPr>
            </w:pPr>
            <w:r>
              <w:rPr>
                <w:rFonts w:eastAsia="DengXian" w:hint="eastAsia"/>
                <w:lang w:val="en-US"/>
              </w:rPr>
              <w:t>ZTE</w:t>
            </w:r>
          </w:p>
        </w:tc>
        <w:tc>
          <w:tcPr>
            <w:tcW w:w="7554" w:type="dxa"/>
          </w:tcPr>
          <w:p w14:paraId="3197F1BF" w14:textId="77777777" w:rsidR="007F45A5" w:rsidRPr="00057A5A" w:rsidRDefault="00FA273B">
            <w:pPr>
              <w:rPr>
                <w:rFonts w:ascii="Times New Roman" w:hAnsi="Times New Roman" w:cs="Times New Roman"/>
                <w:iCs/>
                <w:lang w:val="en-US"/>
              </w:rPr>
            </w:pPr>
            <w:r>
              <w:rPr>
                <w:rFonts w:ascii="Times New Roman" w:hAnsi="Times New Roman" w:cs="Times New Roman" w:hint="eastAsia"/>
                <w:iCs/>
                <w:lang w:val="en-US"/>
              </w:rPr>
              <w:t>The same view with Qualcomm.</w:t>
            </w:r>
          </w:p>
          <w:p w14:paraId="3197F1C0" w14:textId="77777777" w:rsidR="007F45A5" w:rsidRPr="00057A5A" w:rsidRDefault="00FA273B">
            <w:pPr>
              <w:rPr>
                <w:rFonts w:ascii="Times New Roman" w:hAnsi="Times New Roman" w:cs="Times New Roman"/>
                <w:iCs/>
                <w:lang w:val="en-US"/>
              </w:rPr>
            </w:pPr>
            <w:r>
              <w:rPr>
                <w:rFonts w:ascii="Times New Roman" w:hAnsi="Times New Roman" w:cs="Times New Roman" w:hint="eastAsia"/>
                <w:iCs/>
                <w:lang w:val="en-US"/>
              </w:rPr>
              <w:t>To MTK, we prefer not to add a note. RAN4 will make their decision.</w:t>
            </w:r>
          </w:p>
        </w:tc>
      </w:tr>
      <w:tr w:rsidR="000921A1" w14:paraId="236EBD04" w14:textId="77777777">
        <w:tc>
          <w:tcPr>
            <w:tcW w:w="2075" w:type="dxa"/>
          </w:tcPr>
          <w:p w14:paraId="7C968A53" w14:textId="4A5CFBDC" w:rsidR="000921A1" w:rsidRPr="000921A1" w:rsidRDefault="000921A1" w:rsidP="000921A1">
            <w:pPr>
              <w:rPr>
                <w:rFonts w:eastAsia="DengXian"/>
                <w:lang w:val="en-US"/>
              </w:rPr>
            </w:pPr>
            <w:r w:rsidRPr="000921A1">
              <w:rPr>
                <w:rFonts w:eastAsia="DengXian"/>
              </w:rPr>
              <w:t xml:space="preserve">Intel </w:t>
            </w:r>
          </w:p>
        </w:tc>
        <w:tc>
          <w:tcPr>
            <w:tcW w:w="7554" w:type="dxa"/>
          </w:tcPr>
          <w:p w14:paraId="364580E6" w14:textId="6C36F61E" w:rsidR="000921A1" w:rsidRPr="000921A1" w:rsidRDefault="000921A1" w:rsidP="000921A1">
            <w:pPr>
              <w:rPr>
                <w:rFonts w:ascii="Times New Roman" w:hAnsi="Times New Roman" w:cs="Times New Roman"/>
                <w:iCs/>
                <w:lang w:val="en-US"/>
              </w:rPr>
            </w:pPr>
            <w:r w:rsidRPr="00057A5A">
              <w:rPr>
                <w:rFonts w:ascii="Times New Roman" w:hAnsi="Times New Roman" w:cs="Times New Roman"/>
                <w:iCs/>
                <w:lang w:val="en-US"/>
              </w:rPr>
              <w:t xml:space="preserve">Support the alternate proposal. Agree to define the relative power with respect to the PRS RSRP. </w:t>
            </w:r>
          </w:p>
        </w:tc>
      </w:tr>
      <w:tr w:rsidR="00057A5A" w14:paraId="70C0BE33" w14:textId="77777777">
        <w:tc>
          <w:tcPr>
            <w:tcW w:w="2075" w:type="dxa"/>
          </w:tcPr>
          <w:p w14:paraId="6457130F" w14:textId="3F7EA3AA" w:rsidR="00057A5A" w:rsidRPr="00057A5A" w:rsidRDefault="00057A5A" w:rsidP="00057A5A">
            <w:pPr>
              <w:rPr>
                <w:rFonts w:eastAsia="DengXian"/>
              </w:rPr>
            </w:pPr>
            <w:r w:rsidRPr="00057A5A">
              <w:rPr>
                <w:rFonts w:eastAsia="PMingLiU"/>
              </w:rPr>
              <w:t>Fraunhofer</w:t>
            </w:r>
          </w:p>
        </w:tc>
        <w:tc>
          <w:tcPr>
            <w:tcW w:w="7554" w:type="dxa"/>
          </w:tcPr>
          <w:p w14:paraId="7B83221D" w14:textId="785992FC" w:rsidR="00057A5A" w:rsidRPr="00057A5A" w:rsidRDefault="00057A5A" w:rsidP="00057A5A">
            <w:pPr>
              <w:rPr>
                <w:rFonts w:ascii="Times New Roman" w:hAnsi="Times New Roman" w:cs="Times New Roman"/>
                <w:iCs/>
                <w:lang w:val="en-US"/>
              </w:rPr>
            </w:pPr>
            <w:r w:rsidRPr="00057A5A">
              <w:rPr>
                <w:rFonts w:ascii="Times New Roman" w:hAnsi="Times New Roman" w:cs="Times New Roman"/>
                <w:iCs/>
                <w:lang w:val="en-US"/>
              </w:rPr>
              <w:t>We are fine with the alternate proposal and the note added by MTK.</w:t>
            </w:r>
          </w:p>
        </w:tc>
      </w:tr>
      <w:tr w:rsidR="009F050C" w14:paraId="2F2FC4DA" w14:textId="77777777">
        <w:tc>
          <w:tcPr>
            <w:tcW w:w="2075" w:type="dxa"/>
          </w:tcPr>
          <w:p w14:paraId="234635BF" w14:textId="19E6CA6E" w:rsidR="009F050C" w:rsidRPr="009F050C" w:rsidRDefault="009F050C" w:rsidP="00057A5A">
            <w:pPr>
              <w:rPr>
                <w:lang w:val="en-US"/>
              </w:rPr>
            </w:pPr>
            <w:r w:rsidRPr="009F050C">
              <w:rPr>
                <w:lang w:val="en-US"/>
              </w:rPr>
              <w:t>Huawei, HiSilicon</w:t>
            </w:r>
          </w:p>
        </w:tc>
        <w:tc>
          <w:tcPr>
            <w:tcW w:w="7554" w:type="dxa"/>
          </w:tcPr>
          <w:p w14:paraId="276045C5" w14:textId="0738EABC" w:rsidR="009F050C" w:rsidRDefault="009F050C" w:rsidP="009F050C">
            <w:pPr>
              <w:rPr>
                <w:rFonts w:ascii="Times New Roman" w:hAnsi="Times New Roman" w:cs="Times New Roman"/>
                <w:iCs/>
                <w:lang w:val="en-US"/>
              </w:rPr>
            </w:pPr>
            <w:r>
              <w:rPr>
                <w:rFonts w:ascii="Times New Roman" w:hAnsi="Times New Roman" w:cs="Times New Roman" w:hint="eastAsia"/>
                <w:iCs/>
                <w:lang w:val="en-US"/>
              </w:rPr>
              <w:t>O</w:t>
            </w:r>
            <w:r>
              <w:rPr>
                <w:rFonts w:ascii="Times New Roman" w:hAnsi="Times New Roman" w:cs="Times New Roman"/>
                <w:iCs/>
                <w:lang w:val="en-US"/>
              </w:rPr>
              <w:t>K with MTK’s revision or Chair’s alternative proposal.</w:t>
            </w:r>
          </w:p>
          <w:p w14:paraId="336158BB" w14:textId="77777777" w:rsidR="009F050C" w:rsidRDefault="009F050C" w:rsidP="009F050C">
            <w:pPr>
              <w:rPr>
                <w:rFonts w:ascii="Times New Roman" w:hAnsi="Times New Roman" w:cs="Times New Roman"/>
                <w:iCs/>
                <w:lang w:val="en-US"/>
              </w:rPr>
            </w:pPr>
          </w:p>
          <w:p w14:paraId="505FC72D" w14:textId="77777777" w:rsidR="009F050C" w:rsidRDefault="009F050C" w:rsidP="009F050C">
            <w:pPr>
              <w:rPr>
                <w:rFonts w:ascii="Times New Roman" w:hAnsi="Times New Roman" w:cs="Times New Roman"/>
                <w:iCs/>
                <w:lang w:val="en-US"/>
              </w:rPr>
            </w:pPr>
            <w:r w:rsidRPr="009F050C">
              <w:rPr>
                <w:rFonts w:ascii="Times New Roman" w:hAnsi="Times New Roman" w:cs="Times New Roman"/>
                <w:iCs/>
                <w:lang w:val="en-US"/>
              </w:rPr>
              <w:t xml:space="preserve">As commented by QC, we also think that there should be some </w:t>
            </w:r>
            <w:r>
              <w:rPr>
                <w:rFonts w:ascii="Times New Roman" w:hAnsi="Times New Roman" w:cs="Times New Roman"/>
                <w:iCs/>
                <w:lang w:val="en-US"/>
              </w:rPr>
              <w:t>“</w:t>
            </w:r>
            <w:r w:rsidRPr="009F050C">
              <w:rPr>
                <w:rFonts w:ascii="Times New Roman" w:hAnsi="Times New Roman" w:cs="Times New Roman"/>
                <w:iCs/>
                <w:lang w:val="en-US"/>
              </w:rPr>
              <w:t>normalization rule</w:t>
            </w:r>
            <w:r>
              <w:rPr>
                <w:rFonts w:ascii="Times New Roman" w:hAnsi="Times New Roman" w:cs="Times New Roman"/>
                <w:iCs/>
                <w:lang w:val="en-US"/>
              </w:rPr>
              <w:t>” to define path RSRP in the same order of the existing RSRP, which is the mean Rx EPRE. Technically, it is not clear to what path power would refer, e.g. expressed in dBm or something else.</w:t>
            </w:r>
          </w:p>
          <w:p w14:paraId="03CA5374" w14:textId="77777777" w:rsidR="009F050C" w:rsidRDefault="009F050C" w:rsidP="009F050C">
            <w:pPr>
              <w:rPr>
                <w:rFonts w:ascii="Times New Roman" w:hAnsi="Times New Roman" w:cs="Times New Roman"/>
                <w:iCs/>
                <w:lang w:val="en-US"/>
              </w:rPr>
            </w:pPr>
          </w:p>
          <w:p w14:paraId="03F035F4" w14:textId="188F7D3B" w:rsidR="009F050C" w:rsidRDefault="009F050C" w:rsidP="009F050C">
            <w:pPr>
              <w:rPr>
                <w:rFonts w:ascii="Times New Roman" w:hAnsi="Times New Roman" w:cs="Times New Roman"/>
                <w:iCs/>
                <w:lang w:val="en-US"/>
              </w:rPr>
            </w:pPr>
            <w:r>
              <w:rPr>
                <w:rFonts w:ascii="Times New Roman"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6683BF0A" w14:textId="77777777" w:rsidR="009F050C" w:rsidRDefault="009F050C" w:rsidP="009F050C">
            <w:pPr>
              <w:rPr>
                <w:rFonts w:ascii="Times New Roman" w:hAnsi="Times New Roman" w:cs="Times New Roman"/>
                <w:iCs/>
                <w:lang w:val="en-US"/>
              </w:rPr>
            </w:pPr>
          </w:p>
          <w:p w14:paraId="4FE5010F" w14:textId="6746EF89" w:rsidR="009F050C" w:rsidRDefault="009F050C" w:rsidP="009F050C">
            <w:pPr>
              <w:rPr>
                <w:rFonts w:ascii="Times New Roman" w:hAnsi="Times New Roman" w:cs="Times New Roman"/>
                <w:iCs/>
                <w:lang w:val="en-US"/>
              </w:rPr>
            </w:pPr>
            <w:r>
              <w:rPr>
                <w:rFonts w:ascii="Times New Roman" w:hAnsi="Times New Roman" w:cs="Times New Roman" w:hint="eastAsia"/>
                <w:iCs/>
                <w:lang w:val="en-US"/>
              </w:rPr>
              <w:t>T</w:t>
            </w:r>
            <w:r>
              <w:rPr>
                <w:rFonts w:ascii="Times New Roman" w:hAnsi="Times New Roman" w:cs="Times New Roman"/>
                <w:iCs/>
                <w:lang w:val="en-US"/>
              </w:rPr>
              <w:t>herefore, we would suggest to add the following sub-bullet.</w:t>
            </w:r>
          </w:p>
          <w:p w14:paraId="1F668DBE" w14:textId="77777777" w:rsidR="009F050C" w:rsidRDefault="009F050C" w:rsidP="009F050C">
            <w:pPr>
              <w:rPr>
                <w:rFonts w:ascii="Times New Roman" w:hAnsi="Times New Roman" w:cs="Times New Roman"/>
                <w:iCs/>
                <w:lang w:val="en-US"/>
              </w:rPr>
            </w:pPr>
          </w:p>
          <w:p w14:paraId="29E986C1" w14:textId="53C40ECF" w:rsidR="009F050C" w:rsidRPr="00057A5A" w:rsidRDefault="009F050C" w:rsidP="009F050C">
            <w:pPr>
              <w:numPr>
                <w:ilvl w:val="0"/>
                <w:numId w:val="29"/>
              </w:numPr>
              <w:rPr>
                <w:rFonts w:ascii="Times New Roman" w:hAnsi="Times New Roman" w:cs="Times New Roman"/>
                <w:iCs/>
                <w:sz w:val="18"/>
                <w:szCs w:val="18"/>
                <w:lang w:val="en-US"/>
              </w:rPr>
            </w:pPr>
            <w:r w:rsidRPr="00057A5A">
              <w:rPr>
                <w:rFonts w:ascii="Times New Roman" w:hAnsi="Times New Roman" w:cs="Times New Roman"/>
                <w:iCs/>
                <w:sz w:val="18"/>
                <w:szCs w:val="18"/>
                <w:lang w:val="en-US"/>
              </w:rPr>
              <w:t xml:space="preserve">Up to RAN4 to define </w:t>
            </w:r>
            <w:r>
              <w:rPr>
                <w:rFonts w:ascii="Times New Roman" w:hAnsi="Times New Roman" w:cs="Times New Roman"/>
                <w:iCs/>
                <w:sz w:val="18"/>
                <w:szCs w:val="18"/>
                <w:lang w:val="en-US"/>
              </w:rPr>
              <w:t>absolute or relative or both requirements.</w:t>
            </w:r>
          </w:p>
          <w:p w14:paraId="57889E5A" w14:textId="44140A89" w:rsidR="009F050C" w:rsidRPr="009F050C" w:rsidRDefault="009F050C" w:rsidP="009F050C">
            <w:pPr>
              <w:rPr>
                <w:rFonts w:ascii="Times New Roman" w:hAnsi="Times New Roman" w:cs="Times New Roman"/>
                <w:iCs/>
                <w:lang w:val="en-US"/>
              </w:rPr>
            </w:pPr>
          </w:p>
        </w:tc>
      </w:tr>
      <w:tr w:rsidR="00F936C2" w14:paraId="26B9FB9B" w14:textId="77777777">
        <w:tc>
          <w:tcPr>
            <w:tcW w:w="2075" w:type="dxa"/>
          </w:tcPr>
          <w:p w14:paraId="2712F447" w14:textId="3966A9CF" w:rsidR="00F936C2" w:rsidRPr="009F050C" w:rsidRDefault="00F936C2" w:rsidP="00F936C2">
            <w:r>
              <w:rPr>
                <w:rFonts w:eastAsia="DengXian" w:hint="eastAsia"/>
              </w:rPr>
              <w:t>CATT</w:t>
            </w:r>
          </w:p>
        </w:tc>
        <w:tc>
          <w:tcPr>
            <w:tcW w:w="7554" w:type="dxa"/>
          </w:tcPr>
          <w:p w14:paraId="1D321E1D" w14:textId="328D2E4F" w:rsidR="00F936C2" w:rsidRDefault="00F936C2" w:rsidP="00F936C2">
            <w:pPr>
              <w:rPr>
                <w:rFonts w:ascii="Times New Roman" w:hAnsi="Times New Roman" w:cs="Times New Roman"/>
                <w:iCs/>
              </w:rPr>
            </w:pPr>
            <w:r>
              <w:rPr>
                <w:rFonts w:ascii="Times New Roman" w:hAnsi="Times New Roman" w:cs="Times New Roman" w:hint="eastAsia"/>
                <w:iCs/>
              </w:rPr>
              <w:t>We support the alternate Proposal. We prefer to define the path PRS PRSP and related performance requirements in RAN4.</w:t>
            </w:r>
          </w:p>
        </w:tc>
      </w:tr>
      <w:tr w:rsidR="00BE3084" w14:paraId="70CE3D4E" w14:textId="77777777">
        <w:tc>
          <w:tcPr>
            <w:tcW w:w="2075" w:type="dxa"/>
          </w:tcPr>
          <w:p w14:paraId="4ED3D197" w14:textId="00B336AE" w:rsidR="00BE3084" w:rsidRDefault="00BE3084" w:rsidP="00F936C2">
            <w:pPr>
              <w:rPr>
                <w:rFonts w:eastAsia="DengXian"/>
              </w:rPr>
            </w:pPr>
            <w:r w:rsidRPr="00BE3084">
              <w:rPr>
                <w:rFonts w:eastAsia="DengXian"/>
              </w:rPr>
              <w:t>InterDigital</w:t>
            </w:r>
          </w:p>
        </w:tc>
        <w:tc>
          <w:tcPr>
            <w:tcW w:w="7554" w:type="dxa"/>
          </w:tcPr>
          <w:p w14:paraId="354A1207" w14:textId="1E426A9D" w:rsidR="00BE3084" w:rsidRDefault="00BE3084" w:rsidP="00F936C2">
            <w:pPr>
              <w:rPr>
                <w:rFonts w:ascii="Times New Roman" w:hAnsi="Times New Roman" w:cs="Times New Roman"/>
                <w:iCs/>
              </w:rPr>
            </w:pPr>
            <w:r>
              <w:rPr>
                <w:rFonts w:ascii="Times New Roman" w:hAnsi="Times New Roman" w:cs="Times New Roman"/>
                <w:iCs/>
              </w:rPr>
              <w:t>We are fine with the alternate proposal. As for the note proposed by MTK, “</w:t>
            </w:r>
            <w:r w:rsidRPr="00BE3084">
              <w:rPr>
                <w:rFonts w:ascii="Times New Roman" w:hAnsi="Times New Roman" w:cs="Times New Roman"/>
                <w:iCs/>
              </w:rPr>
              <w:t>a certain path delay is independent of any point on the sampling grid</w:t>
            </w:r>
            <w:r>
              <w:rPr>
                <w:rFonts w:ascii="Times New Roman" w:hAnsi="Times New Roman" w:cs="Times New Roman"/>
                <w:iCs/>
              </w:rPr>
              <w:t xml:space="preserve">” </w:t>
            </w:r>
            <w:r w:rsidR="00994EA3">
              <w:rPr>
                <w:rFonts w:ascii="Times New Roman" w:hAnsi="Times New Roman" w:cs="Times New Roman"/>
                <w:iCs/>
              </w:rPr>
              <w:t>can be</w:t>
            </w:r>
            <w:r>
              <w:rPr>
                <w:rFonts w:ascii="Times New Roman" w:hAnsi="Times New Roman" w:cs="Times New Roman"/>
                <w:iCs/>
              </w:rPr>
              <w:t xml:space="preserve"> the detail in RAN4</w:t>
            </w:r>
            <w:r w:rsidR="00994EA3">
              <w:rPr>
                <w:rFonts w:ascii="Times New Roman" w:hAnsi="Times New Roman" w:cs="Times New Roman"/>
                <w:iCs/>
              </w:rPr>
              <w:t xml:space="preserve"> discussion</w:t>
            </w:r>
            <w:r>
              <w:rPr>
                <w:rFonts w:ascii="Times New Roman" w:hAnsi="Times New Roman" w:cs="Times New Roman"/>
                <w:iCs/>
              </w:rPr>
              <w:t xml:space="preserve">. We propose to modify the note as follows </w:t>
            </w:r>
          </w:p>
          <w:p w14:paraId="66BBA8C6" w14:textId="77777777" w:rsidR="00BD12ED" w:rsidRPr="00BD12ED" w:rsidRDefault="00BD12ED" w:rsidP="00BD12ED">
            <w:pPr>
              <w:numPr>
                <w:ilvl w:val="0"/>
                <w:numId w:val="29"/>
              </w:numPr>
              <w:rPr>
                <w:rFonts w:ascii="Times New Roman" w:hAnsi="Times New Roman" w:cs="Times New Roman"/>
                <w:iCs/>
                <w:strike/>
                <w:color w:val="00B0F0"/>
                <w:sz w:val="18"/>
                <w:szCs w:val="18"/>
                <w:lang w:val="en-US"/>
              </w:rPr>
            </w:pPr>
            <w:r w:rsidRPr="00BD12ED">
              <w:rPr>
                <w:rFonts w:ascii="Times New Roman" w:eastAsia="PMingLiU" w:hAnsi="Times New Roman" w:cs="Times New Roman"/>
                <w:iCs/>
                <w:strike/>
                <w:color w:val="00B0F0"/>
                <w:sz w:val="18"/>
                <w:szCs w:val="18"/>
                <w:lang w:val="en-US"/>
              </w:rPr>
              <w:t>N</w:t>
            </w:r>
            <w:r w:rsidRPr="00BD12ED">
              <w:rPr>
                <w:rFonts w:ascii="Times New Roman" w:eastAsia="PMingLiU" w:hAnsi="Times New Roman" w:cs="Times New Roman" w:hint="eastAsia"/>
                <w:iCs/>
                <w:strike/>
                <w:color w:val="00B0F0"/>
                <w:sz w:val="18"/>
                <w:szCs w:val="18"/>
                <w:lang w:val="en-US"/>
              </w:rPr>
              <w:t>ote:</w:t>
            </w:r>
            <w:r w:rsidRPr="00BD12ED">
              <w:rPr>
                <w:rFonts w:ascii="Times New Roman" w:eastAsia="PMingLiU" w:hAnsi="Times New Roman" w:cs="Times New Roman"/>
                <w:iCs/>
                <w:strike/>
                <w:color w:val="00B0F0"/>
                <w:sz w:val="18"/>
                <w:szCs w:val="18"/>
                <w:lang w:val="en-US"/>
              </w:rPr>
              <w:t xml:space="preserve"> a certain path delay is independent of any point on the sampling grid</w:t>
            </w:r>
          </w:p>
          <w:p w14:paraId="030F80BF" w14:textId="77777777" w:rsidR="00BE3084" w:rsidRPr="00912CB4" w:rsidRDefault="00BE3084" w:rsidP="00BE3084">
            <w:pPr>
              <w:numPr>
                <w:ilvl w:val="0"/>
                <w:numId w:val="29"/>
              </w:numPr>
              <w:rPr>
                <w:rFonts w:ascii="Times New Roman" w:hAnsi="Times New Roman" w:cs="Times New Roman"/>
                <w:iCs/>
                <w:sz w:val="18"/>
                <w:szCs w:val="18"/>
                <w:lang w:val="en-US"/>
              </w:rPr>
            </w:pPr>
            <w:r w:rsidRPr="00912CB4">
              <w:rPr>
                <w:rFonts w:ascii="Times New Roman" w:hAnsi="Times New Roman" w:cs="Times New Roman"/>
                <w:iCs/>
                <w:sz w:val="18"/>
                <w:szCs w:val="18"/>
                <w:lang w:val="en-US"/>
              </w:rPr>
              <w:t>Up to RAN4 to define any test/requirement for the measurement.</w:t>
            </w:r>
          </w:p>
          <w:p w14:paraId="2F1C6EAA" w14:textId="4A32345C" w:rsidR="00BE3084" w:rsidRPr="00BE3084" w:rsidRDefault="00BE3084" w:rsidP="00BE3084">
            <w:pPr>
              <w:numPr>
                <w:ilvl w:val="0"/>
                <w:numId w:val="29"/>
              </w:numPr>
              <w:rPr>
                <w:rFonts w:ascii="Times New Roman" w:hAnsi="Times New Roman" w:cs="Times New Roman"/>
                <w:iCs/>
                <w:sz w:val="18"/>
                <w:szCs w:val="18"/>
                <w:lang w:val="en-US"/>
              </w:rPr>
            </w:pPr>
            <w:r w:rsidRPr="00912CB4">
              <w:rPr>
                <w:rFonts w:ascii="Times New Roman" w:hAnsi="Times New Roman" w:cs="Times New Roman"/>
                <w:iCs/>
                <w:sz w:val="18"/>
                <w:szCs w:val="18"/>
                <w:lang w:val="en-US"/>
              </w:rPr>
              <w:t xml:space="preserve">Send LS to RAN4 informing them of this agreement </w:t>
            </w:r>
            <w:r w:rsidRPr="00812F9F">
              <w:rPr>
                <w:rFonts w:ascii="Times New Roman" w:hAnsi="Times New Roman" w:cs="Times New Roman"/>
                <w:iCs/>
                <w:strike/>
                <w:color w:val="00B0F0"/>
                <w:sz w:val="18"/>
                <w:szCs w:val="18"/>
                <w:lang w:val="en-US"/>
              </w:rPr>
              <w:t>after completion of further discussion</w:t>
            </w:r>
            <w:r w:rsidRPr="00BE3084">
              <w:rPr>
                <w:rFonts w:ascii="Times New Roman" w:hAnsi="Times New Roman" w:cs="Times New Roman"/>
                <w:iCs/>
                <w:color w:val="00B0F0"/>
                <w:sz w:val="18"/>
                <w:szCs w:val="18"/>
                <w:lang w:val="en-US"/>
              </w:rPr>
              <w:t>.</w:t>
            </w:r>
          </w:p>
        </w:tc>
      </w:tr>
    </w:tbl>
    <w:p w14:paraId="3197F1C2" w14:textId="77777777" w:rsidR="007F45A5" w:rsidRDefault="00FA273B">
      <w:pPr>
        <w:rPr>
          <w:lang w:val="sv-SE"/>
        </w:rPr>
      </w:pPr>
      <w:r>
        <w:rPr>
          <w:lang w:val="sv-SE"/>
        </w:rPr>
        <w:t xml:space="preserve"> </w:t>
      </w:r>
    </w:p>
    <w:p w14:paraId="3197F1C3" w14:textId="77777777" w:rsidR="007F45A5" w:rsidRDefault="00FA273B">
      <w:pPr>
        <w:pStyle w:val="Heading4"/>
      </w:pPr>
      <w:r>
        <w:t>Proposal 1.</w:t>
      </w:r>
      <w:r>
        <w:rPr>
          <w:lang w:val="sv-SE"/>
        </w:rPr>
        <w:t>2</w:t>
      </w:r>
      <w:r>
        <w:t xml:space="preserve"> (high priority proposal)</w:t>
      </w:r>
    </w:p>
    <w:p w14:paraId="3197F1C4" w14:textId="77777777" w:rsidR="007F45A5" w:rsidRDefault="00FA273B">
      <w:pPr>
        <w:pStyle w:val="Heading4"/>
        <w:numPr>
          <w:ilvl w:val="4"/>
          <w:numId w:val="1"/>
        </w:numPr>
      </w:pPr>
      <w:r>
        <w:rPr>
          <w:lang w:val="sv-SE"/>
        </w:rPr>
        <w:t xml:space="preserve"> </w:t>
      </w:r>
      <w:r>
        <w:t>First round of discussion</w:t>
      </w:r>
    </w:p>
    <w:p w14:paraId="3197F1C5" w14:textId="77777777" w:rsidR="007F45A5" w:rsidRDefault="00FA273B">
      <w:pPr>
        <w:rPr>
          <w:b/>
          <w:bCs/>
        </w:rPr>
      </w:pPr>
      <w:r>
        <w:rPr>
          <w:b/>
          <w:bCs/>
        </w:rPr>
        <w:t xml:space="preserve">Proposal 1.2: For reporting of the PRS RSRP per path, </w:t>
      </w:r>
    </w:p>
    <w:p w14:paraId="3197F1C6" w14:textId="77777777" w:rsidR="007F45A5" w:rsidRDefault="00FA273B">
      <w:pPr>
        <w:pStyle w:val="ListParagraph"/>
        <w:numPr>
          <w:ilvl w:val="0"/>
          <w:numId w:val="28"/>
        </w:numPr>
        <w:rPr>
          <w:b/>
          <w:bCs/>
        </w:rPr>
      </w:pPr>
      <w:r>
        <w:rPr>
          <w:b/>
          <w:bCs/>
        </w:rPr>
        <w:t>Option 1: the PRS RSRP per path is reported relative to the PRS RSRP, and together with PRS RSRP in the same measurement report</w:t>
      </w:r>
    </w:p>
    <w:p w14:paraId="3197F1C7" w14:textId="77777777" w:rsidR="007F45A5" w:rsidRDefault="00FA273B">
      <w:pPr>
        <w:pStyle w:val="ListParagraph"/>
        <w:numPr>
          <w:ilvl w:val="0"/>
          <w:numId w:val="28"/>
        </w:numPr>
        <w:rPr>
          <w:b/>
          <w:bCs/>
        </w:rPr>
      </w:pPr>
      <w:r>
        <w:rPr>
          <w:b/>
          <w:bCs/>
        </w:rPr>
        <w:t xml:space="preserve">Option 2: the PRS RSRP is reported either per path or for all path (rel16 PRS RSRP) in the same measurement report </w:t>
      </w:r>
    </w:p>
    <w:p w14:paraId="3197F1C8" w14:textId="77777777" w:rsidR="007F45A5" w:rsidRDefault="00FA273B">
      <w:pPr>
        <w:pStyle w:val="ListParagraph"/>
        <w:numPr>
          <w:ilvl w:val="1"/>
          <w:numId w:val="28"/>
        </w:numPr>
        <w:rPr>
          <w:b/>
          <w:bCs/>
        </w:rPr>
      </w:pPr>
      <w:r>
        <w:rPr>
          <w:b/>
          <w:bCs/>
        </w:rPr>
        <w:t>FFS: use of an indicator to distinguish the two measurements</w:t>
      </w:r>
    </w:p>
    <w:p w14:paraId="3197F1C9" w14:textId="77777777" w:rsidR="007F45A5" w:rsidRDefault="00FA273B">
      <w:pPr>
        <w:pStyle w:val="ListParagraph"/>
        <w:numPr>
          <w:ilvl w:val="0"/>
          <w:numId w:val="28"/>
        </w:numPr>
        <w:rPr>
          <w:b/>
          <w:bCs/>
        </w:rPr>
      </w:pPr>
      <w:r>
        <w:rPr>
          <w:b/>
          <w:bCs/>
        </w:rPr>
        <w:t>FFS further detail of the report formatting, including granularity</w:t>
      </w:r>
    </w:p>
    <w:p w14:paraId="3197F1CA" w14:textId="77777777" w:rsidR="007F45A5" w:rsidRDefault="007F45A5">
      <w:pPr>
        <w:rPr>
          <w:b/>
          <w:bCs/>
        </w:rPr>
      </w:pPr>
    </w:p>
    <w:p w14:paraId="3197F1CB" w14:textId="77777777" w:rsidR="007F45A5" w:rsidRDefault="00FA273B">
      <w:r>
        <w:t>Companies are encouraged to provide comments in the table below.</w:t>
      </w:r>
    </w:p>
    <w:p w14:paraId="3197F1CC" w14:textId="77777777" w:rsidR="007F45A5" w:rsidRDefault="007F45A5">
      <w:pPr>
        <w:rPr>
          <w:b/>
          <w:bCs/>
        </w:rPr>
      </w:pPr>
    </w:p>
    <w:p w14:paraId="3197F1CD" w14:textId="77777777" w:rsidR="007F45A5" w:rsidRDefault="00FA273B">
      <w:pPr>
        <w:rPr>
          <w:b/>
          <w:bCs/>
          <w:lang w:val="sv-SE"/>
        </w:rPr>
      </w:pPr>
      <w:r>
        <w:rPr>
          <w:b/>
          <w:bCs/>
        </w:rPr>
        <w:t>Proposal 1.</w:t>
      </w:r>
      <w:r>
        <w:rPr>
          <w:b/>
          <w:bCs/>
          <w:lang w:val="sv-SE"/>
        </w:rPr>
        <w:t>2</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1D0" w14:textId="77777777">
        <w:tc>
          <w:tcPr>
            <w:tcW w:w="2075" w:type="dxa"/>
            <w:tcBorders>
              <w:top w:val="single" w:sz="4" w:space="0" w:color="auto"/>
              <w:left w:val="single" w:sz="4" w:space="0" w:color="auto"/>
              <w:bottom w:val="single" w:sz="4" w:space="0" w:color="auto"/>
              <w:right w:val="single" w:sz="4" w:space="0" w:color="auto"/>
            </w:tcBorders>
          </w:tcPr>
          <w:p w14:paraId="3197F1C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1CF" w14:textId="77777777" w:rsidR="007F45A5" w:rsidRDefault="00FA273B">
            <w:pPr>
              <w:jc w:val="center"/>
              <w:rPr>
                <w:rFonts w:eastAsia="Calibri"/>
                <w:b/>
              </w:rPr>
            </w:pPr>
            <w:r>
              <w:rPr>
                <w:rFonts w:eastAsia="Calibri"/>
                <w:b/>
                <w:lang w:val="en-US"/>
              </w:rPr>
              <w:t>Comment</w:t>
            </w:r>
          </w:p>
        </w:tc>
      </w:tr>
      <w:tr w:rsidR="007F45A5" w14:paraId="3197F1D6" w14:textId="77777777">
        <w:tc>
          <w:tcPr>
            <w:tcW w:w="2075" w:type="dxa"/>
          </w:tcPr>
          <w:p w14:paraId="3197F1D1" w14:textId="77777777" w:rsidR="007F45A5" w:rsidRDefault="00FA273B">
            <w:pPr>
              <w:rPr>
                <w:rFonts w:eastAsia="DengXian"/>
              </w:rPr>
            </w:pPr>
            <w:r>
              <w:rPr>
                <w:rFonts w:ascii="Times New Roman" w:eastAsia="DengXian" w:hAnsi="Times New Roman" w:cs="Times New Roman"/>
                <w:lang w:val="en-US"/>
              </w:rPr>
              <w:t xml:space="preserve"> vivo</w:t>
            </w:r>
          </w:p>
        </w:tc>
        <w:tc>
          <w:tcPr>
            <w:tcW w:w="7554" w:type="dxa"/>
          </w:tcPr>
          <w:p w14:paraId="3197F1D2" w14:textId="77777777" w:rsidR="007F45A5" w:rsidRPr="00057A5A" w:rsidRDefault="00FA273B">
            <w:pPr>
              <w:rPr>
                <w:rFonts w:ascii="Times New Roman" w:eastAsia="DengXian" w:hAnsi="Times New Roman" w:cs="Times New Roman"/>
                <w:lang w:val="en-US"/>
              </w:rPr>
            </w:pPr>
            <w:r>
              <w:rPr>
                <w:rFonts w:ascii="Times New Roman" w:eastAsia="DengXian" w:hAnsi="Times New Roman" w:cs="Times New Roman"/>
                <w:lang w:val="en-US"/>
              </w:rPr>
              <w:t xml:space="preserve">Same comment in online, we suggest modify the PRS RSRP per path to </w:t>
            </w:r>
            <w:r w:rsidRPr="00057A5A">
              <w:rPr>
                <w:rFonts w:ascii="Times New Roman" w:hAnsi="Times New Roman" w:cs="Times New Roman"/>
                <w:iCs/>
                <w:lang w:val="en-US"/>
              </w:rPr>
              <w:t>path PRS RSRP</w:t>
            </w:r>
            <w:r>
              <w:rPr>
                <w:rFonts w:ascii="Times New Roman" w:eastAsia="DengXian" w:hAnsi="Times New Roman" w:cs="Times New Roman"/>
                <w:color w:val="0000FF"/>
                <w:lang w:val="en-US"/>
              </w:rPr>
              <w:t xml:space="preserve"> </w:t>
            </w:r>
          </w:p>
          <w:p w14:paraId="3197F1D3" w14:textId="77777777" w:rsidR="007F45A5" w:rsidRPr="00057A5A" w:rsidRDefault="007F45A5">
            <w:pPr>
              <w:rPr>
                <w:rFonts w:ascii="Times New Roman" w:eastAsia="DengXian" w:hAnsi="Times New Roman" w:cs="Times New Roman"/>
                <w:lang w:val="en-US"/>
              </w:rPr>
            </w:pPr>
          </w:p>
          <w:p w14:paraId="3197F1D4" w14:textId="77777777" w:rsidR="007F45A5" w:rsidRPr="00057A5A" w:rsidRDefault="00FA273B">
            <w:pPr>
              <w:rPr>
                <w:rFonts w:ascii="Times New Roman" w:eastAsia="DengXian" w:hAnsi="Times New Roman" w:cs="Times New Roman"/>
                <w:lang w:val="en-US"/>
              </w:rPr>
            </w:pPr>
            <w:r>
              <w:rPr>
                <w:rFonts w:ascii="Times New Roman" w:eastAsia="DengXian" w:hAnsi="Times New Roman" w:cs="Times New Roman"/>
                <w:lang w:val="en-US"/>
              </w:rPr>
              <w:t>And for the two option, option 1 is preferred.</w:t>
            </w:r>
          </w:p>
          <w:p w14:paraId="3197F1D5" w14:textId="77777777" w:rsidR="007F45A5" w:rsidRPr="00057A5A" w:rsidRDefault="007F45A5">
            <w:pPr>
              <w:rPr>
                <w:rFonts w:eastAsia="DengXian"/>
                <w:lang w:val="en-US"/>
              </w:rPr>
            </w:pPr>
          </w:p>
        </w:tc>
      </w:tr>
      <w:tr w:rsidR="007F45A5" w14:paraId="3197F1D9" w14:textId="77777777">
        <w:tc>
          <w:tcPr>
            <w:tcW w:w="2075" w:type="dxa"/>
          </w:tcPr>
          <w:p w14:paraId="3197F1D7" w14:textId="77777777" w:rsidR="007F45A5" w:rsidRDefault="00FA273B">
            <w:pPr>
              <w:rPr>
                <w:rFonts w:ascii="Times New Roman" w:eastAsia="DengXian" w:hAnsi="Times New Roman" w:cs="Times New Roman"/>
              </w:rPr>
            </w:pPr>
            <w:r>
              <w:rPr>
                <w:rFonts w:ascii="Times New Roman" w:eastAsia="DengXian" w:hAnsi="Times New Roman" w:cs="Times New Roman"/>
              </w:rPr>
              <w:t>Qualcomm</w:t>
            </w:r>
          </w:p>
        </w:tc>
        <w:tc>
          <w:tcPr>
            <w:tcW w:w="7554" w:type="dxa"/>
          </w:tcPr>
          <w:p w14:paraId="3197F1D8" w14:textId="77777777" w:rsidR="007F45A5" w:rsidRDefault="00FA273B">
            <w:pPr>
              <w:rPr>
                <w:rFonts w:ascii="Times New Roman" w:eastAsia="DengXian" w:hAnsi="Times New Roman" w:cs="Times New Roman"/>
              </w:rPr>
            </w:pPr>
            <w:r>
              <w:rPr>
                <w:rFonts w:ascii="Times New Roman" w:eastAsia="DengXian" w:hAnsi="Times New Roman" w:cs="Times New Roman"/>
              </w:rPr>
              <w:t>Option 1</w:t>
            </w:r>
          </w:p>
        </w:tc>
      </w:tr>
      <w:tr w:rsidR="007F45A5" w14:paraId="3197F1DD" w14:textId="77777777">
        <w:tc>
          <w:tcPr>
            <w:tcW w:w="2075" w:type="dxa"/>
          </w:tcPr>
          <w:p w14:paraId="3197F1DA" w14:textId="77777777" w:rsidR="007F45A5" w:rsidRDefault="00FA273B">
            <w:pPr>
              <w:rPr>
                <w:rFonts w:ascii="Times New Roman" w:eastAsia="DengXian" w:hAnsi="Times New Roman" w:cs="Times New Roman"/>
              </w:rPr>
            </w:pPr>
            <w:r>
              <w:rPr>
                <w:rFonts w:ascii="Times New Roman" w:eastAsia="PMingLiU" w:hAnsi="Times New Roman" w:cs="Times New Roman" w:hint="eastAsia"/>
                <w:sz w:val="18"/>
                <w:szCs w:val="18"/>
              </w:rPr>
              <w:t>MTK</w:t>
            </w:r>
          </w:p>
        </w:tc>
        <w:tc>
          <w:tcPr>
            <w:tcW w:w="7554" w:type="dxa"/>
          </w:tcPr>
          <w:p w14:paraId="3197F1DB" w14:textId="77777777" w:rsidR="007F45A5" w:rsidRDefault="00FA273B">
            <w:pPr>
              <w:rPr>
                <w:rFonts w:ascii="Times New Roman" w:eastAsia="PMingLiU" w:hAnsi="Times New Roman" w:cs="Times New Roman"/>
                <w:sz w:val="18"/>
                <w:szCs w:val="18"/>
              </w:rPr>
            </w:pPr>
            <w:r w:rsidRPr="00057A5A">
              <w:rPr>
                <w:rFonts w:ascii="Times New Roman" w:eastAsia="PMingLiU" w:hAnsi="Times New Roman" w:cs="Times New Roman"/>
                <w:sz w:val="18"/>
                <w:szCs w:val="18"/>
                <w:lang w:val="en-US"/>
              </w:rPr>
              <w:t>O</w:t>
            </w:r>
            <w:r w:rsidRPr="00057A5A">
              <w:rPr>
                <w:rFonts w:ascii="Times New Roman" w:eastAsia="PMingLiU" w:hAnsi="Times New Roman" w:cs="Times New Roman" w:hint="eastAsia"/>
                <w:sz w:val="18"/>
                <w:szCs w:val="18"/>
                <w:lang w:val="en-US"/>
              </w:rPr>
              <w:t xml:space="preserve">ption </w:t>
            </w:r>
            <w:r w:rsidRPr="00057A5A">
              <w:rPr>
                <w:rFonts w:ascii="Times New Roman" w:eastAsia="PMingLiU" w:hAnsi="Times New Roman" w:cs="Times New Roman"/>
                <w:sz w:val="18"/>
                <w:szCs w:val="18"/>
                <w:lang w:val="en-US"/>
              </w:rPr>
              <w:t xml:space="preserve">1 provides more information to LMF. </w:t>
            </w:r>
            <w:r>
              <w:rPr>
                <w:rFonts w:ascii="Times New Roman" w:eastAsia="PMingLiU" w:hAnsi="Times New Roman" w:cs="Times New Roman"/>
                <w:sz w:val="18"/>
                <w:szCs w:val="18"/>
              </w:rPr>
              <w:t>Seems better</w:t>
            </w:r>
          </w:p>
          <w:p w14:paraId="3197F1DC" w14:textId="77777777" w:rsidR="007F45A5" w:rsidRDefault="007F45A5">
            <w:pPr>
              <w:rPr>
                <w:rFonts w:ascii="Times New Roman" w:eastAsia="DengXian" w:hAnsi="Times New Roman" w:cs="Times New Roman"/>
              </w:rPr>
            </w:pPr>
          </w:p>
        </w:tc>
      </w:tr>
      <w:tr w:rsidR="007F45A5" w14:paraId="3197F1E0" w14:textId="77777777">
        <w:tc>
          <w:tcPr>
            <w:tcW w:w="2075" w:type="dxa"/>
          </w:tcPr>
          <w:p w14:paraId="3197F1DE" w14:textId="77777777" w:rsidR="007F45A5" w:rsidRDefault="00FA273B">
            <w:pPr>
              <w:rPr>
                <w:rFonts w:ascii="Times New Roman" w:eastAsia="DengXian" w:hAnsi="Times New Roman" w:cs="Times New Roman"/>
              </w:rPr>
            </w:pPr>
            <w:r>
              <w:rPr>
                <w:rFonts w:ascii="Times New Roman" w:eastAsia="DengXian" w:hAnsi="Times New Roman" w:cs="Times New Roman" w:hint="eastAsia"/>
                <w:lang w:val="en-US"/>
              </w:rPr>
              <w:t>ZTE</w:t>
            </w:r>
          </w:p>
        </w:tc>
        <w:tc>
          <w:tcPr>
            <w:tcW w:w="7554" w:type="dxa"/>
          </w:tcPr>
          <w:p w14:paraId="3197F1DF" w14:textId="77777777" w:rsidR="007F45A5" w:rsidRDefault="00FA273B">
            <w:pPr>
              <w:rPr>
                <w:rFonts w:ascii="Times New Roman" w:eastAsia="DengXian" w:hAnsi="Times New Roman" w:cs="Times New Roman"/>
              </w:rPr>
            </w:pPr>
            <w:r>
              <w:rPr>
                <w:rFonts w:ascii="Times New Roman" w:eastAsia="DengXian" w:hAnsi="Times New Roman" w:cs="Times New Roman" w:hint="eastAsia"/>
                <w:lang w:val="en-US"/>
              </w:rPr>
              <w:t>Option 1</w:t>
            </w:r>
          </w:p>
        </w:tc>
      </w:tr>
      <w:tr w:rsidR="009D1346" w14:paraId="4CA16494" w14:textId="77777777">
        <w:tc>
          <w:tcPr>
            <w:tcW w:w="2075" w:type="dxa"/>
          </w:tcPr>
          <w:p w14:paraId="15E55545" w14:textId="4AA36420" w:rsidR="009D1346" w:rsidRPr="009D1346" w:rsidRDefault="009D1346" w:rsidP="009D1346">
            <w:pPr>
              <w:rPr>
                <w:rFonts w:ascii="Times New Roman" w:eastAsia="DengXian" w:hAnsi="Times New Roman" w:cs="Times New Roman"/>
                <w:lang w:val="en-US"/>
              </w:rPr>
            </w:pPr>
            <w:r w:rsidRPr="009D1346">
              <w:rPr>
                <w:rFonts w:ascii="Times New Roman" w:eastAsia="DengXian" w:hAnsi="Times New Roman" w:cs="Times New Roman"/>
              </w:rPr>
              <w:t xml:space="preserve">Intel </w:t>
            </w:r>
          </w:p>
        </w:tc>
        <w:tc>
          <w:tcPr>
            <w:tcW w:w="7554" w:type="dxa"/>
          </w:tcPr>
          <w:p w14:paraId="1A04FE6D" w14:textId="7944F484" w:rsidR="009D1346" w:rsidRPr="009D1346" w:rsidRDefault="009D1346" w:rsidP="009D1346">
            <w:pPr>
              <w:rPr>
                <w:rFonts w:ascii="Times New Roman" w:eastAsia="DengXian" w:hAnsi="Times New Roman" w:cs="Times New Roman"/>
                <w:lang w:val="en-US"/>
              </w:rPr>
            </w:pPr>
            <w:r w:rsidRPr="009D1346">
              <w:rPr>
                <w:rFonts w:ascii="Times New Roman" w:eastAsia="DengXian" w:hAnsi="Times New Roman" w:cs="Times New Roman"/>
              </w:rPr>
              <w:t>Option 1</w:t>
            </w:r>
          </w:p>
        </w:tc>
      </w:tr>
      <w:tr w:rsidR="00057A5A" w14:paraId="34DB3EB4" w14:textId="77777777">
        <w:tc>
          <w:tcPr>
            <w:tcW w:w="2075" w:type="dxa"/>
          </w:tcPr>
          <w:p w14:paraId="01A25831" w14:textId="508DD893" w:rsidR="00057A5A" w:rsidRPr="00057A5A" w:rsidRDefault="00057A5A" w:rsidP="00057A5A">
            <w:pPr>
              <w:rPr>
                <w:rFonts w:ascii="Times New Roman" w:eastAsia="DengXian" w:hAnsi="Times New Roman" w:cs="Times New Roman"/>
              </w:rPr>
            </w:pPr>
            <w:r w:rsidRPr="00057A5A">
              <w:rPr>
                <w:rFonts w:ascii="Times New Roman" w:eastAsia="PMingLiU" w:hAnsi="Times New Roman" w:cs="Times New Roman"/>
              </w:rPr>
              <w:t>Fraunhofer</w:t>
            </w:r>
          </w:p>
        </w:tc>
        <w:tc>
          <w:tcPr>
            <w:tcW w:w="7554" w:type="dxa"/>
          </w:tcPr>
          <w:p w14:paraId="4C1DF8B6" w14:textId="6CBA5498" w:rsidR="00057A5A" w:rsidRPr="00057A5A" w:rsidRDefault="00057A5A" w:rsidP="00057A5A">
            <w:pPr>
              <w:rPr>
                <w:rFonts w:ascii="Times New Roman" w:eastAsia="DengXian" w:hAnsi="Times New Roman" w:cs="Times New Roman"/>
              </w:rPr>
            </w:pPr>
            <w:r w:rsidRPr="00057A5A">
              <w:rPr>
                <w:rFonts w:ascii="Times New Roman" w:eastAsia="PMingLiU" w:hAnsi="Times New Roman" w:cs="Times New Roman"/>
              </w:rPr>
              <w:t>Prefer Option 1.</w:t>
            </w:r>
          </w:p>
        </w:tc>
      </w:tr>
      <w:tr w:rsidR="009F050C" w14:paraId="6B2B0E46" w14:textId="77777777">
        <w:tc>
          <w:tcPr>
            <w:tcW w:w="2075" w:type="dxa"/>
          </w:tcPr>
          <w:p w14:paraId="3587969E" w14:textId="13FA7C4F" w:rsidR="009F050C" w:rsidRPr="009F050C" w:rsidRDefault="009F050C" w:rsidP="00057A5A">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uawei, HiSilicon</w:t>
            </w:r>
          </w:p>
        </w:tc>
        <w:tc>
          <w:tcPr>
            <w:tcW w:w="7554" w:type="dxa"/>
          </w:tcPr>
          <w:p w14:paraId="71D5FAA1" w14:textId="14059F50" w:rsidR="009F050C" w:rsidRDefault="009F050C" w:rsidP="009F050C">
            <w:pPr>
              <w:rPr>
                <w:rFonts w:ascii="Times New Roman" w:hAnsi="Times New Roman" w:cs="Times New Roman"/>
              </w:rPr>
            </w:pPr>
            <w:r>
              <w:rPr>
                <w:rFonts w:ascii="Times New Roman" w:hAnsi="Times New Roman" w:cs="Times New Roman"/>
              </w:rPr>
              <w:t>It depends on whether the absolute RSRP requirement is defined or not. We prefer to let RAN4 work out.</w:t>
            </w:r>
          </w:p>
          <w:p w14:paraId="38FCE5BB" w14:textId="77777777" w:rsidR="009F050C" w:rsidRDefault="009F050C" w:rsidP="009F050C">
            <w:pPr>
              <w:rPr>
                <w:rFonts w:ascii="Times New Roman" w:hAnsi="Times New Roman" w:cs="Times New Roman"/>
              </w:rPr>
            </w:pPr>
          </w:p>
          <w:p w14:paraId="2DA9EE63" w14:textId="498EBF2E" w:rsidR="009F050C" w:rsidRPr="009F050C" w:rsidRDefault="009F050C" w:rsidP="009F050C">
            <w:pPr>
              <w:rPr>
                <w:rFonts w:ascii="Times New Roman" w:hAnsi="Times New Roman" w:cs="Times New Roman"/>
              </w:rPr>
            </w:pPr>
            <w:r>
              <w:rPr>
                <w:rFonts w:ascii="Times New Roman" w:hAnsi="Times New Roman" w:cs="Times New Roman"/>
              </w:rPr>
              <w:t>For DL-AoD, we think what is useful is the relative path RSRP for the same path across multiple resources. Whether the relative value with the Rel-16 PRS RSRP is accurate does not matter that much.</w:t>
            </w:r>
          </w:p>
        </w:tc>
      </w:tr>
      <w:tr w:rsidR="00F936C2" w14:paraId="72F6D4BE" w14:textId="77777777">
        <w:tc>
          <w:tcPr>
            <w:tcW w:w="2075" w:type="dxa"/>
          </w:tcPr>
          <w:p w14:paraId="1EFE8A28" w14:textId="66D8CB42" w:rsidR="00F936C2" w:rsidRDefault="00F936C2" w:rsidP="00F936C2">
            <w:pPr>
              <w:rPr>
                <w:rFonts w:ascii="Times New Roman" w:hAnsi="Times New Roman" w:cs="Times New Roman"/>
              </w:rPr>
            </w:pPr>
            <w:r>
              <w:rPr>
                <w:rFonts w:ascii="Times New Roman" w:eastAsia="DengXian" w:hAnsi="Times New Roman" w:cs="Times New Roman" w:hint="eastAsia"/>
              </w:rPr>
              <w:t>CATT</w:t>
            </w:r>
          </w:p>
        </w:tc>
        <w:tc>
          <w:tcPr>
            <w:tcW w:w="7554" w:type="dxa"/>
          </w:tcPr>
          <w:p w14:paraId="2606EE75" w14:textId="25FA9DDC" w:rsidR="00F936C2" w:rsidRDefault="00F936C2" w:rsidP="00F936C2">
            <w:pPr>
              <w:rPr>
                <w:rFonts w:ascii="Times New Roman" w:hAnsi="Times New Roman" w:cs="Times New Roman"/>
              </w:rPr>
            </w:pPr>
            <w:r>
              <w:rPr>
                <w:rFonts w:ascii="Times New Roman" w:eastAsia="DengXian" w:hAnsi="Times New Roman" w:cs="Times New Roman" w:hint="eastAsia"/>
              </w:rPr>
              <w:t>We prefer Option 1.</w:t>
            </w:r>
          </w:p>
        </w:tc>
      </w:tr>
    </w:tbl>
    <w:p w14:paraId="3197F1E1" w14:textId="77777777" w:rsidR="007F45A5" w:rsidRDefault="00FA273B">
      <w:pPr>
        <w:rPr>
          <w:lang w:val="sv-SE"/>
        </w:rPr>
      </w:pPr>
      <w:r>
        <w:rPr>
          <w:lang w:val="sv-SE"/>
        </w:rPr>
        <w:t xml:space="preserve"> </w:t>
      </w:r>
    </w:p>
    <w:p w14:paraId="3564CBE5" w14:textId="77777777" w:rsidR="00F936C2" w:rsidRDefault="00F936C2">
      <w:pPr>
        <w:rPr>
          <w:lang w:val="sv-SE"/>
        </w:rPr>
      </w:pPr>
    </w:p>
    <w:p w14:paraId="5BAC666F" w14:textId="77777777" w:rsidR="00F936C2" w:rsidRDefault="00F936C2">
      <w:pPr>
        <w:rPr>
          <w:lang w:val="sv-SE"/>
        </w:rPr>
      </w:pPr>
    </w:p>
    <w:p w14:paraId="3197F1E2" w14:textId="77777777" w:rsidR="007F45A5" w:rsidRDefault="007F45A5">
      <w:pPr>
        <w:rPr>
          <w:b/>
          <w:bCs/>
        </w:rPr>
      </w:pPr>
    </w:p>
    <w:p w14:paraId="3197F1E3" w14:textId="77777777" w:rsidR="007F45A5" w:rsidRDefault="00FA273B">
      <w:pPr>
        <w:pStyle w:val="Heading4"/>
      </w:pPr>
      <w:r>
        <w:t>Proposal 1.</w:t>
      </w:r>
      <w:r>
        <w:rPr>
          <w:lang w:val="sv-SE"/>
        </w:rPr>
        <w:t>3</w:t>
      </w:r>
      <w:r>
        <w:t xml:space="preserve"> (high priority proposal)</w:t>
      </w:r>
    </w:p>
    <w:p w14:paraId="3197F1E4" w14:textId="77777777" w:rsidR="007F45A5" w:rsidRDefault="00FA273B">
      <w:pPr>
        <w:pStyle w:val="Heading4"/>
        <w:numPr>
          <w:ilvl w:val="4"/>
          <w:numId w:val="1"/>
        </w:numPr>
      </w:pPr>
      <w:r>
        <w:rPr>
          <w:lang w:val="sv-SE"/>
        </w:rPr>
        <w:t xml:space="preserve"> </w:t>
      </w:r>
      <w:r>
        <w:t>First round of discussion</w:t>
      </w:r>
    </w:p>
    <w:p w14:paraId="3197F1E5" w14:textId="77777777" w:rsidR="007F45A5" w:rsidRDefault="00FA273B">
      <w:pPr>
        <w:rPr>
          <w:b/>
          <w:bCs/>
        </w:rPr>
      </w:pPr>
      <w:r>
        <w:rPr>
          <w:b/>
          <w:bCs/>
        </w:rPr>
        <w:t>Proposal 1.3</w:t>
      </w:r>
    </w:p>
    <w:p w14:paraId="3197F1E6" w14:textId="77777777" w:rsidR="007F45A5" w:rsidRDefault="00FA273B">
      <w:pPr>
        <w:rPr>
          <w:b/>
          <w:bCs/>
        </w:rPr>
      </w:pPr>
      <w:r>
        <w:rPr>
          <w:b/>
          <w:bCs/>
        </w:rPr>
        <w:t xml:space="preserve">The PRS-RSRP per path report can include measurements from multiple PRS resources in the same resource set </w:t>
      </w:r>
    </w:p>
    <w:p w14:paraId="3197F1E7" w14:textId="77777777" w:rsidR="007F45A5" w:rsidRDefault="00FA273B">
      <w:pPr>
        <w:pStyle w:val="ListParagraph"/>
        <w:numPr>
          <w:ilvl w:val="0"/>
          <w:numId w:val="28"/>
        </w:numPr>
        <w:rPr>
          <w:b/>
          <w:bCs/>
        </w:rPr>
      </w:pPr>
      <w:r>
        <w:rPr>
          <w:b/>
          <w:bCs/>
        </w:rPr>
        <w:t>FFS: use of intra-TRP TDOA when reporting more than 1 PRS per TRP.</w:t>
      </w:r>
    </w:p>
    <w:p w14:paraId="3197F1E8" w14:textId="77777777" w:rsidR="007F45A5" w:rsidRDefault="007F45A5">
      <w:pPr>
        <w:rPr>
          <w:b/>
          <w:bCs/>
        </w:rPr>
      </w:pPr>
    </w:p>
    <w:p w14:paraId="3197F1E9" w14:textId="77777777" w:rsidR="007F45A5" w:rsidRDefault="00FA273B">
      <w:r>
        <w:t>Companies are encouraged to provide comments in the table below.</w:t>
      </w:r>
    </w:p>
    <w:p w14:paraId="3197F1EA" w14:textId="77777777" w:rsidR="007F45A5" w:rsidRDefault="007F45A5">
      <w:pPr>
        <w:rPr>
          <w:b/>
          <w:bCs/>
        </w:rPr>
      </w:pPr>
    </w:p>
    <w:p w14:paraId="3197F1EB" w14:textId="77777777" w:rsidR="007F45A5" w:rsidRDefault="00FA273B">
      <w:pPr>
        <w:rPr>
          <w:b/>
          <w:bCs/>
          <w:lang w:val="sv-SE"/>
        </w:rPr>
      </w:pPr>
      <w:r>
        <w:rPr>
          <w:b/>
          <w:bCs/>
        </w:rPr>
        <w:t>Proposal 1.</w:t>
      </w:r>
      <w:r>
        <w:rPr>
          <w:b/>
          <w:bCs/>
          <w:lang w:val="sv-SE"/>
        </w:rPr>
        <w:t>3</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1EE" w14:textId="77777777">
        <w:tc>
          <w:tcPr>
            <w:tcW w:w="2075" w:type="dxa"/>
            <w:tcBorders>
              <w:top w:val="single" w:sz="4" w:space="0" w:color="auto"/>
              <w:left w:val="single" w:sz="4" w:space="0" w:color="auto"/>
              <w:bottom w:val="single" w:sz="4" w:space="0" w:color="auto"/>
              <w:right w:val="single" w:sz="4" w:space="0" w:color="auto"/>
            </w:tcBorders>
          </w:tcPr>
          <w:p w14:paraId="3197F1EC"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1ED" w14:textId="77777777" w:rsidR="007F45A5" w:rsidRDefault="00FA273B">
            <w:pPr>
              <w:jc w:val="center"/>
              <w:rPr>
                <w:rFonts w:eastAsia="Calibri"/>
                <w:b/>
              </w:rPr>
            </w:pPr>
            <w:r>
              <w:rPr>
                <w:rFonts w:eastAsia="Calibri"/>
                <w:b/>
                <w:lang w:val="en-US"/>
              </w:rPr>
              <w:t>Comment</w:t>
            </w:r>
          </w:p>
        </w:tc>
      </w:tr>
      <w:tr w:rsidR="007F45A5" w14:paraId="3197F21A" w14:textId="77777777">
        <w:tc>
          <w:tcPr>
            <w:tcW w:w="2075" w:type="dxa"/>
          </w:tcPr>
          <w:p w14:paraId="3197F1EF" w14:textId="77777777" w:rsidR="007F45A5" w:rsidRDefault="00FA273B">
            <w:pPr>
              <w:rPr>
                <w:rFonts w:eastAsia="DengXian"/>
              </w:rPr>
            </w:pPr>
            <w:r>
              <w:rPr>
                <w:rFonts w:eastAsia="DengXian"/>
                <w:lang w:val="en-US"/>
              </w:rPr>
              <w:t xml:space="preserve"> </w:t>
            </w:r>
            <w:r>
              <w:rPr>
                <w:rFonts w:eastAsia="DengXian" w:hint="eastAsia"/>
                <w:lang w:val="en-US"/>
              </w:rPr>
              <w:t>vivo</w:t>
            </w:r>
          </w:p>
        </w:tc>
        <w:tc>
          <w:tcPr>
            <w:tcW w:w="7554" w:type="dxa"/>
          </w:tcPr>
          <w:p w14:paraId="3197F1F0" w14:textId="77777777" w:rsidR="007F45A5" w:rsidRPr="00057A5A" w:rsidRDefault="00FA273B">
            <w:pPr>
              <w:rPr>
                <w:rFonts w:ascii="Times New Roman" w:eastAsia="DengXian" w:hAnsi="Times New Roman" w:cs="Times New Roman"/>
                <w:lang w:val="en-US"/>
              </w:rPr>
            </w:pPr>
            <w:r>
              <w:rPr>
                <w:rFonts w:ascii="Times New Roman" w:eastAsia="DengXian" w:hAnsi="Times New Roman" w:cs="Times New Roman"/>
                <w:lang w:val="en-US"/>
              </w:rPr>
              <w:t>We are confused with the proposal. Is there any other works needs to be done except adding the highlight IE as follows.</w:t>
            </w:r>
          </w:p>
          <w:p w14:paraId="3197F1F1"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r>
              <w:rPr>
                <w:rFonts w:ascii="Courier New" w:eastAsia="SimSun" w:hAnsi="Courier New" w:cs="Times New Roman"/>
                <w:sz w:val="16"/>
                <w:szCs w:val="20"/>
                <w:shd w:val="clear" w:color="auto" w:fill="E6E6E6"/>
                <w:lang w:val="en-US" w:bidi="ar"/>
              </w:rPr>
              <w:t>-- ASN1START</w:t>
            </w:r>
          </w:p>
          <w:p w14:paraId="3197F1F2" w14:textId="77777777" w:rsidR="007F45A5" w:rsidRDefault="007F45A5">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p>
          <w:p w14:paraId="3197F1F3"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napToGrid w:val="0"/>
                <w:sz w:val="16"/>
                <w:szCs w:val="20"/>
                <w:shd w:val="clear" w:color="auto" w:fill="E6E6E6"/>
                <w:lang w:val="en-US" w:bidi="ar"/>
              </w:rPr>
              <w:t>NR-DL-AoD-SignalMeasurementInformation-r16 ::= SEQUENCE {</w:t>
            </w:r>
          </w:p>
          <w:p w14:paraId="3197F1F4"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AoD-MeasList-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AoD-MeasList-r16,</w:t>
            </w:r>
          </w:p>
          <w:p w14:paraId="3197F1F5"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w:t>
            </w:r>
          </w:p>
          <w:p w14:paraId="3197F1F6"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SimSun" w:hAnsi="Courier New" w:cs="Times New Roman"/>
                <w:snapToGrid w:val="0"/>
                <w:sz w:val="16"/>
                <w:szCs w:val="20"/>
                <w:shd w:val="clear" w:color="auto" w:fill="E6E6E6"/>
                <w:lang w:val="en-US" w:bidi="ar"/>
              </w:rPr>
              <w:t>}</w:t>
            </w:r>
          </w:p>
          <w:p w14:paraId="3197F1F7" w14:textId="77777777" w:rsidR="007F45A5" w:rsidRDefault="007F45A5">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p>
          <w:p w14:paraId="3197F1F8"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napToGrid w:val="0"/>
                <w:sz w:val="16"/>
                <w:szCs w:val="20"/>
                <w:shd w:val="clear" w:color="auto" w:fill="E6E6E6"/>
                <w:lang w:val="en-US" w:bidi="ar"/>
              </w:rPr>
              <w:t>NR-DL-AoD-MeasList-r16 ::= SEQUENCE (SIZE(1..nrMaxTRPs-r16)) OF NR-DL-AoD-MeasElement-r16</w:t>
            </w:r>
          </w:p>
          <w:p w14:paraId="3197F1F9" w14:textId="77777777" w:rsidR="007F45A5" w:rsidRPr="00057A5A" w:rsidRDefault="007F45A5">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p>
          <w:p w14:paraId="3197F1FA"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napToGrid w:val="0"/>
                <w:sz w:val="16"/>
                <w:szCs w:val="20"/>
                <w:shd w:val="clear" w:color="auto" w:fill="E6E6E6"/>
                <w:lang w:val="en-US" w:bidi="ar"/>
              </w:rPr>
              <w:t>NR-DL-AoD-MeasElement-r16 ::= SEQUENCE {</w:t>
            </w:r>
          </w:p>
          <w:p w14:paraId="3197F1FB"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dl-PRS-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INTEGER (0..255),</w:t>
            </w:r>
          </w:p>
          <w:p w14:paraId="3197F1FC"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PhysCell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PhysCell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OPTIONAL,</w:t>
            </w:r>
          </w:p>
          <w:p w14:paraId="3197F1FD"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CellGlobal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CGI-r15</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OPTIONAL,</w:t>
            </w:r>
          </w:p>
          <w:p w14:paraId="3197F1FE"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SimSun" w:hAnsi="Courier New" w:cs="Times New Roman"/>
                <w:sz w:val="16"/>
                <w:szCs w:val="20"/>
                <w:shd w:val="clear" w:color="auto" w:fill="E6E6E6"/>
                <w:lang w:val="en-US" w:bidi="ar"/>
              </w:rPr>
              <w:tab/>
              <w:t>nr-ARFCN</w:t>
            </w:r>
            <w:r>
              <w:rPr>
                <w:rFonts w:ascii="Courier New" w:eastAsia="SimSun" w:hAnsi="Courier New" w:cs="Times New Roman"/>
                <w:snapToGrid w:val="0"/>
                <w:sz w:val="16"/>
                <w:szCs w:val="20"/>
                <w:shd w:val="clear" w:color="auto" w:fill="E6E6E6"/>
                <w:lang w:val="en-US" w:bidi="ar"/>
              </w:rPr>
              <w:t>-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ARFCN-ValueNR-r15</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OPTIONAL,</w:t>
            </w:r>
          </w:p>
          <w:p w14:paraId="3197F1FF"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esource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esourceID-r16</w:t>
            </w:r>
            <w:r>
              <w:rPr>
                <w:rFonts w:ascii="Courier New" w:eastAsia="SimSun" w:hAnsi="Courier New" w:cs="Times New Roman"/>
                <w:sz w:val="16"/>
                <w:szCs w:val="20"/>
                <w:shd w:val="clear" w:color="auto" w:fill="E6E6E6"/>
                <w:lang w:val="en-US" w:bidi="ar"/>
              </w:rPr>
              <w:tab/>
              <w:t xml:space="preserve"> </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OPTIONAL</w:t>
            </w:r>
            <w:r>
              <w:rPr>
                <w:rFonts w:ascii="Courier New" w:eastAsia="SimSun" w:hAnsi="Courier New" w:cs="Times New Roman"/>
                <w:snapToGrid w:val="0"/>
                <w:sz w:val="16"/>
                <w:szCs w:val="20"/>
                <w:shd w:val="clear" w:color="auto" w:fill="E6E6E6"/>
                <w:lang w:val="en-US" w:bidi="ar"/>
              </w:rPr>
              <w:t>,</w:t>
            </w:r>
          </w:p>
          <w:p w14:paraId="3197F200"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SimSun" w:hAnsi="Courier New" w:cs="Times New Roman"/>
                <w:sz w:val="16"/>
                <w:szCs w:val="20"/>
                <w:shd w:val="clear" w:color="auto" w:fill="E6E6E6"/>
                <w:lang w:val="en-US" w:bidi="ar"/>
              </w:rPr>
              <w:tab/>
              <w:t>nr-DL-PRS-ResourceSet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 xml:space="preserve">NR-DL-PRS-ResourceSetID-r16 </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OPTIONAL,</w:t>
            </w:r>
          </w:p>
          <w:p w14:paraId="3197F201"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TimeStamp-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TimeStamp-r16,</w:t>
            </w:r>
          </w:p>
          <w:p w14:paraId="3197F202"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SimSun" w:hAnsi="Courier New" w:cs="Times New Roman"/>
                <w:sz w:val="16"/>
                <w:szCs w:val="20"/>
                <w:shd w:val="clear" w:color="auto" w:fill="E6E6E6"/>
                <w:lang w:val="en-US" w:bidi="ar"/>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SRP</w:t>
            </w:r>
            <w:r>
              <w:rPr>
                <w:rFonts w:ascii="Courier New" w:eastAsia="SimSun" w:hAnsi="Courier New" w:cs="Times New Roman"/>
                <w:sz w:val="16"/>
                <w:szCs w:val="20"/>
                <w:shd w:val="clear" w:color="auto" w:fill="E6E6E6"/>
                <w:lang w:val="en-US" w:bidi="ar"/>
              </w:rPr>
              <w:t>-Result-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INTEGER (0..126),</w:t>
            </w:r>
          </w:p>
          <w:p w14:paraId="3197F203"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SimSun" w:hAnsi="Courier New" w:cs="Times New Roman"/>
                <w:sz w:val="16"/>
                <w:szCs w:val="20"/>
                <w:highlight w:val="cyan"/>
                <w:shd w:val="clear" w:color="auto" w:fill="E6E6E6"/>
                <w:lang w:val="en-US" w:bidi="ar"/>
              </w:rPr>
            </w:pPr>
            <w:r>
              <w:rPr>
                <w:rFonts w:ascii="Courier New" w:eastAsia="SimSun" w:hAnsi="Courier New" w:cs="Times New Roman"/>
                <w:sz w:val="16"/>
                <w:szCs w:val="20"/>
                <w:highlight w:val="cyan"/>
                <w:shd w:val="clear" w:color="auto" w:fill="E6E6E6"/>
                <w:lang w:val="en-US" w:bidi="ar"/>
              </w:rPr>
              <w:tab/>
            </w:r>
            <w:r>
              <w:rPr>
                <w:rFonts w:ascii="Courier New" w:eastAsia="SimSun" w:hAnsi="Courier New" w:cs="Times New Roman"/>
                <w:snapToGrid w:val="0"/>
                <w:sz w:val="16"/>
                <w:szCs w:val="20"/>
                <w:highlight w:val="cyan"/>
                <w:shd w:val="clear" w:color="auto" w:fill="E6E6E6"/>
                <w:lang w:val="en-US" w:bidi="ar"/>
              </w:rPr>
              <w:t>nr-DL-PRS-</w:t>
            </w:r>
            <w:r>
              <w:rPr>
                <w:rFonts w:ascii="Courier New" w:eastAsia="SimSun" w:hAnsi="Courier New" w:cs="Times New Roman" w:hint="eastAsia"/>
                <w:snapToGrid w:val="0"/>
                <w:sz w:val="16"/>
                <w:szCs w:val="20"/>
                <w:highlight w:val="cyan"/>
                <w:shd w:val="clear" w:color="auto" w:fill="E6E6E6"/>
                <w:lang w:val="en-US" w:bidi="ar"/>
              </w:rPr>
              <w:t>Path-</w:t>
            </w:r>
            <w:r>
              <w:rPr>
                <w:rFonts w:ascii="Courier New" w:eastAsia="SimSun" w:hAnsi="Courier New" w:cs="Times New Roman"/>
                <w:snapToGrid w:val="0"/>
                <w:sz w:val="16"/>
                <w:szCs w:val="20"/>
                <w:highlight w:val="cyan"/>
                <w:shd w:val="clear" w:color="auto" w:fill="E6E6E6"/>
                <w:lang w:val="en-US" w:bidi="ar"/>
              </w:rPr>
              <w:t>RSRP</w:t>
            </w:r>
            <w:r>
              <w:rPr>
                <w:rFonts w:ascii="Courier New" w:eastAsia="SimSun" w:hAnsi="Courier New" w:cs="Times New Roman"/>
                <w:sz w:val="16"/>
                <w:szCs w:val="20"/>
                <w:highlight w:val="cyan"/>
                <w:shd w:val="clear" w:color="auto" w:fill="E6E6E6"/>
                <w:lang w:val="en-US" w:bidi="ar"/>
              </w:rPr>
              <w:t>-Result-r1</w:t>
            </w:r>
            <w:r>
              <w:rPr>
                <w:rFonts w:ascii="Courier New" w:eastAsia="SimSun" w:hAnsi="Courier New" w:cs="Times New Roman" w:hint="eastAsia"/>
                <w:sz w:val="16"/>
                <w:szCs w:val="20"/>
                <w:highlight w:val="cyan"/>
                <w:shd w:val="clear" w:color="auto" w:fill="E6E6E6"/>
                <w:lang w:val="en-US" w:bidi="ar"/>
              </w:rPr>
              <w:t>7</w:t>
            </w:r>
            <w:r>
              <w:rPr>
                <w:rFonts w:ascii="Courier New" w:eastAsia="SimSun" w:hAnsi="Courier New" w:cs="Times New Roman"/>
                <w:sz w:val="16"/>
                <w:szCs w:val="20"/>
                <w:highlight w:val="cyan"/>
                <w:shd w:val="clear" w:color="auto" w:fill="E6E6E6"/>
                <w:lang w:val="en-US" w:bidi="ar"/>
              </w:rPr>
              <w:tab/>
              <w:t xml:space="preserve">INTEGER </w:t>
            </w:r>
            <w:r>
              <w:rPr>
                <w:rFonts w:ascii="Courier New" w:eastAsia="SimSun" w:hAnsi="Courier New" w:cs="Times New Roman" w:hint="eastAsia"/>
                <w:sz w:val="16"/>
                <w:szCs w:val="20"/>
                <w:highlight w:val="cyan"/>
                <w:shd w:val="clear" w:color="auto" w:fill="E6E6E6"/>
                <w:lang w:val="en-US" w:bidi="ar"/>
              </w:rPr>
              <w:t>***</w:t>
            </w:r>
          </w:p>
          <w:p w14:paraId="3197F204"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xBeamIndex-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INTEGER (1..8)</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OPTIONAL,</w:t>
            </w:r>
          </w:p>
          <w:p w14:paraId="3197F205"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SimSun" w:hAnsi="Courier New" w:cs="Times New Roman"/>
                <w:sz w:val="16"/>
                <w:szCs w:val="20"/>
                <w:shd w:val="clear" w:color="auto" w:fill="E6E6E6"/>
                <w:lang w:val="en-US" w:bidi="ar"/>
              </w:rPr>
              <w:tab/>
              <w:t>nr-DL-AoD-AdditionalMeasurements-r16</w:t>
            </w:r>
          </w:p>
          <w:p w14:paraId="3197F206"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NR-DL-AoD-AdditionalMeasurements-r16</w:t>
            </w:r>
            <w:r>
              <w:rPr>
                <w:rFonts w:ascii="Courier New" w:eastAsia="SimSun" w:hAnsi="Courier New" w:cs="Times New Roman"/>
                <w:sz w:val="16"/>
                <w:szCs w:val="20"/>
                <w:shd w:val="clear" w:color="auto" w:fill="E6E6E6"/>
                <w:lang w:val="en-US" w:bidi="ar"/>
              </w:rPr>
              <w:tab/>
              <w:t>OPTIONAL,</w:t>
            </w:r>
          </w:p>
          <w:p w14:paraId="3197F207"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w:t>
            </w:r>
          </w:p>
          <w:p w14:paraId="3197F208"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SimSun" w:hAnsi="Courier New" w:cs="Times New Roman"/>
                <w:snapToGrid w:val="0"/>
                <w:sz w:val="16"/>
                <w:szCs w:val="20"/>
                <w:shd w:val="clear" w:color="auto" w:fill="E6E6E6"/>
                <w:lang w:val="en-US" w:bidi="ar"/>
              </w:rPr>
              <w:t>}</w:t>
            </w:r>
          </w:p>
          <w:p w14:paraId="3197F209" w14:textId="77777777" w:rsidR="007F45A5" w:rsidRDefault="007F45A5">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p>
          <w:p w14:paraId="3197F20A"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 xml:space="preserve">NR-DL-AoD-AdditionalMeasurements-r16 ::= SEQUENCE </w:t>
            </w:r>
            <w:r>
              <w:rPr>
                <w:rFonts w:ascii="Courier New" w:eastAsia="SimSun" w:hAnsi="Courier New" w:cs="Times New Roman"/>
                <w:snapToGrid w:val="0"/>
                <w:sz w:val="16"/>
                <w:szCs w:val="20"/>
                <w:shd w:val="clear" w:color="auto" w:fill="E6E6E6"/>
                <w:lang w:val="en-US" w:bidi="ar"/>
              </w:rPr>
              <w:t>(SIZE (1..7)) OF</w:t>
            </w:r>
          </w:p>
          <w:p w14:paraId="3197F20B"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NR-DL-AoD-AdditionalMeasurementElement-r16</w:t>
            </w:r>
          </w:p>
          <w:p w14:paraId="3197F20C" w14:textId="77777777" w:rsidR="007F45A5" w:rsidRDefault="007F45A5">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p>
          <w:p w14:paraId="3197F20D"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 xml:space="preserve">NR-DL-AoD-AdditionalMeasurementElement-r16 </w:t>
            </w:r>
            <w:r>
              <w:rPr>
                <w:rFonts w:ascii="Courier New" w:eastAsia="SimSun" w:hAnsi="Courier New" w:cs="Times New Roman"/>
                <w:snapToGrid w:val="0"/>
                <w:sz w:val="16"/>
                <w:szCs w:val="20"/>
                <w:shd w:val="clear" w:color="auto" w:fill="E6E6E6"/>
                <w:lang w:val="en-US" w:bidi="ar"/>
              </w:rPr>
              <w:t>::= SEQUENCE {</w:t>
            </w:r>
          </w:p>
          <w:p w14:paraId="3197F20E"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esource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esourceID-r16</w:t>
            </w:r>
            <w:r>
              <w:rPr>
                <w:rFonts w:ascii="Courier New" w:eastAsia="SimSun" w:hAnsi="Courier New" w:cs="Times New Roman"/>
                <w:sz w:val="16"/>
                <w:szCs w:val="20"/>
                <w:shd w:val="clear" w:color="auto" w:fill="E6E6E6"/>
                <w:lang w:val="en-US" w:bidi="ar"/>
              </w:rPr>
              <w:tab/>
              <w:t xml:space="preserve"> </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OPTIONAL</w:t>
            </w:r>
            <w:r>
              <w:rPr>
                <w:rFonts w:ascii="Courier New" w:eastAsia="SimSun" w:hAnsi="Courier New" w:cs="Times New Roman"/>
                <w:snapToGrid w:val="0"/>
                <w:sz w:val="16"/>
                <w:szCs w:val="20"/>
                <w:shd w:val="clear" w:color="auto" w:fill="E6E6E6"/>
                <w:lang w:val="en-US" w:bidi="ar"/>
              </w:rPr>
              <w:t>,</w:t>
            </w:r>
          </w:p>
          <w:p w14:paraId="3197F20F"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SimSun" w:hAnsi="Courier New" w:cs="Times New Roman"/>
                <w:sz w:val="16"/>
                <w:szCs w:val="20"/>
                <w:shd w:val="clear" w:color="auto" w:fill="E6E6E6"/>
                <w:lang w:val="en-US" w:bidi="ar"/>
              </w:rPr>
              <w:tab/>
              <w:t>nr-DL-PRS-ResourceSet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 xml:space="preserve">NR-DL-PRS-ResourceSetID-r16 </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OPTIONAL,</w:t>
            </w:r>
          </w:p>
          <w:p w14:paraId="3197F210"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TimeStamp-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TimeStamp-r16,</w:t>
            </w:r>
          </w:p>
          <w:p w14:paraId="3197F211"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SimSun" w:hAnsi="Courier New" w:cs="Times New Roman"/>
                <w:sz w:val="16"/>
                <w:szCs w:val="20"/>
                <w:shd w:val="clear" w:color="auto" w:fill="E6E6E6"/>
                <w:lang w:val="en-US" w:bidi="ar"/>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SRP</w:t>
            </w:r>
            <w:r>
              <w:rPr>
                <w:rFonts w:ascii="Courier New" w:eastAsia="SimSun" w:hAnsi="Courier New" w:cs="Times New Roman"/>
                <w:sz w:val="16"/>
                <w:szCs w:val="20"/>
                <w:shd w:val="clear" w:color="auto" w:fill="E6E6E6"/>
                <w:lang w:val="en-US" w:bidi="ar"/>
              </w:rPr>
              <w:t>-</w:t>
            </w:r>
            <w:bookmarkStart w:id="5" w:name="OLE_LINK1"/>
            <w:r>
              <w:rPr>
                <w:rFonts w:ascii="Courier New" w:eastAsia="SimSun" w:hAnsi="Courier New" w:cs="Times New Roman"/>
                <w:sz w:val="16"/>
                <w:szCs w:val="20"/>
                <w:shd w:val="clear" w:color="auto" w:fill="E6E6E6"/>
                <w:lang w:val="en-US" w:bidi="ar"/>
              </w:rPr>
              <w:t>ResultDiff</w:t>
            </w:r>
            <w:bookmarkEnd w:id="5"/>
            <w:r>
              <w:rPr>
                <w:rFonts w:ascii="Courier New" w:eastAsia="SimSun" w:hAnsi="Courier New" w:cs="Times New Roman"/>
                <w:sz w:val="16"/>
                <w:szCs w:val="20"/>
                <w:shd w:val="clear" w:color="auto" w:fill="E6E6E6"/>
                <w:lang w:val="en-US" w:bidi="ar"/>
              </w:rPr>
              <w:t>-r16</w:t>
            </w:r>
            <w:r>
              <w:rPr>
                <w:rFonts w:ascii="Courier New" w:eastAsia="SimSun" w:hAnsi="Courier New" w:cs="Times New Roman"/>
                <w:sz w:val="16"/>
                <w:szCs w:val="20"/>
                <w:shd w:val="clear" w:color="auto" w:fill="E6E6E6"/>
                <w:lang w:val="en-US" w:bidi="ar"/>
              </w:rPr>
              <w:tab/>
              <w:t>INTEGER (0..30),</w:t>
            </w:r>
          </w:p>
          <w:p w14:paraId="3197F212"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SimSun" w:hAnsi="Courier New" w:cs="Times New Roman"/>
                <w:sz w:val="16"/>
                <w:szCs w:val="20"/>
                <w:highlight w:val="cyan"/>
                <w:shd w:val="clear" w:color="auto" w:fill="E6E6E6"/>
                <w:lang w:val="en-US" w:bidi="ar"/>
              </w:rPr>
            </w:pPr>
            <w:r>
              <w:rPr>
                <w:rFonts w:ascii="Courier New" w:eastAsia="SimSun" w:hAnsi="Courier New" w:cs="Times New Roman"/>
                <w:sz w:val="16"/>
                <w:szCs w:val="20"/>
                <w:highlight w:val="cyan"/>
                <w:shd w:val="clear" w:color="auto" w:fill="E6E6E6"/>
                <w:lang w:val="en-US" w:bidi="ar"/>
              </w:rPr>
              <w:tab/>
            </w:r>
            <w:r>
              <w:rPr>
                <w:rFonts w:ascii="Courier New" w:eastAsia="SimSun" w:hAnsi="Courier New" w:cs="Times New Roman"/>
                <w:snapToGrid w:val="0"/>
                <w:sz w:val="16"/>
                <w:szCs w:val="20"/>
                <w:highlight w:val="cyan"/>
                <w:shd w:val="clear" w:color="auto" w:fill="E6E6E6"/>
                <w:lang w:val="en-US" w:bidi="ar"/>
              </w:rPr>
              <w:t>nr-DL-PRS</w:t>
            </w:r>
            <w:r>
              <w:rPr>
                <w:rFonts w:ascii="Courier New" w:eastAsia="SimSun" w:hAnsi="Courier New" w:cs="Times New Roman"/>
                <w:sz w:val="16"/>
                <w:szCs w:val="20"/>
                <w:highlight w:val="cyan"/>
                <w:shd w:val="clear" w:color="auto" w:fill="E6E6E6"/>
                <w:lang w:val="en-US" w:bidi="ar"/>
              </w:rPr>
              <w:t>-</w:t>
            </w:r>
            <w:r>
              <w:rPr>
                <w:rFonts w:ascii="Courier New" w:eastAsia="SimSun" w:hAnsi="Courier New" w:cs="Times New Roman" w:hint="eastAsia"/>
                <w:sz w:val="16"/>
                <w:szCs w:val="20"/>
                <w:highlight w:val="cyan"/>
                <w:shd w:val="clear" w:color="auto" w:fill="E6E6E6"/>
                <w:lang w:val="en-US" w:bidi="ar"/>
              </w:rPr>
              <w:t>Path-</w:t>
            </w:r>
            <w:r>
              <w:rPr>
                <w:rFonts w:ascii="Courier New" w:eastAsia="SimSun" w:hAnsi="Courier New" w:cs="Times New Roman"/>
                <w:sz w:val="16"/>
                <w:szCs w:val="20"/>
                <w:highlight w:val="cyan"/>
                <w:shd w:val="clear" w:color="auto" w:fill="E6E6E6"/>
                <w:lang w:val="en-US" w:bidi="ar"/>
              </w:rPr>
              <w:t>RSRP-ResultDiff-r16</w:t>
            </w:r>
            <w:r>
              <w:rPr>
                <w:rFonts w:ascii="Courier New" w:eastAsia="SimSun" w:hAnsi="Courier New" w:cs="Times New Roman"/>
                <w:sz w:val="16"/>
                <w:szCs w:val="20"/>
                <w:highlight w:val="cyan"/>
                <w:shd w:val="clear" w:color="auto" w:fill="E6E6E6"/>
                <w:lang w:val="en-US" w:bidi="ar"/>
              </w:rPr>
              <w:tab/>
              <w:t xml:space="preserve">INTEGER </w:t>
            </w:r>
            <w:r>
              <w:rPr>
                <w:rFonts w:ascii="Courier New" w:eastAsia="SimSun" w:hAnsi="Courier New" w:cs="Times New Roman" w:hint="eastAsia"/>
                <w:sz w:val="16"/>
                <w:szCs w:val="20"/>
                <w:highlight w:val="cyan"/>
                <w:shd w:val="clear" w:color="auto" w:fill="E6E6E6"/>
                <w:lang w:val="en-US" w:bidi="ar"/>
              </w:rPr>
              <w:t>***</w:t>
            </w:r>
          </w:p>
          <w:p w14:paraId="3197F213" w14:textId="77777777" w:rsidR="007F45A5" w:rsidRPr="00057A5A" w:rsidRDefault="007F45A5">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SimSun" w:hAnsi="Courier New" w:cs="Times New Roman"/>
                <w:sz w:val="16"/>
                <w:szCs w:val="20"/>
                <w:shd w:val="clear" w:color="auto" w:fill="E6E6E6"/>
                <w:lang w:val="en-US" w:bidi="ar"/>
              </w:rPr>
            </w:pPr>
          </w:p>
          <w:p w14:paraId="3197F214"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xBeamIndex-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INTEGER (1..8)</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OPTIONAL,</w:t>
            </w:r>
          </w:p>
          <w:p w14:paraId="3197F215" w14:textId="77777777" w:rsidR="007F45A5" w:rsidRPr="00057A5A"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w:t>
            </w:r>
          </w:p>
          <w:p w14:paraId="3197F216"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SimSun" w:hAnsi="Courier New" w:cs="Times New Roman"/>
                <w:snapToGrid w:val="0"/>
                <w:sz w:val="16"/>
                <w:szCs w:val="20"/>
                <w:shd w:val="clear" w:color="auto" w:fill="E6E6E6"/>
                <w:lang w:val="en-US" w:bidi="ar"/>
              </w:rPr>
              <w:t>}</w:t>
            </w:r>
          </w:p>
          <w:p w14:paraId="3197F217" w14:textId="77777777" w:rsidR="007F45A5" w:rsidRDefault="007F45A5">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p>
          <w:p w14:paraId="3197F218"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r>
              <w:rPr>
                <w:rFonts w:ascii="Courier New" w:eastAsia="SimSun" w:hAnsi="Courier New" w:cs="Times New Roman"/>
                <w:sz w:val="16"/>
                <w:szCs w:val="20"/>
                <w:shd w:val="clear" w:color="auto" w:fill="E6E6E6"/>
                <w:lang w:val="en-US" w:bidi="ar"/>
              </w:rPr>
              <w:t>-- ASN1STOP</w:t>
            </w:r>
          </w:p>
          <w:p w14:paraId="3197F219" w14:textId="77777777" w:rsidR="007F45A5" w:rsidRDefault="007F45A5">
            <w:pPr>
              <w:rPr>
                <w:rFonts w:eastAsia="DengXian"/>
              </w:rPr>
            </w:pPr>
          </w:p>
        </w:tc>
      </w:tr>
      <w:tr w:rsidR="007F45A5" w14:paraId="3197F21D" w14:textId="77777777">
        <w:tc>
          <w:tcPr>
            <w:tcW w:w="2075" w:type="dxa"/>
          </w:tcPr>
          <w:p w14:paraId="3197F21B" w14:textId="77777777" w:rsidR="007F45A5" w:rsidRDefault="00FA273B">
            <w:pPr>
              <w:rPr>
                <w:rFonts w:eastAsia="DengXian"/>
              </w:rPr>
            </w:pPr>
            <w:r>
              <w:rPr>
                <w:rFonts w:eastAsia="DengXian"/>
              </w:rPr>
              <w:t>Qualcomm</w:t>
            </w:r>
          </w:p>
        </w:tc>
        <w:tc>
          <w:tcPr>
            <w:tcW w:w="7554" w:type="dxa"/>
          </w:tcPr>
          <w:p w14:paraId="3197F21C" w14:textId="77777777" w:rsidR="007F45A5" w:rsidRPr="00057A5A" w:rsidRDefault="00FA273B">
            <w:pPr>
              <w:rPr>
                <w:rFonts w:ascii="Times New Roman" w:eastAsia="DengXian" w:hAnsi="Times New Roman" w:cs="Times New Roman"/>
                <w:lang w:val="en-US"/>
              </w:rPr>
            </w:pPr>
            <w:r w:rsidRPr="00057A5A">
              <w:rPr>
                <w:rFonts w:ascii="Times New Roman" w:eastAsia="DengXian" w:hAnsi="Times New Roman" w:cs="Times New Roman"/>
                <w:lang w:val="en-US"/>
              </w:rPr>
              <w:t xml:space="preserve">Same view as vivo; isnt that the obvious way we ll specify it? </w:t>
            </w:r>
          </w:p>
        </w:tc>
      </w:tr>
      <w:tr w:rsidR="007F45A5" w14:paraId="3197F225" w14:textId="77777777">
        <w:tc>
          <w:tcPr>
            <w:tcW w:w="2075" w:type="dxa"/>
          </w:tcPr>
          <w:p w14:paraId="3197F21E" w14:textId="77777777" w:rsidR="007F45A5" w:rsidRDefault="00FA273B">
            <w:pPr>
              <w:rPr>
                <w:rFonts w:eastAsia="DengXian"/>
              </w:rPr>
            </w:pPr>
            <w:r>
              <w:rPr>
                <w:rFonts w:eastAsia="PMingLiU" w:hint="eastAsia"/>
                <w:sz w:val="18"/>
                <w:szCs w:val="18"/>
              </w:rPr>
              <w:t>MTK</w:t>
            </w:r>
          </w:p>
        </w:tc>
        <w:tc>
          <w:tcPr>
            <w:tcW w:w="7554" w:type="dxa"/>
          </w:tcPr>
          <w:p w14:paraId="3197F21F" w14:textId="77777777" w:rsidR="007F45A5" w:rsidRPr="00057A5A" w:rsidRDefault="00FA273B">
            <w:pPr>
              <w:rPr>
                <w:rFonts w:ascii="Times New Roman" w:eastAsia="PMingLiU" w:hAnsi="Times New Roman" w:cs="Times New Roman"/>
                <w:sz w:val="18"/>
                <w:szCs w:val="18"/>
                <w:lang w:val="en-US"/>
              </w:rPr>
            </w:pPr>
            <w:r w:rsidRPr="00057A5A">
              <w:rPr>
                <w:rFonts w:ascii="Times New Roman" w:eastAsia="PMingLiU" w:hAnsi="Times New Roman" w:cs="Times New Roman" w:hint="eastAsia"/>
                <w:sz w:val="18"/>
                <w:szCs w:val="18"/>
                <w:lang w:val="en-US"/>
              </w:rPr>
              <w:t xml:space="preserve">This proposal is quite intuitive. </w:t>
            </w:r>
            <w:r w:rsidRPr="00057A5A">
              <w:rPr>
                <w:rFonts w:ascii="Times New Roman" w:eastAsia="PMingLiU" w:hAnsi="Times New Roman" w:cs="Times New Roman"/>
                <w:sz w:val="18"/>
                <w:szCs w:val="18"/>
                <w:lang w:val="en-US"/>
              </w:rPr>
              <w:t>What is more important is when UE measure path RSRP for multiple PRS resources within a same set, the location of given path delay needs to be the same among measurements for the PRS resources. We believe that RAN1 needs to specify this. This is not RAN4 job</w:t>
            </w:r>
          </w:p>
          <w:p w14:paraId="3197F220" w14:textId="77777777" w:rsidR="007F45A5" w:rsidRPr="00057A5A" w:rsidRDefault="007F45A5">
            <w:pPr>
              <w:rPr>
                <w:rFonts w:ascii="Times New Roman" w:eastAsia="PMingLiU" w:hAnsi="Times New Roman" w:cs="Times New Roman"/>
                <w:sz w:val="18"/>
                <w:szCs w:val="18"/>
                <w:lang w:val="en-US"/>
              </w:rPr>
            </w:pPr>
          </w:p>
          <w:p w14:paraId="3197F221" w14:textId="77777777" w:rsidR="007F45A5" w:rsidRPr="00057A5A" w:rsidRDefault="00FA273B">
            <w:pPr>
              <w:rPr>
                <w:rFonts w:ascii="Times New Roman" w:eastAsia="PMingLiU" w:hAnsi="Times New Roman" w:cs="Times New Roman"/>
                <w:sz w:val="18"/>
                <w:szCs w:val="18"/>
                <w:lang w:val="en-US"/>
              </w:rPr>
            </w:pPr>
            <w:r w:rsidRPr="00057A5A">
              <w:rPr>
                <w:rFonts w:ascii="Times New Roman" w:eastAsia="PMingLiU" w:hAnsi="Times New Roman" w:cs="Times New Roman"/>
                <w:sz w:val="18"/>
                <w:szCs w:val="18"/>
                <w:lang w:val="en-US"/>
              </w:rPr>
              <w:t>We dont see the use case that UE reports path RSRP with different path delays among PRS resources</w:t>
            </w:r>
          </w:p>
          <w:p w14:paraId="3197F222" w14:textId="77777777" w:rsidR="007F45A5" w:rsidRPr="00057A5A" w:rsidRDefault="00FA273B">
            <w:pPr>
              <w:rPr>
                <w:rFonts w:ascii="Times New Roman" w:eastAsia="PMingLiU" w:hAnsi="Times New Roman" w:cs="Times New Roman"/>
                <w:sz w:val="18"/>
                <w:szCs w:val="18"/>
                <w:lang w:val="en-US"/>
              </w:rPr>
            </w:pPr>
            <w:r w:rsidRPr="00057A5A">
              <w:rPr>
                <w:rFonts w:ascii="Times New Roman" w:eastAsia="PMingLiU" w:hAnsi="Times New Roman" w:cs="Times New Roman" w:hint="eastAsia"/>
                <w:sz w:val="18"/>
                <w:szCs w:val="18"/>
                <w:lang w:val="en-US"/>
              </w:rPr>
              <w:t>So we suggest to modify the proposal as,</w:t>
            </w:r>
          </w:p>
          <w:p w14:paraId="3197F223" w14:textId="77777777" w:rsidR="007F45A5" w:rsidRPr="00057A5A" w:rsidRDefault="007F45A5">
            <w:pPr>
              <w:rPr>
                <w:rFonts w:ascii="Times New Roman" w:eastAsia="PMingLiU" w:hAnsi="Times New Roman" w:cs="Times New Roman"/>
                <w:sz w:val="18"/>
                <w:szCs w:val="18"/>
                <w:lang w:val="en-US"/>
              </w:rPr>
            </w:pPr>
          </w:p>
          <w:p w14:paraId="3197F224" w14:textId="77777777" w:rsidR="007F45A5" w:rsidRPr="00057A5A" w:rsidRDefault="00FA273B">
            <w:pPr>
              <w:rPr>
                <w:rFonts w:ascii="Times New Roman" w:eastAsia="DengXian" w:hAnsi="Times New Roman" w:cs="Times New Roman"/>
                <w:lang w:val="en-US"/>
              </w:rPr>
            </w:pPr>
            <w:r w:rsidRPr="00057A5A">
              <w:rPr>
                <w:b/>
                <w:bCs/>
                <w:lang w:val="en-US"/>
              </w:rPr>
              <w:t xml:space="preserve">The PRS-RSRP per path report can include measurements from multiple PRS resources in the same resource set, with same path delay for the measurements </w:t>
            </w:r>
          </w:p>
        </w:tc>
      </w:tr>
      <w:tr w:rsidR="007F45A5" w14:paraId="3197F228" w14:textId="77777777">
        <w:tc>
          <w:tcPr>
            <w:tcW w:w="2075" w:type="dxa"/>
          </w:tcPr>
          <w:p w14:paraId="3197F226" w14:textId="77777777" w:rsidR="007F45A5" w:rsidRDefault="00FA273B">
            <w:pPr>
              <w:rPr>
                <w:rFonts w:eastAsia="DengXian"/>
              </w:rPr>
            </w:pPr>
            <w:r>
              <w:rPr>
                <w:rFonts w:eastAsia="DengXian" w:hint="eastAsia"/>
                <w:lang w:val="en-US"/>
              </w:rPr>
              <w:t>ZTE</w:t>
            </w:r>
          </w:p>
        </w:tc>
        <w:tc>
          <w:tcPr>
            <w:tcW w:w="7554" w:type="dxa"/>
          </w:tcPr>
          <w:p w14:paraId="3197F227" w14:textId="77777777" w:rsidR="007F45A5" w:rsidRPr="00057A5A" w:rsidRDefault="00FA273B">
            <w:pPr>
              <w:rPr>
                <w:rFonts w:ascii="Times New Roman" w:eastAsia="DengXian" w:hAnsi="Times New Roman" w:cs="Times New Roman"/>
                <w:lang w:val="en-US"/>
              </w:rPr>
            </w:pPr>
            <w:r>
              <w:rPr>
                <w:rFonts w:ascii="Times New Roman" w:eastAsia="DengXian" w:hAnsi="Times New Roman" w:cs="Times New Roman" w:hint="eastAsia"/>
                <w:lang w:val="en-US"/>
              </w:rPr>
              <w:t>Similar to PRS RSRP, which is reported per DL PRS resource. We don</w:t>
            </w:r>
            <w:r>
              <w:rPr>
                <w:rFonts w:ascii="Times New Roman" w:eastAsia="DengXian" w:hAnsi="Times New Roman" w:cs="Times New Roman"/>
                <w:lang w:val="en-US"/>
              </w:rPr>
              <w:t>’</w:t>
            </w:r>
            <w:r>
              <w:rPr>
                <w:rFonts w:ascii="Times New Roman" w:eastAsia="DengXian" w:hAnsi="Times New Roman" w:cs="Times New Roman" w:hint="eastAsia"/>
                <w:lang w:val="en-US"/>
              </w:rPr>
              <w:t>t need to discuss this proposal.</w:t>
            </w:r>
          </w:p>
        </w:tc>
      </w:tr>
      <w:tr w:rsidR="00F80577" w:rsidRPr="00F80577" w14:paraId="49D8AD39" w14:textId="77777777">
        <w:tc>
          <w:tcPr>
            <w:tcW w:w="2075" w:type="dxa"/>
          </w:tcPr>
          <w:p w14:paraId="5C319B0D" w14:textId="224F7151" w:rsidR="00F80577" w:rsidRPr="00F80577" w:rsidRDefault="00F80577" w:rsidP="00F80577">
            <w:pPr>
              <w:rPr>
                <w:rFonts w:eastAsia="DengXian"/>
                <w:lang w:val="en-US"/>
              </w:rPr>
            </w:pPr>
            <w:r w:rsidRPr="00F80577">
              <w:rPr>
                <w:rFonts w:eastAsia="DengXian"/>
                <w:lang w:val="en-US"/>
              </w:rPr>
              <w:t xml:space="preserve">Intel </w:t>
            </w:r>
          </w:p>
        </w:tc>
        <w:tc>
          <w:tcPr>
            <w:tcW w:w="7554" w:type="dxa"/>
          </w:tcPr>
          <w:p w14:paraId="7616200E" w14:textId="5CBAED6A" w:rsidR="00F80577" w:rsidRPr="00F80577" w:rsidRDefault="00F80577" w:rsidP="00F80577">
            <w:pPr>
              <w:rPr>
                <w:rFonts w:ascii="Times New Roman" w:eastAsia="DengXian" w:hAnsi="Times New Roman" w:cs="Times New Roman"/>
                <w:lang w:val="en-US"/>
              </w:rPr>
            </w:pPr>
            <w:r w:rsidRPr="00057A5A">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9F050C" w:rsidRPr="00F80577" w14:paraId="49AC92FF" w14:textId="77777777">
        <w:tc>
          <w:tcPr>
            <w:tcW w:w="2075" w:type="dxa"/>
          </w:tcPr>
          <w:p w14:paraId="249E7FF2" w14:textId="48BA7D25" w:rsidR="009F050C" w:rsidRPr="00F80577" w:rsidRDefault="009F050C" w:rsidP="00F80577">
            <w:pPr>
              <w:rPr>
                <w:rFonts w:eastAsia="DengXian"/>
              </w:rPr>
            </w:pPr>
            <w:r>
              <w:rPr>
                <w:rFonts w:eastAsia="DengXian" w:hint="eastAsia"/>
              </w:rPr>
              <w:t>H</w:t>
            </w:r>
            <w:r>
              <w:rPr>
                <w:rFonts w:eastAsia="DengXian"/>
              </w:rPr>
              <w:t>uawei, HiSilicon</w:t>
            </w:r>
          </w:p>
        </w:tc>
        <w:tc>
          <w:tcPr>
            <w:tcW w:w="7554" w:type="dxa"/>
          </w:tcPr>
          <w:p w14:paraId="16809E43" w14:textId="0611269E" w:rsidR="009F050C" w:rsidRDefault="009F050C" w:rsidP="00F80577">
            <w:pPr>
              <w:rPr>
                <w:rFonts w:ascii="Times New Roman" w:eastAsia="DengXian" w:hAnsi="Times New Roman" w:cs="Times New Roman"/>
              </w:rPr>
            </w:pPr>
            <w:r>
              <w:rPr>
                <w:rFonts w:ascii="Times New Roman" w:eastAsia="DengXian" w:hAnsi="Times New Roman" w:cs="Times New Roman" w:hint="eastAsia"/>
              </w:rPr>
              <w:t>T</w:t>
            </w:r>
            <w:r>
              <w:rPr>
                <w:rFonts w:ascii="Times New Roman" w:eastAsia="DengXian" w:hAnsi="Times New Roman" w:cs="Times New Roman"/>
              </w:rPr>
              <w:t>o our understanding, Rel-16 does not restrict the PRS-RSRP reported across multiple sets per TRP.</w:t>
            </w:r>
          </w:p>
          <w:p w14:paraId="5F443114" w14:textId="77777777" w:rsidR="009F050C" w:rsidRDefault="009F050C" w:rsidP="00F80577">
            <w:pPr>
              <w:rPr>
                <w:rFonts w:ascii="Times New Roman" w:eastAsia="DengXian" w:hAnsi="Times New Roman" w:cs="Times New Roman"/>
              </w:rPr>
            </w:pPr>
          </w:p>
          <w:p w14:paraId="6F9F3476" w14:textId="64F4CAE5" w:rsidR="009F050C" w:rsidRPr="00057A5A" w:rsidRDefault="009F050C" w:rsidP="00F80577">
            <w:pPr>
              <w:rPr>
                <w:rFonts w:ascii="Times New Roman" w:eastAsia="DengXian" w:hAnsi="Times New Roman" w:cs="Times New Roman"/>
              </w:rPr>
            </w:pPr>
            <w:r>
              <w:rPr>
                <w:rFonts w:ascii="Times New Roman" w:eastAsia="DengXian" w:hAnsi="Times New Roman" w:cs="Times New Roman" w:hint="eastAsia"/>
              </w:rPr>
              <w:t>W</w:t>
            </w:r>
            <w:r>
              <w:rPr>
                <w:rFonts w:ascii="Times New Roman" w:eastAsia="DengXian" w:hAnsi="Times New Roman" w:cs="Times New Roman"/>
              </w:rPr>
              <w:t>e do see some value for reporting path RSRP for different sets, e.g. the first set uses DFT beam and the second set uses differential beam. How the reporting is done depends on Aspect #3.</w:t>
            </w:r>
          </w:p>
        </w:tc>
      </w:tr>
      <w:tr w:rsidR="00F936C2" w:rsidRPr="00F80577" w14:paraId="3F33ECA9" w14:textId="77777777">
        <w:tc>
          <w:tcPr>
            <w:tcW w:w="2075" w:type="dxa"/>
          </w:tcPr>
          <w:p w14:paraId="7384AC82" w14:textId="094229F5" w:rsidR="00F936C2" w:rsidRDefault="00F936C2" w:rsidP="00F936C2">
            <w:pPr>
              <w:rPr>
                <w:rFonts w:eastAsia="DengXian"/>
              </w:rPr>
            </w:pPr>
            <w:r>
              <w:rPr>
                <w:rFonts w:eastAsia="DengXian" w:hint="eastAsia"/>
              </w:rPr>
              <w:t>CATT</w:t>
            </w:r>
          </w:p>
        </w:tc>
        <w:tc>
          <w:tcPr>
            <w:tcW w:w="7554" w:type="dxa"/>
          </w:tcPr>
          <w:p w14:paraId="43DAE299" w14:textId="4A5062F6" w:rsidR="00F936C2" w:rsidRDefault="00F936C2" w:rsidP="00F936C2">
            <w:pPr>
              <w:rPr>
                <w:rFonts w:ascii="Times New Roman" w:eastAsia="DengXian" w:hAnsi="Times New Roman" w:cs="Times New Roman"/>
              </w:rPr>
            </w:pPr>
            <w:r>
              <w:rPr>
                <w:rFonts w:ascii="Times New Roman" w:eastAsia="DengXian" w:hAnsi="Times New Roman" w:cs="Times New Roman" w:hint="eastAsia"/>
              </w:rPr>
              <w:t>We share the similar view with vivo and Qualcomm. We just need to add the highlighted I</w:t>
            </w:r>
            <w:r>
              <w:rPr>
                <w:rFonts w:ascii="Times New Roman" w:eastAsia="DengXian" w:hAnsi="Times New Roman" w:cs="Times New Roman"/>
              </w:rPr>
              <w:t xml:space="preserve">Es </w:t>
            </w:r>
            <w:r>
              <w:rPr>
                <w:rFonts w:ascii="Times New Roman" w:eastAsia="DengXian" w:hAnsi="Times New Roman" w:cs="Times New Roman" w:hint="eastAsia"/>
              </w:rPr>
              <w:t>in vivo</w:t>
            </w:r>
            <w:r>
              <w:rPr>
                <w:rFonts w:ascii="Times New Roman" w:eastAsia="DengXian" w:hAnsi="Times New Roman" w:cs="Times New Roman"/>
              </w:rPr>
              <w:t>’</w:t>
            </w:r>
            <w:r>
              <w:rPr>
                <w:rFonts w:ascii="Times New Roman" w:eastAsia="DengXian" w:hAnsi="Times New Roman" w:cs="Times New Roman" w:hint="eastAsia"/>
              </w:rPr>
              <w:t>s comments.</w:t>
            </w:r>
          </w:p>
        </w:tc>
      </w:tr>
      <w:tr w:rsidR="00EC4BD9" w:rsidRPr="00F80577" w14:paraId="76E6672F" w14:textId="77777777">
        <w:tc>
          <w:tcPr>
            <w:tcW w:w="2075" w:type="dxa"/>
          </w:tcPr>
          <w:p w14:paraId="11C38A11" w14:textId="5D693DE7" w:rsidR="00EC4BD9" w:rsidRDefault="00EC4BD9" w:rsidP="00F936C2">
            <w:pPr>
              <w:rPr>
                <w:rFonts w:eastAsia="DengXian"/>
              </w:rPr>
            </w:pPr>
            <w:r w:rsidRPr="00EC4BD9">
              <w:rPr>
                <w:rFonts w:eastAsia="DengXian"/>
              </w:rPr>
              <w:t>InterDigital</w:t>
            </w:r>
          </w:p>
        </w:tc>
        <w:tc>
          <w:tcPr>
            <w:tcW w:w="7554" w:type="dxa"/>
          </w:tcPr>
          <w:p w14:paraId="15945750" w14:textId="0E8AAC1C" w:rsidR="00EC4BD9" w:rsidRDefault="00EC4BD9" w:rsidP="00F936C2">
            <w:pPr>
              <w:rPr>
                <w:rFonts w:ascii="Times New Roman" w:eastAsia="DengXian" w:hAnsi="Times New Roman" w:cs="Times New Roman"/>
              </w:rPr>
            </w:pPr>
            <w:r>
              <w:rPr>
                <w:rFonts w:ascii="Times New Roman" w:eastAsia="DengXian" w:hAnsi="Times New Roman" w:cs="Times New Roman"/>
              </w:rPr>
              <w:t>We have the same question as Intel.</w:t>
            </w:r>
          </w:p>
        </w:tc>
      </w:tr>
    </w:tbl>
    <w:p w14:paraId="3197F229" w14:textId="31FA7CD5" w:rsidR="007F45A5" w:rsidRDefault="00FA273B">
      <w:pPr>
        <w:rPr>
          <w:lang w:val="sv-SE"/>
        </w:rPr>
      </w:pPr>
      <w:r>
        <w:rPr>
          <w:lang w:val="sv-SE"/>
        </w:rPr>
        <w:t xml:space="preserve"> </w:t>
      </w:r>
    </w:p>
    <w:p w14:paraId="7193B6D7" w14:textId="77777777" w:rsidR="00EC4BD9" w:rsidRDefault="00EC4BD9">
      <w:pPr>
        <w:rPr>
          <w:lang w:val="sv-SE"/>
        </w:rPr>
      </w:pPr>
    </w:p>
    <w:p w14:paraId="3197F22A" w14:textId="77777777" w:rsidR="007F45A5" w:rsidRDefault="007F45A5">
      <w:pPr>
        <w:rPr>
          <w:b/>
          <w:bCs/>
          <w:u w:val="single"/>
        </w:rPr>
      </w:pPr>
    </w:p>
    <w:p w14:paraId="3197F22B" w14:textId="77777777" w:rsidR="007F45A5" w:rsidRDefault="00FA273B">
      <w:pPr>
        <w:pStyle w:val="Heading4"/>
      </w:pPr>
      <w:r>
        <w:t>Proposal 1.</w:t>
      </w:r>
      <w:r>
        <w:rPr>
          <w:lang w:val="sv-SE"/>
        </w:rPr>
        <w:t xml:space="preserve">4 </w:t>
      </w:r>
    </w:p>
    <w:p w14:paraId="3197F22C" w14:textId="77777777" w:rsidR="007F45A5" w:rsidRDefault="00FA273B">
      <w:pPr>
        <w:pStyle w:val="Heading4"/>
        <w:numPr>
          <w:ilvl w:val="4"/>
          <w:numId w:val="1"/>
        </w:numPr>
      </w:pPr>
      <w:r>
        <w:rPr>
          <w:lang w:val="sv-SE"/>
        </w:rPr>
        <w:t xml:space="preserve"> </w:t>
      </w:r>
      <w:r>
        <w:t>First round of discussion</w:t>
      </w:r>
    </w:p>
    <w:p w14:paraId="3197F22D" w14:textId="77777777" w:rsidR="007F45A5" w:rsidRDefault="00FA273B">
      <w:pPr>
        <w:rPr>
          <w:b/>
          <w:bCs/>
        </w:rPr>
      </w:pPr>
      <w:r>
        <w:rPr>
          <w:b/>
          <w:bCs/>
        </w:rPr>
        <w:t>Proposal 1.4</w:t>
      </w:r>
    </w:p>
    <w:p w14:paraId="3197F22E" w14:textId="77777777" w:rsidR="007F45A5" w:rsidRDefault="00FA273B">
      <w:pPr>
        <w:rPr>
          <w:b/>
          <w:bCs/>
        </w:rPr>
      </w:pPr>
      <w:r>
        <w:rPr>
          <w:b/>
          <w:bCs/>
        </w:rPr>
        <w:t>The PRS-RSRP per path report can include the phase of the measured path.</w:t>
      </w:r>
    </w:p>
    <w:p w14:paraId="3197F22F" w14:textId="77777777" w:rsidR="007F45A5" w:rsidRDefault="007F45A5">
      <w:pPr>
        <w:rPr>
          <w:b/>
          <w:bCs/>
        </w:rPr>
      </w:pPr>
    </w:p>
    <w:p w14:paraId="3197F230" w14:textId="77777777" w:rsidR="007F45A5" w:rsidRDefault="00FA273B">
      <w:r>
        <w:t>Companies are encouraged to provide comments in the table below.</w:t>
      </w:r>
    </w:p>
    <w:p w14:paraId="3197F231" w14:textId="77777777" w:rsidR="007F45A5" w:rsidRDefault="007F45A5">
      <w:pPr>
        <w:rPr>
          <w:b/>
          <w:bCs/>
        </w:rPr>
      </w:pPr>
    </w:p>
    <w:p w14:paraId="3197F232" w14:textId="77777777" w:rsidR="007F45A5" w:rsidRDefault="00FA273B">
      <w:pPr>
        <w:rPr>
          <w:b/>
          <w:bCs/>
          <w:lang w:val="sv-SE"/>
        </w:rPr>
      </w:pPr>
      <w:r>
        <w:rPr>
          <w:b/>
          <w:bCs/>
        </w:rPr>
        <w:t>Proposal 1.</w:t>
      </w:r>
      <w:r>
        <w:rPr>
          <w:b/>
          <w:bCs/>
          <w:lang w:val="sv-SE"/>
        </w:rPr>
        <w:t>4</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35" w14:textId="77777777">
        <w:tc>
          <w:tcPr>
            <w:tcW w:w="2075" w:type="dxa"/>
            <w:tcBorders>
              <w:top w:val="single" w:sz="4" w:space="0" w:color="auto"/>
              <w:left w:val="single" w:sz="4" w:space="0" w:color="auto"/>
              <w:bottom w:val="single" w:sz="4" w:space="0" w:color="auto"/>
              <w:right w:val="single" w:sz="4" w:space="0" w:color="auto"/>
            </w:tcBorders>
          </w:tcPr>
          <w:p w14:paraId="3197F233"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34" w14:textId="77777777" w:rsidR="007F45A5" w:rsidRDefault="00FA273B">
            <w:pPr>
              <w:jc w:val="center"/>
              <w:rPr>
                <w:rFonts w:eastAsia="Calibri"/>
                <w:b/>
              </w:rPr>
            </w:pPr>
            <w:r>
              <w:rPr>
                <w:rFonts w:eastAsia="Calibri"/>
                <w:b/>
                <w:lang w:val="en-US"/>
              </w:rPr>
              <w:t>Comment</w:t>
            </w:r>
          </w:p>
        </w:tc>
      </w:tr>
      <w:tr w:rsidR="007F45A5" w14:paraId="3197F238" w14:textId="77777777">
        <w:tc>
          <w:tcPr>
            <w:tcW w:w="2075" w:type="dxa"/>
          </w:tcPr>
          <w:p w14:paraId="3197F236" w14:textId="77777777" w:rsidR="007F45A5" w:rsidRDefault="00FA273B">
            <w:pPr>
              <w:rPr>
                <w:rFonts w:eastAsia="DengXian"/>
              </w:rPr>
            </w:pPr>
            <w:r>
              <w:rPr>
                <w:rFonts w:eastAsia="DengXian"/>
                <w:lang w:val="en-US"/>
              </w:rPr>
              <w:t xml:space="preserve"> Qualcomm</w:t>
            </w:r>
          </w:p>
        </w:tc>
        <w:tc>
          <w:tcPr>
            <w:tcW w:w="7554" w:type="dxa"/>
          </w:tcPr>
          <w:p w14:paraId="3197F237" w14:textId="77777777" w:rsidR="007F45A5" w:rsidRPr="00057A5A" w:rsidRDefault="00FA273B">
            <w:pPr>
              <w:rPr>
                <w:rFonts w:eastAsia="DengXian"/>
                <w:lang w:val="en-US"/>
              </w:rPr>
            </w:pPr>
            <w:r>
              <w:rPr>
                <w:rFonts w:eastAsia="DengXian"/>
                <w:lang w:val="en-US"/>
              </w:rPr>
              <w:t xml:space="preserve">Too late for this release for us, lets focus on closing the issues. </w:t>
            </w:r>
          </w:p>
        </w:tc>
      </w:tr>
      <w:tr w:rsidR="000A0AEE" w:rsidRPr="000A0AEE" w14:paraId="12D1FB40" w14:textId="77777777">
        <w:tc>
          <w:tcPr>
            <w:tcW w:w="2075" w:type="dxa"/>
          </w:tcPr>
          <w:p w14:paraId="192DBADC" w14:textId="6C0ED78D" w:rsidR="000A0AEE" w:rsidRPr="000A0AEE" w:rsidRDefault="000A0AEE" w:rsidP="000A0AEE">
            <w:pPr>
              <w:rPr>
                <w:rFonts w:eastAsia="DengXian"/>
                <w:lang w:val="en-US"/>
              </w:rPr>
            </w:pPr>
            <w:r w:rsidRPr="000A0AEE">
              <w:rPr>
                <w:rFonts w:eastAsia="DengXian"/>
                <w:lang w:val="en-US"/>
              </w:rPr>
              <w:t xml:space="preserve">Intel </w:t>
            </w:r>
          </w:p>
        </w:tc>
        <w:tc>
          <w:tcPr>
            <w:tcW w:w="7554" w:type="dxa"/>
          </w:tcPr>
          <w:p w14:paraId="0A6654DB" w14:textId="10701DB5" w:rsidR="000A0AEE" w:rsidRPr="000A0AEE" w:rsidRDefault="000A0AEE" w:rsidP="000A0AEE">
            <w:pPr>
              <w:rPr>
                <w:rFonts w:eastAsia="DengXian"/>
                <w:lang w:val="en-US"/>
              </w:rPr>
            </w:pPr>
            <w:r w:rsidRPr="000A0AEE">
              <w:rPr>
                <w:rFonts w:eastAsia="DengXian"/>
                <w:lang w:val="en-US"/>
              </w:rPr>
              <w:t xml:space="preserve">Support </w:t>
            </w:r>
          </w:p>
        </w:tc>
      </w:tr>
      <w:tr w:rsidR="009F050C" w:rsidRPr="000A0AEE" w14:paraId="5BF0BC83" w14:textId="77777777">
        <w:tc>
          <w:tcPr>
            <w:tcW w:w="2075" w:type="dxa"/>
          </w:tcPr>
          <w:p w14:paraId="05D800B1" w14:textId="2FDC00ED" w:rsidR="009F050C" w:rsidRPr="000A0AEE" w:rsidRDefault="009F050C" w:rsidP="000A0AEE">
            <w:pPr>
              <w:rPr>
                <w:rFonts w:eastAsia="DengXian"/>
              </w:rPr>
            </w:pPr>
            <w:r>
              <w:rPr>
                <w:rFonts w:eastAsia="DengXian" w:hint="eastAsia"/>
              </w:rPr>
              <w:t>H</w:t>
            </w:r>
            <w:r>
              <w:rPr>
                <w:rFonts w:eastAsia="DengXian"/>
              </w:rPr>
              <w:t>uawei, HiSilicon</w:t>
            </w:r>
          </w:p>
        </w:tc>
        <w:tc>
          <w:tcPr>
            <w:tcW w:w="7554" w:type="dxa"/>
          </w:tcPr>
          <w:p w14:paraId="4A9F4A43" w14:textId="395794A6" w:rsidR="009F050C" w:rsidRPr="000A0AEE" w:rsidRDefault="009F050C" w:rsidP="009F050C">
            <w:pPr>
              <w:rPr>
                <w:rFonts w:eastAsia="DengXian"/>
              </w:rPr>
            </w:pPr>
            <w:r>
              <w:rPr>
                <w:rFonts w:eastAsia="DengXian" w:hint="eastAsia"/>
              </w:rPr>
              <w:t>S</w:t>
            </w:r>
            <w:r>
              <w:rPr>
                <w:rFonts w:eastAsia="DengXian"/>
              </w:rPr>
              <w:t>upport. We think if there is phase discontinuity, it can be estimated by the PRU.</w:t>
            </w:r>
          </w:p>
        </w:tc>
      </w:tr>
      <w:tr w:rsidR="00F936C2" w:rsidRPr="000A0AEE" w14:paraId="6994211A" w14:textId="77777777">
        <w:tc>
          <w:tcPr>
            <w:tcW w:w="2075" w:type="dxa"/>
          </w:tcPr>
          <w:p w14:paraId="67794793" w14:textId="50D6FC19" w:rsidR="00F936C2" w:rsidRDefault="00F936C2" w:rsidP="00F936C2">
            <w:pPr>
              <w:rPr>
                <w:rFonts w:eastAsia="DengXian"/>
              </w:rPr>
            </w:pPr>
            <w:r>
              <w:rPr>
                <w:rFonts w:eastAsia="DengXian" w:hint="eastAsia"/>
              </w:rPr>
              <w:t>CATT</w:t>
            </w:r>
          </w:p>
        </w:tc>
        <w:tc>
          <w:tcPr>
            <w:tcW w:w="7554" w:type="dxa"/>
          </w:tcPr>
          <w:p w14:paraId="32BBCC29" w14:textId="629231CF" w:rsidR="00F936C2" w:rsidRDefault="00F936C2" w:rsidP="00F936C2">
            <w:pPr>
              <w:rPr>
                <w:rFonts w:eastAsia="DengXian"/>
              </w:rPr>
            </w:pPr>
            <w:r>
              <w:rPr>
                <w:rFonts w:eastAsia="DengXian" w:hint="eastAsia"/>
              </w:rPr>
              <w:t>We prefer this issue to be low priority.</w:t>
            </w:r>
          </w:p>
        </w:tc>
      </w:tr>
    </w:tbl>
    <w:p w14:paraId="3197F239" w14:textId="77777777" w:rsidR="007F45A5" w:rsidRDefault="00FA273B">
      <w:pPr>
        <w:rPr>
          <w:lang w:val="sv-SE"/>
        </w:rPr>
      </w:pPr>
      <w:r>
        <w:rPr>
          <w:lang w:val="sv-SE"/>
        </w:rPr>
        <w:t xml:space="preserve"> </w:t>
      </w:r>
    </w:p>
    <w:p w14:paraId="3197F23A" w14:textId="77777777" w:rsidR="007F45A5" w:rsidRDefault="00FA273B">
      <w:pPr>
        <w:pStyle w:val="Heading4"/>
      </w:pPr>
      <w:r>
        <w:t>Proposal 1.</w:t>
      </w:r>
      <w:r>
        <w:rPr>
          <w:lang w:val="sv-SE"/>
        </w:rPr>
        <w:t xml:space="preserve">5 </w:t>
      </w:r>
    </w:p>
    <w:p w14:paraId="3197F23B" w14:textId="77777777" w:rsidR="007F45A5" w:rsidRDefault="00FA273B">
      <w:pPr>
        <w:pStyle w:val="Heading4"/>
        <w:numPr>
          <w:ilvl w:val="4"/>
          <w:numId w:val="1"/>
        </w:numPr>
      </w:pPr>
      <w:r>
        <w:t>First round of discussion</w:t>
      </w:r>
    </w:p>
    <w:p w14:paraId="3197F23C" w14:textId="77777777" w:rsidR="007F45A5" w:rsidRDefault="007F45A5">
      <w:pPr>
        <w:rPr>
          <w:b/>
          <w:bCs/>
        </w:rPr>
      </w:pPr>
    </w:p>
    <w:p w14:paraId="3197F23D" w14:textId="77777777" w:rsidR="007F45A5" w:rsidRDefault="00FA273B">
      <w:pPr>
        <w:rPr>
          <w:b/>
          <w:bCs/>
        </w:rPr>
      </w:pPr>
      <w:r>
        <w:rPr>
          <w:b/>
          <w:bCs/>
        </w:rPr>
        <w:t xml:space="preserve">Proposal 1.5: </w:t>
      </w:r>
    </w:p>
    <w:p w14:paraId="3197F23E" w14:textId="77777777" w:rsidR="007F45A5" w:rsidRDefault="00FA273B">
      <w:pPr>
        <w:rPr>
          <w:b/>
          <w:bCs/>
        </w:rPr>
      </w:pPr>
      <w:r>
        <w:rPr>
          <w:b/>
          <w:bCs/>
        </w:rPr>
        <w:t>The PRS-RSRP per path report can include the time of arrival of the measured path.</w:t>
      </w:r>
    </w:p>
    <w:p w14:paraId="3197F23F" w14:textId="77777777" w:rsidR="007F45A5" w:rsidRDefault="00FA273B">
      <w:pPr>
        <w:pStyle w:val="ListParagraph"/>
        <w:numPr>
          <w:ilvl w:val="0"/>
          <w:numId w:val="28"/>
        </w:numPr>
        <w:rPr>
          <w:b/>
          <w:bCs/>
        </w:rPr>
      </w:pPr>
      <w:r>
        <w:rPr>
          <w:b/>
          <w:bCs/>
        </w:rPr>
        <w:t>FFS: use of intra-TRP TDOA when reporting more than 1 PRS per TRP.</w:t>
      </w:r>
    </w:p>
    <w:p w14:paraId="3197F240" w14:textId="77777777" w:rsidR="007F45A5" w:rsidRDefault="007F45A5">
      <w:pPr>
        <w:rPr>
          <w:b/>
          <w:bCs/>
        </w:rPr>
      </w:pPr>
    </w:p>
    <w:p w14:paraId="3197F241" w14:textId="77777777" w:rsidR="007F45A5" w:rsidRDefault="00FA273B">
      <w:r>
        <w:t>Companies are encouraged to provide comments in the table below.</w:t>
      </w:r>
    </w:p>
    <w:p w14:paraId="3197F242" w14:textId="77777777" w:rsidR="007F45A5" w:rsidRDefault="007F45A5">
      <w:pPr>
        <w:rPr>
          <w:b/>
          <w:bCs/>
        </w:rPr>
      </w:pPr>
    </w:p>
    <w:p w14:paraId="3197F243" w14:textId="77777777" w:rsidR="007F45A5" w:rsidRDefault="00FA273B">
      <w:pPr>
        <w:rPr>
          <w:b/>
          <w:bCs/>
          <w:lang w:val="sv-SE"/>
        </w:rPr>
      </w:pPr>
      <w:r>
        <w:rPr>
          <w:b/>
          <w:bCs/>
        </w:rPr>
        <w:t>Proposal 1.</w:t>
      </w:r>
      <w:r>
        <w:rPr>
          <w:b/>
          <w:bCs/>
          <w:lang w:val="sv-SE"/>
        </w:rPr>
        <w:t>5</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46" w14:textId="77777777">
        <w:tc>
          <w:tcPr>
            <w:tcW w:w="2075" w:type="dxa"/>
            <w:tcBorders>
              <w:top w:val="single" w:sz="4" w:space="0" w:color="auto"/>
              <w:left w:val="single" w:sz="4" w:space="0" w:color="auto"/>
              <w:bottom w:val="single" w:sz="4" w:space="0" w:color="auto"/>
              <w:right w:val="single" w:sz="4" w:space="0" w:color="auto"/>
            </w:tcBorders>
          </w:tcPr>
          <w:p w14:paraId="3197F244"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45" w14:textId="77777777" w:rsidR="007F45A5" w:rsidRDefault="00FA273B">
            <w:pPr>
              <w:jc w:val="center"/>
              <w:rPr>
                <w:rFonts w:eastAsia="Calibri"/>
                <w:b/>
              </w:rPr>
            </w:pPr>
            <w:r>
              <w:rPr>
                <w:rFonts w:eastAsia="Calibri"/>
                <w:b/>
                <w:lang w:val="en-US"/>
              </w:rPr>
              <w:t>Comment</w:t>
            </w:r>
          </w:p>
        </w:tc>
      </w:tr>
      <w:tr w:rsidR="007F45A5" w14:paraId="3197F249" w14:textId="77777777">
        <w:tc>
          <w:tcPr>
            <w:tcW w:w="2075" w:type="dxa"/>
          </w:tcPr>
          <w:p w14:paraId="3197F247" w14:textId="77777777" w:rsidR="007F45A5" w:rsidRDefault="00FA273B">
            <w:pPr>
              <w:rPr>
                <w:rFonts w:eastAsia="DengXian"/>
              </w:rPr>
            </w:pPr>
            <w:r>
              <w:rPr>
                <w:rFonts w:eastAsia="DengXian"/>
                <w:lang w:val="en-US"/>
              </w:rPr>
              <w:t xml:space="preserve"> Qualcomm</w:t>
            </w:r>
          </w:p>
        </w:tc>
        <w:tc>
          <w:tcPr>
            <w:tcW w:w="7554" w:type="dxa"/>
          </w:tcPr>
          <w:p w14:paraId="3197F248" w14:textId="77777777" w:rsidR="007F45A5" w:rsidRDefault="00FA273B">
            <w:pPr>
              <w:rPr>
                <w:rFonts w:eastAsia="DengXian"/>
              </w:rPr>
            </w:pPr>
            <w:r>
              <w:rPr>
                <w:rFonts w:eastAsia="DengXian"/>
                <w:lang w:val="en-US"/>
              </w:rPr>
              <w:t xml:space="preserve">Not support. </w:t>
            </w:r>
          </w:p>
        </w:tc>
      </w:tr>
      <w:tr w:rsidR="007F45A5" w14:paraId="3197F24C" w14:textId="77777777">
        <w:tc>
          <w:tcPr>
            <w:tcW w:w="2075" w:type="dxa"/>
          </w:tcPr>
          <w:p w14:paraId="3197F24A" w14:textId="77777777" w:rsidR="007F45A5" w:rsidRDefault="00FA273B">
            <w:pPr>
              <w:rPr>
                <w:rFonts w:eastAsia="DengXian"/>
              </w:rPr>
            </w:pPr>
            <w:r>
              <w:rPr>
                <w:rFonts w:eastAsia="DengXian" w:hint="eastAsia"/>
                <w:lang w:val="en-US"/>
              </w:rPr>
              <w:t>ZTE</w:t>
            </w:r>
          </w:p>
        </w:tc>
        <w:tc>
          <w:tcPr>
            <w:tcW w:w="7554" w:type="dxa"/>
          </w:tcPr>
          <w:p w14:paraId="3197F24B" w14:textId="77777777" w:rsidR="007F45A5" w:rsidRPr="00057A5A" w:rsidRDefault="00FA273B">
            <w:pPr>
              <w:rPr>
                <w:rFonts w:eastAsia="DengXian"/>
                <w:lang w:val="en-US"/>
              </w:rPr>
            </w:pPr>
            <w:r>
              <w:rPr>
                <w:rFonts w:eastAsia="DengXian" w:hint="eastAsia"/>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F936C2" w14:paraId="79E860F0" w14:textId="77777777">
        <w:tc>
          <w:tcPr>
            <w:tcW w:w="2075" w:type="dxa"/>
          </w:tcPr>
          <w:p w14:paraId="7A4040B0" w14:textId="3CC6B897" w:rsidR="00F936C2" w:rsidRDefault="00F936C2" w:rsidP="00F936C2">
            <w:pPr>
              <w:rPr>
                <w:rFonts w:eastAsia="DengXian"/>
              </w:rPr>
            </w:pPr>
            <w:r>
              <w:rPr>
                <w:rFonts w:eastAsia="DengXian" w:hint="eastAsia"/>
              </w:rPr>
              <w:t>CATT</w:t>
            </w:r>
          </w:p>
        </w:tc>
        <w:tc>
          <w:tcPr>
            <w:tcW w:w="7554" w:type="dxa"/>
          </w:tcPr>
          <w:p w14:paraId="0DFE9009" w14:textId="2EA44F8D" w:rsidR="00F936C2" w:rsidRDefault="00F936C2" w:rsidP="00F936C2">
            <w:pPr>
              <w:rPr>
                <w:rFonts w:eastAsia="DengXian"/>
              </w:rPr>
            </w:pPr>
            <w:r>
              <w:rPr>
                <w:rFonts w:eastAsia="DengXian" w:hint="eastAsia"/>
              </w:rPr>
              <w:t>Support. We think it is useful to include the ToA of the measured path with the path PRS-RSRP reporting.</w:t>
            </w:r>
          </w:p>
        </w:tc>
      </w:tr>
    </w:tbl>
    <w:p w14:paraId="3197F24D" w14:textId="77777777" w:rsidR="007F45A5" w:rsidRDefault="00FA273B">
      <w:pPr>
        <w:rPr>
          <w:lang w:val="sv-SE"/>
        </w:rPr>
      </w:pPr>
      <w:r>
        <w:rPr>
          <w:lang w:val="sv-SE"/>
        </w:rPr>
        <w:t xml:space="preserve"> </w:t>
      </w:r>
    </w:p>
    <w:p w14:paraId="3197F24E" w14:textId="77777777" w:rsidR="007F45A5" w:rsidRDefault="00FA273B">
      <w:pPr>
        <w:pStyle w:val="Heading4"/>
      </w:pPr>
      <w:r>
        <w:t>Proposal 1.</w:t>
      </w:r>
      <w:r>
        <w:rPr>
          <w:lang w:val="sv-SE"/>
        </w:rPr>
        <w:t xml:space="preserve">6 </w:t>
      </w:r>
    </w:p>
    <w:p w14:paraId="3197F24F" w14:textId="77777777" w:rsidR="007F45A5" w:rsidRDefault="00FA273B">
      <w:pPr>
        <w:pStyle w:val="Heading4"/>
        <w:numPr>
          <w:ilvl w:val="4"/>
          <w:numId w:val="1"/>
        </w:numPr>
      </w:pPr>
      <w:r>
        <w:t>First round of discussion</w:t>
      </w:r>
    </w:p>
    <w:p w14:paraId="3197F250" w14:textId="77777777" w:rsidR="007F45A5" w:rsidRDefault="007F45A5">
      <w:pPr>
        <w:rPr>
          <w:b/>
          <w:bCs/>
        </w:rPr>
      </w:pPr>
    </w:p>
    <w:p w14:paraId="3197F251" w14:textId="77777777" w:rsidR="007F45A5" w:rsidRDefault="00FA273B">
      <w:pPr>
        <w:rPr>
          <w:b/>
          <w:bCs/>
        </w:rPr>
      </w:pPr>
      <w:r>
        <w:rPr>
          <w:b/>
          <w:bCs/>
        </w:rPr>
        <w:t>Proposal 1.6:</w:t>
      </w:r>
    </w:p>
    <w:p w14:paraId="3197F252" w14:textId="77777777" w:rsidR="007F45A5" w:rsidRDefault="00FA273B">
      <w:pPr>
        <w:rPr>
          <w:b/>
          <w:bCs/>
        </w:rPr>
      </w:pPr>
      <w:r>
        <w:rPr>
          <w:b/>
          <w:bCs/>
        </w:rPr>
        <w:t>Reporting of PRS RSRP per path is supported for DL-TDOA and multi RTT.</w:t>
      </w:r>
    </w:p>
    <w:p w14:paraId="3197F253" w14:textId="77777777" w:rsidR="007F45A5" w:rsidRDefault="007F45A5">
      <w:pPr>
        <w:rPr>
          <w:b/>
          <w:bCs/>
        </w:rPr>
      </w:pPr>
    </w:p>
    <w:p w14:paraId="3197F254" w14:textId="77777777" w:rsidR="007F45A5" w:rsidRDefault="00FA273B">
      <w:r>
        <w:t>Companies are encouraged to provide comments in the table below.</w:t>
      </w:r>
    </w:p>
    <w:p w14:paraId="3197F255" w14:textId="77777777" w:rsidR="007F45A5" w:rsidRDefault="007F45A5">
      <w:pPr>
        <w:rPr>
          <w:b/>
          <w:bCs/>
        </w:rPr>
      </w:pPr>
    </w:p>
    <w:p w14:paraId="3197F256" w14:textId="77777777" w:rsidR="007F45A5" w:rsidRDefault="00FA273B">
      <w:pPr>
        <w:rPr>
          <w:b/>
          <w:bCs/>
          <w:lang w:val="sv-SE"/>
        </w:rPr>
      </w:pPr>
      <w:r>
        <w:rPr>
          <w:b/>
          <w:bCs/>
        </w:rPr>
        <w:t>Proposal 1.</w:t>
      </w:r>
      <w:r>
        <w:rPr>
          <w:b/>
          <w:bCs/>
          <w:lang w:val="sv-SE"/>
        </w:rPr>
        <w:t>6</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59" w14:textId="77777777">
        <w:tc>
          <w:tcPr>
            <w:tcW w:w="2075" w:type="dxa"/>
            <w:tcBorders>
              <w:top w:val="single" w:sz="4" w:space="0" w:color="auto"/>
              <w:left w:val="single" w:sz="4" w:space="0" w:color="auto"/>
              <w:bottom w:val="single" w:sz="4" w:space="0" w:color="auto"/>
              <w:right w:val="single" w:sz="4" w:space="0" w:color="auto"/>
            </w:tcBorders>
          </w:tcPr>
          <w:p w14:paraId="3197F257"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58" w14:textId="77777777" w:rsidR="007F45A5" w:rsidRDefault="00FA273B">
            <w:pPr>
              <w:jc w:val="center"/>
              <w:rPr>
                <w:rFonts w:eastAsia="Calibri"/>
                <w:b/>
              </w:rPr>
            </w:pPr>
            <w:r>
              <w:rPr>
                <w:rFonts w:eastAsia="Calibri"/>
                <w:b/>
                <w:lang w:val="en-US"/>
              </w:rPr>
              <w:t>Comment</w:t>
            </w:r>
          </w:p>
        </w:tc>
      </w:tr>
      <w:tr w:rsidR="007F45A5" w14:paraId="3197F25C" w14:textId="77777777">
        <w:tc>
          <w:tcPr>
            <w:tcW w:w="2075" w:type="dxa"/>
          </w:tcPr>
          <w:p w14:paraId="3197F25A" w14:textId="77777777" w:rsidR="007F45A5" w:rsidRDefault="00FA273B">
            <w:pPr>
              <w:rPr>
                <w:rFonts w:eastAsia="DengXian"/>
              </w:rPr>
            </w:pPr>
            <w:r>
              <w:rPr>
                <w:rFonts w:eastAsia="DengXian"/>
                <w:lang w:val="en-US"/>
              </w:rPr>
              <w:t xml:space="preserve"> Qualcomm</w:t>
            </w:r>
          </w:p>
        </w:tc>
        <w:tc>
          <w:tcPr>
            <w:tcW w:w="7554" w:type="dxa"/>
          </w:tcPr>
          <w:p w14:paraId="3197F25B" w14:textId="77777777" w:rsidR="007F45A5" w:rsidRDefault="00FA273B">
            <w:pPr>
              <w:rPr>
                <w:rFonts w:eastAsia="DengXian"/>
              </w:rPr>
            </w:pPr>
            <w:r>
              <w:rPr>
                <w:rFonts w:eastAsia="DengXian"/>
                <w:lang w:val="en-US"/>
              </w:rPr>
              <w:t xml:space="preserve">Related to PDP reporting in other subagenda. Discuss it there. </w:t>
            </w:r>
          </w:p>
        </w:tc>
      </w:tr>
      <w:tr w:rsidR="007F45A5" w14:paraId="3197F25F" w14:textId="77777777">
        <w:tc>
          <w:tcPr>
            <w:tcW w:w="2075" w:type="dxa"/>
          </w:tcPr>
          <w:p w14:paraId="3197F25D" w14:textId="77777777" w:rsidR="007F45A5" w:rsidRDefault="00FA273B">
            <w:pPr>
              <w:rPr>
                <w:rFonts w:eastAsia="DengXian"/>
              </w:rPr>
            </w:pPr>
            <w:r>
              <w:rPr>
                <w:rFonts w:eastAsia="DengXian" w:hint="eastAsia"/>
                <w:lang w:val="en-US"/>
              </w:rPr>
              <w:t>ZTE</w:t>
            </w:r>
          </w:p>
        </w:tc>
        <w:tc>
          <w:tcPr>
            <w:tcW w:w="7554" w:type="dxa"/>
          </w:tcPr>
          <w:p w14:paraId="3197F25E" w14:textId="77777777" w:rsidR="007F45A5" w:rsidRPr="00057A5A" w:rsidRDefault="00FA273B">
            <w:pPr>
              <w:rPr>
                <w:rFonts w:eastAsia="DengXian"/>
                <w:lang w:val="en-US"/>
              </w:rPr>
            </w:pPr>
            <w:r>
              <w:rPr>
                <w:rFonts w:eastAsia="DengXian" w:hint="eastAsia"/>
                <w:lang w:val="en-US"/>
              </w:rPr>
              <w:t>We should focus on DL-AOD first.</w:t>
            </w:r>
          </w:p>
        </w:tc>
      </w:tr>
      <w:tr w:rsidR="00924B5E" w:rsidRPr="00924B5E" w14:paraId="605FA15A" w14:textId="77777777">
        <w:tc>
          <w:tcPr>
            <w:tcW w:w="2075" w:type="dxa"/>
          </w:tcPr>
          <w:p w14:paraId="6FB9FBBC" w14:textId="6D442507" w:rsidR="00924B5E" w:rsidRPr="00924B5E" w:rsidRDefault="00924B5E" w:rsidP="00924B5E">
            <w:pPr>
              <w:rPr>
                <w:rFonts w:eastAsia="DengXian"/>
                <w:lang w:val="en-US"/>
              </w:rPr>
            </w:pPr>
            <w:r w:rsidRPr="00924B5E">
              <w:rPr>
                <w:rFonts w:eastAsia="DengXian"/>
                <w:lang w:val="en-US"/>
              </w:rPr>
              <w:t xml:space="preserve">Intel </w:t>
            </w:r>
          </w:p>
        </w:tc>
        <w:tc>
          <w:tcPr>
            <w:tcW w:w="7554" w:type="dxa"/>
          </w:tcPr>
          <w:p w14:paraId="4CFB5102" w14:textId="6A4D5DD3" w:rsidR="00924B5E" w:rsidRPr="00924B5E" w:rsidRDefault="00924B5E" w:rsidP="00924B5E">
            <w:pPr>
              <w:rPr>
                <w:rFonts w:eastAsia="DengXian"/>
                <w:lang w:val="en-US"/>
              </w:rPr>
            </w:pPr>
            <w:r w:rsidRPr="00924B5E">
              <w:rPr>
                <w:rFonts w:eastAsia="DengXian"/>
                <w:lang w:val="en-US"/>
              </w:rPr>
              <w:t>We would prefer to consider it in the NLOS/multipath agenda item.</w:t>
            </w:r>
          </w:p>
        </w:tc>
      </w:tr>
      <w:tr w:rsidR="00F936C2" w:rsidRPr="00924B5E" w14:paraId="539F99C7" w14:textId="77777777">
        <w:tc>
          <w:tcPr>
            <w:tcW w:w="2075" w:type="dxa"/>
          </w:tcPr>
          <w:p w14:paraId="73FE5C9A" w14:textId="6D07DE78" w:rsidR="00F936C2" w:rsidRPr="00924B5E" w:rsidRDefault="00F936C2" w:rsidP="00F936C2">
            <w:pPr>
              <w:rPr>
                <w:rFonts w:eastAsia="DengXian"/>
              </w:rPr>
            </w:pPr>
            <w:r>
              <w:rPr>
                <w:rFonts w:eastAsia="DengXian" w:hint="eastAsia"/>
              </w:rPr>
              <w:t>CATT</w:t>
            </w:r>
          </w:p>
        </w:tc>
        <w:tc>
          <w:tcPr>
            <w:tcW w:w="7554" w:type="dxa"/>
          </w:tcPr>
          <w:p w14:paraId="003385C5" w14:textId="61EE9A9A" w:rsidR="00F936C2" w:rsidRPr="00924B5E" w:rsidRDefault="00F936C2" w:rsidP="00F936C2">
            <w:pPr>
              <w:rPr>
                <w:rFonts w:eastAsia="DengXian"/>
              </w:rPr>
            </w:pPr>
            <w:r>
              <w:rPr>
                <w:rFonts w:eastAsia="DengXian" w:hint="eastAsia"/>
              </w:rPr>
              <w:t>We think this issue can be discussed in AI 8.5.5 to avoid potential duplicated discussion.</w:t>
            </w:r>
          </w:p>
        </w:tc>
      </w:tr>
    </w:tbl>
    <w:p w14:paraId="3197F260" w14:textId="77777777" w:rsidR="007F45A5" w:rsidRDefault="00FA273B">
      <w:pPr>
        <w:rPr>
          <w:lang w:val="sv-SE"/>
        </w:rPr>
      </w:pPr>
      <w:r>
        <w:rPr>
          <w:lang w:val="sv-SE"/>
        </w:rPr>
        <w:t xml:space="preserve"> </w:t>
      </w:r>
    </w:p>
    <w:p w14:paraId="3197F261" w14:textId="77777777" w:rsidR="007F45A5" w:rsidRDefault="007F45A5">
      <w:pPr>
        <w:rPr>
          <w:b/>
          <w:bCs/>
        </w:rPr>
      </w:pPr>
    </w:p>
    <w:p w14:paraId="3197F262" w14:textId="77777777" w:rsidR="007F45A5" w:rsidRDefault="00FA273B">
      <w:pPr>
        <w:pStyle w:val="Heading4"/>
      </w:pPr>
      <w:r>
        <w:t>Proposal 1.</w:t>
      </w:r>
      <w:r>
        <w:rPr>
          <w:lang w:val="sv-SE"/>
        </w:rPr>
        <w:t xml:space="preserve">7 </w:t>
      </w:r>
    </w:p>
    <w:p w14:paraId="3197F263" w14:textId="77777777" w:rsidR="007F45A5" w:rsidRDefault="00FA273B">
      <w:pPr>
        <w:pStyle w:val="Heading4"/>
        <w:numPr>
          <w:ilvl w:val="4"/>
          <w:numId w:val="1"/>
        </w:numPr>
      </w:pPr>
      <w:r>
        <w:t>First round of discussion</w:t>
      </w:r>
    </w:p>
    <w:p w14:paraId="3197F264" w14:textId="77777777" w:rsidR="007F45A5" w:rsidRDefault="007F45A5">
      <w:pPr>
        <w:rPr>
          <w:b/>
          <w:bCs/>
        </w:rPr>
      </w:pPr>
    </w:p>
    <w:p w14:paraId="3197F265" w14:textId="77777777" w:rsidR="007F45A5" w:rsidRDefault="00FA273B">
      <w:pPr>
        <w:rPr>
          <w:b/>
          <w:bCs/>
        </w:rPr>
      </w:pPr>
      <w:r>
        <w:rPr>
          <w:b/>
          <w:bCs/>
        </w:rPr>
        <w:t xml:space="preserve">Proposal 1.7: </w:t>
      </w:r>
    </w:p>
    <w:p w14:paraId="3197F266" w14:textId="77777777" w:rsidR="007F45A5" w:rsidRDefault="00FA273B">
      <w:pPr>
        <w:rPr>
          <w:b/>
          <w:bCs/>
        </w:rPr>
      </w:pPr>
      <w:r>
        <w:rPr>
          <w:b/>
          <w:bCs/>
        </w:rPr>
        <w:t xml:space="preserve">The measurement report for AoD can include the UE AoA measurement and UE orientation. </w:t>
      </w:r>
    </w:p>
    <w:p w14:paraId="3197F267" w14:textId="77777777" w:rsidR="007F45A5" w:rsidRDefault="007F45A5">
      <w:pPr>
        <w:rPr>
          <w:b/>
          <w:bCs/>
        </w:rPr>
      </w:pPr>
    </w:p>
    <w:p w14:paraId="3197F268" w14:textId="77777777" w:rsidR="007F45A5" w:rsidRDefault="00FA273B">
      <w:r>
        <w:t>Companies are encouraged to provide comments in the table below.</w:t>
      </w:r>
    </w:p>
    <w:p w14:paraId="3197F269" w14:textId="77777777" w:rsidR="007F45A5" w:rsidRDefault="007F45A5">
      <w:pPr>
        <w:rPr>
          <w:b/>
          <w:bCs/>
        </w:rPr>
      </w:pPr>
    </w:p>
    <w:p w14:paraId="3197F26A" w14:textId="77777777" w:rsidR="007F45A5" w:rsidRDefault="00FA273B">
      <w:pPr>
        <w:rPr>
          <w:b/>
          <w:bCs/>
          <w:lang w:val="sv-SE"/>
        </w:rPr>
      </w:pPr>
      <w:r>
        <w:rPr>
          <w:b/>
          <w:bCs/>
        </w:rPr>
        <w:t>Proposal 1.</w:t>
      </w:r>
      <w:r>
        <w:rPr>
          <w:b/>
          <w:bCs/>
          <w:lang w:val="sv-SE"/>
        </w:rPr>
        <w:t>7</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6D" w14:textId="77777777">
        <w:tc>
          <w:tcPr>
            <w:tcW w:w="2075" w:type="dxa"/>
            <w:tcBorders>
              <w:top w:val="single" w:sz="4" w:space="0" w:color="auto"/>
              <w:left w:val="single" w:sz="4" w:space="0" w:color="auto"/>
              <w:bottom w:val="single" w:sz="4" w:space="0" w:color="auto"/>
              <w:right w:val="single" w:sz="4" w:space="0" w:color="auto"/>
            </w:tcBorders>
          </w:tcPr>
          <w:p w14:paraId="3197F26B"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6C" w14:textId="77777777" w:rsidR="007F45A5" w:rsidRDefault="00FA273B">
            <w:pPr>
              <w:jc w:val="center"/>
              <w:rPr>
                <w:rFonts w:eastAsia="Calibri"/>
                <w:b/>
              </w:rPr>
            </w:pPr>
            <w:r>
              <w:rPr>
                <w:rFonts w:eastAsia="Calibri"/>
                <w:b/>
                <w:lang w:val="en-US"/>
              </w:rPr>
              <w:t>Comment</w:t>
            </w:r>
          </w:p>
        </w:tc>
      </w:tr>
      <w:tr w:rsidR="007F45A5" w14:paraId="3197F270" w14:textId="77777777">
        <w:tc>
          <w:tcPr>
            <w:tcW w:w="2075" w:type="dxa"/>
          </w:tcPr>
          <w:p w14:paraId="3197F26E" w14:textId="77777777" w:rsidR="007F45A5" w:rsidRDefault="00FA273B">
            <w:pPr>
              <w:rPr>
                <w:rFonts w:eastAsia="DengXian"/>
              </w:rPr>
            </w:pPr>
            <w:r>
              <w:rPr>
                <w:rFonts w:eastAsia="DengXian"/>
                <w:lang w:val="en-US"/>
              </w:rPr>
              <w:t xml:space="preserve"> Qualcomm</w:t>
            </w:r>
          </w:p>
        </w:tc>
        <w:tc>
          <w:tcPr>
            <w:tcW w:w="7554" w:type="dxa"/>
          </w:tcPr>
          <w:p w14:paraId="3197F26F" w14:textId="77777777" w:rsidR="007F45A5" w:rsidRPr="00057A5A" w:rsidRDefault="00FA273B">
            <w:pPr>
              <w:rPr>
                <w:rFonts w:eastAsia="DengXian"/>
                <w:lang w:val="en-US"/>
              </w:rPr>
            </w:pPr>
            <w:r>
              <w:rPr>
                <w:rFonts w:eastAsia="DengXian"/>
                <w:lang w:val="en-US"/>
              </w:rPr>
              <w:t xml:space="preserve">Not support. UE AoA is the first time that we are discussing; too late to open this issue now. </w:t>
            </w:r>
          </w:p>
        </w:tc>
      </w:tr>
      <w:tr w:rsidR="007F45A5" w14:paraId="3197F273" w14:textId="77777777">
        <w:tc>
          <w:tcPr>
            <w:tcW w:w="2075" w:type="dxa"/>
          </w:tcPr>
          <w:p w14:paraId="3197F271" w14:textId="77777777" w:rsidR="007F45A5" w:rsidRDefault="00FA273B">
            <w:pPr>
              <w:rPr>
                <w:rFonts w:eastAsia="DengXian"/>
              </w:rPr>
            </w:pPr>
            <w:r>
              <w:rPr>
                <w:rFonts w:eastAsia="DengXian" w:hint="eastAsia"/>
                <w:lang w:val="en-US"/>
              </w:rPr>
              <w:t>ZTE</w:t>
            </w:r>
          </w:p>
        </w:tc>
        <w:tc>
          <w:tcPr>
            <w:tcW w:w="7554" w:type="dxa"/>
          </w:tcPr>
          <w:p w14:paraId="3197F272" w14:textId="77777777" w:rsidR="007F45A5" w:rsidRDefault="00FA273B">
            <w:pPr>
              <w:rPr>
                <w:rFonts w:eastAsia="DengXian"/>
              </w:rPr>
            </w:pPr>
            <w:r>
              <w:rPr>
                <w:rFonts w:eastAsia="DengXian" w:hint="eastAsia"/>
                <w:lang w:val="en-US"/>
              </w:rPr>
              <w:t>Open for further discuss.</w:t>
            </w:r>
          </w:p>
        </w:tc>
      </w:tr>
      <w:tr w:rsidR="00770179" w:rsidRPr="00770179" w14:paraId="5F25FC45" w14:textId="77777777">
        <w:tc>
          <w:tcPr>
            <w:tcW w:w="2075" w:type="dxa"/>
          </w:tcPr>
          <w:p w14:paraId="0F27DD52" w14:textId="336216AD" w:rsidR="00770179" w:rsidRPr="00770179" w:rsidRDefault="00770179" w:rsidP="00770179">
            <w:pPr>
              <w:rPr>
                <w:rFonts w:eastAsia="DengXian"/>
                <w:lang w:val="en-US"/>
              </w:rPr>
            </w:pPr>
            <w:r w:rsidRPr="00770179">
              <w:rPr>
                <w:rFonts w:eastAsia="DengXian"/>
                <w:lang w:val="en-US"/>
              </w:rPr>
              <w:t xml:space="preserve">Intel </w:t>
            </w:r>
          </w:p>
        </w:tc>
        <w:tc>
          <w:tcPr>
            <w:tcW w:w="7554" w:type="dxa"/>
          </w:tcPr>
          <w:p w14:paraId="07623F60" w14:textId="550CC80F" w:rsidR="00770179" w:rsidRPr="00770179" w:rsidRDefault="00770179" w:rsidP="00770179">
            <w:pPr>
              <w:rPr>
                <w:rFonts w:eastAsia="DengXian"/>
                <w:lang w:val="en-US"/>
              </w:rPr>
            </w:pPr>
            <w:r w:rsidRPr="00770179">
              <w:rPr>
                <w:rFonts w:eastAsia="DengXian"/>
                <w:lang w:val="en-US"/>
              </w:rPr>
              <w:t xml:space="preserve">This is OK for the PRU, so we can be supportive for the PRU only. In general case the orientation of the UE antenna is not known. </w:t>
            </w:r>
          </w:p>
        </w:tc>
      </w:tr>
      <w:tr w:rsidR="00F936C2" w:rsidRPr="00770179" w14:paraId="0E68AD72" w14:textId="77777777">
        <w:tc>
          <w:tcPr>
            <w:tcW w:w="2075" w:type="dxa"/>
          </w:tcPr>
          <w:p w14:paraId="6DA54EAD" w14:textId="6EDF801B" w:rsidR="00F936C2" w:rsidRPr="00770179" w:rsidRDefault="00F936C2" w:rsidP="00F936C2">
            <w:pPr>
              <w:rPr>
                <w:rFonts w:eastAsia="DengXian"/>
              </w:rPr>
            </w:pPr>
            <w:r>
              <w:rPr>
                <w:rFonts w:eastAsia="DengXian" w:hint="eastAsia"/>
              </w:rPr>
              <w:t>CATT</w:t>
            </w:r>
          </w:p>
        </w:tc>
        <w:tc>
          <w:tcPr>
            <w:tcW w:w="7554" w:type="dxa"/>
          </w:tcPr>
          <w:p w14:paraId="79C8260D" w14:textId="0F428A24" w:rsidR="00F936C2" w:rsidRPr="00770179" w:rsidRDefault="00F936C2" w:rsidP="00F936C2">
            <w:pPr>
              <w:rPr>
                <w:rFonts w:eastAsia="DengXian"/>
              </w:rPr>
            </w:pPr>
            <w:r>
              <w:rPr>
                <w:rFonts w:eastAsia="DengXian" w:hint="eastAsia"/>
              </w:rPr>
              <w:t>We prefer this issue to be low priority.</w:t>
            </w:r>
          </w:p>
        </w:tc>
      </w:tr>
      <w:tr w:rsidR="002563D9" w:rsidRPr="00770179" w14:paraId="65337B50" w14:textId="77777777">
        <w:tc>
          <w:tcPr>
            <w:tcW w:w="2075" w:type="dxa"/>
          </w:tcPr>
          <w:p w14:paraId="0C7E66EE" w14:textId="47276700" w:rsidR="002563D9" w:rsidRDefault="002563D9" w:rsidP="00F936C2">
            <w:pPr>
              <w:rPr>
                <w:rFonts w:eastAsia="DengXian"/>
              </w:rPr>
            </w:pPr>
            <w:r w:rsidRPr="002563D9">
              <w:rPr>
                <w:rFonts w:eastAsia="DengXian"/>
              </w:rPr>
              <w:t>InterDigital</w:t>
            </w:r>
          </w:p>
        </w:tc>
        <w:tc>
          <w:tcPr>
            <w:tcW w:w="7554" w:type="dxa"/>
          </w:tcPr>
          <w:p w14:paraId="683F7334" w14:textId="4F7181BA" w:rsidR="002563D9" w:rsidRDefault="002563D9" w:rsidP="00F936C2">
            <w:pPr>
              <w:rPr>
                <w:rFonts w:eastAsia="DengXian"/>
              </w:rPr>
            </w:pPr>
            <w:r>
              <w:rPr>
                <w:rFonts w:eastAsia="DengXian"/>
              </w:rPr>
              <w:t>We are supportive of this proposal.</w:t>
            </w:r>
          </w:p>
        </w:tc>
      </w:tr>
    </w:tbl>
    <w:p w14:paraId="3197F274" w14:textId="0DF5D0D3" w:rsidR="007F45A5" w:rsidRDefault="00FA273B">
      <w:pPr>
        <w:rPr>
          <w:lang w:val="sv-SE"/>
        </w:rPr>
      </w:pPr>
      <w:r>
        <w:rPr>
          <w:lang w:val="sv-SE"/>
        </w:rPr>
        <w:t xml:space="preserve"> </w:t>
      </w:r>
    </w:p>
    <w:p w14:paraId="2A58D983" w14:textId="77777777" w:rsidR="002563D9" w:rsidRDefault="002563D9">
      <w:pPr>
        <w:rPr>
          <w:lang w:val="sv-SE"/>
        </w:rPr>
      </w:pPr>
    </w:p>
    <w:p w14:paraId="3197F275" w14:textId="77777777" w:rsidR="007F45A5" w:rsidRDefault="007F45A5">
      <w:pPr>
        <w:rPr>
          <w:b/>
          <w:bCs/>
        </w:rPr>
      </w:pPr>
    </w:p>
    <w:p w14:paraId="3197F276" w14:textId="77777777" w:rsidR="007F45A5" w:rsidRDefault="00FA273B">
      <w:pPr>
        <w:pStyle w:val="Heading4"/>
      </w:pPr>
      <w:r>
        <w:t>Proposal 1.</w:t>
      </w:r>
      <w:r>
        <w:rPr>
          <w:lang w:val="sv-SE"/>
        </w:rPr>
        <w:t xml:space="preserve">8 </w:t>
      </w:r>
    </w:p>
    <w:p w14:paraId="3197F277" w14:textId="77777777" w:rsidR="007F45A5" w:rsidRDefault="00FA273B">
      <w:pPr>
        <w:pStyle w:val="Heading4"/>
        <w:numPr>
          <w:ilvl w:val="4"/>
          <w:numId w:val="1"/>
        </w:numPr>
      </w:pPr>
      <w:r>
        <w:t>First round of discussion</w:t>
      </w:r>
    </w:p>
    <w:p w14:paraId="3197F278" w14:textId="77777777" w:rsidR="007F45A5" w:rsidRDefault="00FA273B">
      <w:pPr>
        <w:rPr>
          <w:b/>
          <w:bCs/>
        </w:rPr>
      </w:pPr>
      <w:r>
        <w:rPr>
          <w:b/>
          <w:bCs/>
        </w:rPr>
        <w:t>Proposal 1.8:</w:t>
      </w:r>
    </w:p>
    <w:p w14:paraId="3197F279" w14:textId="77777777" w:rsidR="007F45A5" w:rsidRDefault="00FA273B">
      <w:pPr>
        <w:rPr>
          <w:b/>
          <w:bCs/>
        </w:rPr>
      </w:pPr>
      <w:r>
        <w:rPr>
          <w:b/>
          <w:bCs/>
        </w:rPr>
        <w:t xml:space="preserve">The measurement reporting of PRS-RSRP per path for DL-AoD can be configured to be conditioned to a predefined threshold. </w:t>
      </w:r>
    </w:p>
    <w:bookmarkEnd w:id="1"/>
    <w:bookmarkEnd w:id="2"/>
    <w:bookmarkEnd w:id="3"/>
    <w:p w14:paraId="3197F27A" w14:textId="77777777" w:rsidR="007F45A5" w:rsidRDefault="007F45A5">
      <w:pPr>
        <w:rPr>
          <w:b/>
          <w:bCs/>
        </w:rPr>
      </w:pPr>
    </w:p>
    <w:p w14:paraId="3197F27B" w14:textId="77777777" w:rsidR="007F45A5" w:rsidRDefault="00FA273B">
      <w:r>
        <w:t>Companies are encouraged to provide comments in the table below.</w:t>
      </w:r>
    </w:p>
    <w:p w14:paraId="3197F27C" w14:textId="77777777" w:rsidR="007F45A5" w:rsidRDefault="007F45A5">
      <w:pPr>
        <w:rPr>
          <w:b/>
          <w:bCs/>
        </w:rPr>
      </w:pPr>
    </w:p>
    <w:p w14:paraId="3197F27D" w14:textId="77777777" w:rsidR="007F45A5" w:rsidRDefault="00FA273B">
      <w:pPr>
        <w:rPr>
          <w:b/>
          <w:bCs/>
          <w:lang w:val="sv-SE"/>
        </w:rPr>
      </w:pPr>
      <w:r>
        <w:rPr>
          <w:b/>
          <w:bCs/>
        </w:rPr>
        <w:t>Proposal 1.</w:t>
      </w:r>
      <w:r>
        <w:rPr>
          <w:b/>
          <w:bCs/>
          <w:lang w:val="sv-SE"/>
        </w:rPr>
        <w:t>8</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80" w14:textId="77777777">
        <w:tc>
          <w:tcPr>
            <w:tcW w:w="2075" w:type="dxa"/>
            <w:tcBorders>
              <w:top w:val="single" w:sz="4" w:space="0" w:color="auto"/>
              <w:left w:val="single" w:sz="4" w:space="0" w:color="auto"/>
              <w:bottom w:val="single" w:sz="4" w:space="0" w:color="auto"/>
              <w:right w:val="single" w:sz="4" w:space="0" w:color="auto"/>
            </w:tcBorders>
          </w:tcPr>
          <w:p w14:paraId="3197F27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7F" w14:textId="77777777" w:rsidR="007F45A5" w:rsidRDefault="00FA273B">
            <w:pPr>
              <w:jc w:val="center"/>
              <w:rPr>
                <w:rFonts w:eastAsia="Calibri"/>
                <w:b/>
              </w:rPr>
            </w:pPr>
            <w:r>
              <w:rPr>
                <w:rFonts w:eastAsia="Calibri"/>
                <w:b/>
                <w:lang w:val="en-US"/>
              </w:rPr>
              <w:t>Comment</w:t>
            </w:r>
          </w:p>
        </w:tc>
      </w:tr>
      <w:tr w:rsidR="007F45A5" w14:paraId="3197F283" w14:textId="77777777">
        <w:tc>
          <w:tcPr>
            <w:tcW w:w="2075" w:type="dxa"/>
          </w:tcPr>
          <w:p w14:paraId="3197F281" w14:textId="77777777" w:rsidR="007F45A5" w:rsidRDefault="00FA273B">
            <w:pPr>
              <w:rPr>
                <w:rFonts w:eastAsia="DengXian"/>
              </w:rPr>
            </w:pPr>
            <w:r>
              <w:rPr>
                <w:rFonts w:eastAsia="DengXian"/>
                <w:lang w:val="en-US"/>
              </w:rPr>
              <w:t xml:space="preserve"> Qualcomm</w:t>
            </w:r>
          </w:p>
        </w:tc>
        <w:tc>
          <w:tcPr>
            <w:tcW w:w="7554" w:type="dxa"/>
          </w:tcPr>
          <w:p w14:paraId="3197F282" w14:textId="77777777" w:rsidR="007F45A5" w:rsidRPr="00057A5A" w:rsidRDefault="00FA273B">
            <w:pPr>
              <w:rPr>
                <w:rFonts w:eastAsia="DengXian"/>
                <w:lang w:val="en-US"/>
              </w:rPr>
            </w:pPr>
            <w:r>
              <w:rPr>
                <w:rFonts w:eastAsia="DengXian"/>
                <w:lang w:val="en-US"/>
              </w:rPr>
              <w:t xml:space="preserve">Unnecessary optimization or unclear the usefulness. Further discussion/motivation may be needed. </w:t>
            </w:r>
          </w:p>
        </w:tc>
      </w:tr>
      <w:tr w:rsidR="007F45A5" w14:paraId="3197F286" w14:textId="77777777">
        <w:tc>
          <w:tcPr>
            <w:tcW w:w="2075" w:type="dxa"/>
          </w:tcPr>
          <w:p w14:paraId="3197F284" w14:textId="77777777" w:rsidR="007F45A5" w:rsidRDefault="00FA273B">
            <w:pPr>
              <w:rPr>
                <w:rFonts w:eastAsia="DengXian"/>
              </w:rPr>
            </w:pPr>
            <w:r>
              <w:rPr>
                <w:rFonts w:eastAsia="DengXian" w:hint="eastAsia"/>
                <w:lang w:val="en-US"/>
              </w:rPr>
              <w:t>ZTE</w:t>
            </w:r>
          </w:p>
        </w:tc>
        <w:tc>
          <w:tcPr>
            <w:tcW w:w="7554" w:type="dxa"/>
          </w:tcPr>
          <w:p w14:paraId="3197F285" w14:textId="77777777" w:rsidR="007F45A5" w:rsidRPr="00057A5A" w:rsidRDefault="00FA273B">
            <w:pPr>
              <w:rPr>
                <w:rFonts w:eastAsia="DengXian"/>
                <w:lang w:val="en-US"/>
              </w:rPr>
            </w:pPr>
            <w:r>
              <w:rPr>
                <w:rFonts w:eastAsia="DengXian" w:hint="eastAsia"/>
                <w:lang w:val="en-US"/>
              </w:rPr>
              <w:t>RAN4 will decide the mapping table for path RSRP. There is no need to have such threshold.</w:t>
            </w:r>
          </w:p>
        </w:tc>
      </w:tr>
      <w:tr w:rsidR="00F936C2" w14:paraId="0A77ED44" w14:textId="77777777">
        <w:tc>
          <w:tcPr>
            <w:tcW w:w="2075" w:type="dxa"/>
          </w:tcPr>
          <w:p w14:paraId="4B92C1F6" w14:textId="10B209EE" w:rsidR="00F936C2" w:rsidRDefault="00F936C2" w:rsidP="00F936C2">
            <w:pPr>
              <w:rPr>
                <w:rFonts w:eastAsia="DengXian"/>
              </w:rPr>
            </w:pPr>
            <w:r>
              <w:rPr>
                <w:rFonts w:eastAsia="DengXian" w:hint="eastAsia"/>
              </w:rPr>
              <w:t>CATT</w:t>
            </w:r>
          </w:p>
        </w:tc>
        <w:tc>
          <w:tcPr>
            <w:tcW w:w="7554" w:type="dxa"/>
          </w:tcPr>
          <w:p w14:paraId="5827D089" w14:textId="1933B765" w:rsidR="00F936C2" w:rsidRDefault="00F936C2" w:rsidP="00F936C2">
            <w:pPr>
              <w:rPr>
                <w:rFonts w:eastAsia="DengXian"/>
              </w:rPr>
            </w:pPr>
            <w:r>
              <w:rPr>
                <w:rFonts w:eastAsia="DengXian" w:hint="eastAsia"/>
              </w:rPr>
              <w:t>We prefer to discuss this issue in RAN4.</w:t>
            </w:r>
          </w:p>
        </w:tc>
      </w:tr>
      <w:tr w:rsidR="00747870" w14:paraId="59DD9DB3" w14:textId="77777777">
        <w:tc>
          <w:tcPr>
            <w:tcW w:w="2075" w:type="dxa"/>
          </w:tcPr>
          <w:p w14:paraId="5D8D56F7" w14:textId="0F6F1F0E" w:rsidR="00747870" w:rsidRDefault="00747870" w:rsidP="00F936C2">
            <w:pPr>
              <w:rPr>
                <w:rFonts w:eastAsia="DengXian"/>
              </w:rPr>
            </w:pPr>
            <w:r w:rsidRPr="00747870">
              <w:rPr>
                <w:rFonts w:eastAsia="DengXian"/>
              </w:rPr>
              <w:t>InterDigital</w:t>
            </w:r>
          </w:p>
        </w:tc>
        <w:tc>
          <w:tcPr>
            <w:tcW w:w="7554" w:type="dxa"/>
          </w:tcPr>
          <w:p w14:paraId="124E1DE5" w14:textId="2A294247" w:rsidR="00747870" w:rsidRDefault="00747870" w:rsidP="00F936C2">
            <w:pPr>
              <w:rPr>
                <w:rFonts w:eastAsia="DengXian"/>
              </w:rPr>
            </w:pPr>
            <w:r>
              <w:rPr>
                <w:rFonts w:eastAsia="DengXian"/>
              </w:rPr>
              <w:t>We support the proposal.</w:t>
            </w:r>
          </w:p>
        </w:tc>
      </w:tr>
    </w:tbl>
    <w:p w14:paraId="3197F287" w14:textId="77777777" w:rsidR="007F45A5" w:rsidRDefault="00FA273B">
      <w:pPr>
        <w:rPr>
          <w:lang w:val="sv-SE"/>
        </w:rPr>
      </w:pPr>
      <w:r>
        <w:rPr>
          <w:lang w:val="sv-SE"/>
        </w:rPr>
        <w:t xml:space="preserve"> </w:t>
      </w:r>
    </w:p>
    <w:p w14:paraId="3197F288" w14:textId="77777777" w:rsidR="007F45A5" w:rsidRDefault="00FA273B">
      <w:pPr>
        <w:rPr>
          <w:lang w:val="sv-SE"/>
        </w:rPr>
      </w:pPr>
      <w:r>
        <w:rPr>
          <w:b/>
          <w:bCs/>
        </w:rPr>
        <w:t xml:space="preserve"> </w:t>
      </w:r>
    </w:p>
    <w:p w14:paraId="3197F289" w14:textId="77777777" w:rsidR="007F45A5" w:rsidRDefault="007F45A5">
      <w:pPr>
        <w:rPr>
          <w:lang w:val="sv-SE"/>
        </w:rPr>
      </w:pPr>
    </w:p>
    <w:p w14:paraId="3197F28A" w14:textId="77777777" w:rsidR="007F45A5" w:rsidRDefault="00FA273B">
      <w:pPr>
        <w:pStyle w:val="Heading3"/>
        <w:tabs>
          <w:tab w:val="clear" w:pos="851"/>
          <w:tab w:val="left" w:pos="142"/>
          <w:tab w:val="left" w:pos="1134"/>
        </w:tabs>
        <w:ind w:left="0"/>
      </w:pPr>
      <w:r>
        <w:t xml:space="preserve"> Aspect #2 extension of number of reported RSRP measurements</w:t>
      </w:r>
    </w:p>
    <w:p w14:paraId="3197F28B" w14:textId="77777777" w:rsidR="007F45A5" w:rsidRDefault="00FA273B">
      <w:pPr>
        <w:pStyle w:val="Heading4"/>
      </w:pPr>
      <w:r>
        <w:t xml:space="preserve">Summary and Proposal </w:t>
      </w:r>
      <w:r>
        <w:rPr>
          <w:lang w:val="sv-SE"/>
        </w:rPr>
        <w:t>2</w:t>
      </w:r>
      <w:r>
        <w:t>.1</w:t>
      </w:r>
      <w:r>
        <w:rPr>
          <w:lang w:val="sv-SE"/>
        </w:rPr>
        <w:t xml:space="preserve"> </w:t>
      </w:r>
    </w:p>
    <w:p w14:paraId="3197F28C" w14:textId="77777777" w:rsidR="007F45A5" w:rsidRDefault="00FA273B">
      <w:r>
        <w:t>During RAN1#104e, it was agreed to select from 3 options regarding the number of RSRP measurements:</w:t>
      </w:r>
    </w:p>
    <w:tbl>
      <w:tblPr>
        <w:tblStyle w:val="TableGrid"/>
        <w:tblW w:w="9629" w:type="dxa"/>
        <w:tblLayout w:type="fixed"/>
        <w:tblLook w:val="04A0" w:firstRow="1" w:lastRow="0" w:firstColumn="1" w:lastColumn="0" w:noHBand="0" w:noVBand="1"/>
      </w:tblPr>
      <w:tblGrid>
        <w:gridCol w:w="9629"/>
      </w:tblGrid>
      <w:tr w:rsidR="007F45A5" w14:paraId="3197F295" w14:textId="77777777">
        <w:tc>
          <w:tcPr>
            <w:tcW w:w="9629" w:type="dxa"/>
          </w:tcPr>
          <w:p w14:paraId="3197F28D" w14:textId="77777777" w:rsidR="007F45A5" w:rsidRPr="00057A5A" w:rsidRDefault="00FA273B">
            <w:pPr>
              <w:rPr>
                <w:rFonts w:eastAsia="Calibri" w:cs="Calibri"/>
                <w:lang w:val="en-US"/>
              </w:rPr>
            </w:pPr>
            <w:r>
              <w:rPr>
                <w:rFonts w:eastAsia="Calibri"/>
                <w:shd w:val="clear" w:color="auto" w:fill="00FF00"/>
                <w:lang w:val="en-US"/>
              </w:rPr>
              <w:t>Agreement:</w:t>
            </w:r>
          </w:p>
          <w:p w14:paraId="3197F28E" w14:textId="77777777" w:rsidR="007F45A5" w:rsidRPr="00057A5A" w:rsidRDefault="00FA273B">
            <w:pPr>
              <w:rPr>
                <w:rFonts w:eastAsia="Calibri"/>
                <w:lang w:val="en-US"/>
              </w:rPr>
            </w:pPr>
            <w:r>
              <w:rPr>
                <w:rFonts w:eastAsia="Calibri"/>
                <w:lang w:val="en-US"/>
              </w:rPr>
              <w:t>For UE-assisted DL AOD, select one of the following options for reporting of RSRP measurements per TRP</w:t>
            </w:r>
          </w:p>
          <w:p w14:paraId="3197F28F" w14:textId="77777777" w:rsidR="007F45A5" w:rsidRPr="00057A5A" w:rsidRDefault="00FA273B">
            <w:pPr>
              <w:numPr>
                <w:ilvl w:val="0"/>
                <w:numId w:val="20"/>
              </w:numPr>
              <w:rPr>
                <w:rFonts w:eastAsia="Times New Roman"/>
                <w:lang w:val="en-US"/>
              </w:rPr>
            </w:pPr>
            <w:r>
              <w:rPr>
                <w:rFonts w:eastAsia="Times New Roman"/>
                <w:lang w:val="en-US"/>
              </w:rPr>
              <w:t xml:space="preserve">Option 1: Up to 8 measurements in a measurement report (as in release 16) </w:t>
            </w:r>
          </w:p>
          <w:p w14:paraId="3197F290" w14:textId="77777777" w:rsidR="007F45A5" w:rsidRPr="00057A5A" w:rsidRDefault="00FA273B">
            <w:pPr>
              <w:numPr>
                <w:ilvl w:val="0"/>
                <w:numId w:val="20"/>
              </w:numPr>
              <w:rPr>
                <w:rFonts w:eastAsia="Times New Roman"/>
                <w:lang w:val="en-US"/>
              </w:rPr>
            </w:pPr>
            <w:r>
              <w:rPr>
                <w:rFonts w:eastAsia="Times New Roman"/>
                <w:lang w:val="en-US"/>
              </w:rPr>
              <w:t>Option 2: Up to 8 measurements in a measurement report, for the same Rx beam index</w:t>
            </w:r>
          </w:p>
          <w:p w14:paraId="3197F291" w14:textId="77777777" w:rsidR="007F45A5" w:rsidRDefault="00FA273B">
            <w:pPr>
              <w:numPr>
                <w:ilvl w:val="0"/>
                <w:numId w:val="20"/>
              </w:numPr>
              <w:rPr>
                <w:rFonts w:eastAsia="Times New Roman"/>
              </w:rPr>
            </w:pPr>
            <w:r>
              <w:rPr>
                <w:rFonts w:eastAsia="Times New Roman"/>
                <w:lang w:val="en-US"/>
              </w:rPr>
              <w:t>Option 3: Up to N&gt;=8 measurements</w:t>
            </w:r>
          </w:p>
          <w:p w14:paraId="3197F292" w14:textId="77777777" w:rsidR="007F45A5" w:rsidRPr="00057A5A" w:rsidRDefault="00FA273B">
            <w:pPr>
              <w:numPr>
                <w:ilvl w:val="1"/>
                <w:numId w:val="20"/>
              </w:numPr>
              <w:rPr>
                <w:rFonts w:eastAsia="Times New Roman"/>
                <w:lang w:val="en-US"/>
              </w:rPr>
            </w:pPr>
            <w:r>
              <w:rPr>
                <w:rFonts w:eastAsia="Times New Roman"/>
                <w:lang w:val="en-US"/>
              </w:rPr>
              <w:t xml:space="preserve">Note: Multiple measurements corresponding to different Rx Beam index may be  reported for a given PRS resource. </w:t>
            </w:r>
          </w:p>
          <w:p w14:paraId="3197F293" w14:textId="77777777" w:rsidR="007F45A5" w:rsidRDefault="00FA273B">
            <w:pPr>
              <w:numPr>
                <w:ilvl w:val="1"/>
                <w:numId w:val="20"/>
              </w:numPr>
              <w:rPr>
                <w:rFonts w:eastAsia="Calibri"/>
              </w:rPr>
            </w:pPr>
            <w:r>
              <w:rPr>
                <w:rFonts w:eastAsia="Times New Roman"/>
                <w:lang w:val="en-US"/>
              </w:rPr>
              <w:t xml:space="preserve">FFS: value for N. </w:t>
            </w:r>
          </w:p>
          <w:p w14:paraId="3197F294" w14:textId="77777777" w:rsidR="007F45A5" w:rsidRDefault="007F45A5">
            <w:pPr>
              <w:rPr>
                <w:rFonts w:eastAsia="Calibri"/>
              </w:rPr>
            </w:pPr>
          </w:p>
        </w:tc>
      </w:tr>
    </w:tbl>
    <w:p w14:paraId="3197F296" w14:textId="77777777" w:rsidR="007F45A5" w:rsidRDefault="007F45A5"/>
    <w:p w14:paraId="3197F297" w14:textId="77777777" w:rsidR="007F45A5" w:rsidRDefault="00FA273B">
      <w:r>
        <w:t xml:space="preserve">As in RAN1#105e, there is a majority of companies supporting an increase of the maximum number of PRS measured and reported via </w:t>
      </w:r>
      <w:r>
        <w:rPr>
          <w:i/>
          <w:iCs/>
        </w:rPr>
        <w:t>NR-DL-AoD-MeasElement-r16</w:t>
      </w:r>
    </w:p>
    <w:p w14:paraId="3197F298" w14:textId="77777777" w:rsidR="007F45A5" w:rsidRDefault="00FA273B">
      <w:pPr>
        <w:pStyle w:val="ListParagraph"/>
        <w:numPr>
          <w:ilvl w:val="0"/>
          <w:numId w:val="20"/>
        </w:numPr>
      </w:pPr>
      <w:r>
        <w:t>[3][6][7][8][10] [11] want to increase the number of measurements to be reported</w:t>
      </w:r>
    </w:p>
    <w:p w14:paraId="3197F299" w14:textId="77777777" w:rsidR="007F45A5" w:rsidRDefault="00FA273B">
      <w:pPr>
        <w:pStyle w:val="ListParagraph"/>
        <w:numPr>
          <w:ilvl w:val="0"/>
          <w:numId w:val="20"/>
        </w:numPr>
      </w:pPr>
      <w:r>
        <w:t xml:space="preserve">[9][15] want to stay with release 16 measurements capacity of 8 measurements in  </w:t>
      </w:r>
      <w:r>
        <w:rPr>
          <w:i/>
          <w:iCs/>
        </w:rPr>
        <w:t>NR-DL-AoD-MeasElement-r16</w:t>
      </w:r>
      <w:r>
        <w:t xml:space="preserve">. </w:t>
      </w:r>
    </w:p>
    <w:p w14:paraId="3197F29A" w14:textId="77777777" w:rsidR="007F45A5" w:rsidRDefault="007F45A5"/>
    <w:p w14:paraId="3197F29B" w14:textId="77777777" w:rsidR="007F45A5" w:rsidRDefault="007F45A5"/>
    <w:p w14:paraId="3197F29C" w14:textId="77777777" w:rsidR="007F45A5" w:rsidRDefault="007F45A5"/>
    <w:tbl>
      <w:tblPr>
        <w:tblStyle w:val="TableGrid"/>
        <w:tblW w:w="9629" w:type="dxa"/>
        <w:tblLayout w:type="fixed"/>
        <w:tblLook w:val="04A0" w:firstRow="1" w:lastRow="0" w:firstColumn="1" w:lastColumn="0" w:noHBand="0" w:noVBand="1"/>
      </w:tblPr>
      <w:tblGrid>
        <w:gridCol w:w="988"/>
        <w:gridCol w:w="8641"/>
      </w:tblGrid>
      <w:tr w:rsidR="007F45A5" w14:paraId="3197F29F" w14:textId="77777777">
        <w:tc>
          <w:tcPr>
            <w:tcW w:w="988" w:type="dxa"/>
          </w:tcPr>
          <w:p w14:paraId="3197F29D" w14:textId="77777777" w:rsidR="007F45A5" w:rsidRDefault="00FA273B">
            <w:pPr>
              <w:rPr>
                <w:rFonts w:eastAsia="Calibri"/>
              </w:rPr>
            </w:pPr>
            <w:r>
              <w:rPr>
                <w:rFonts w:eastAsia="Calibri"/>
                <w:lang w:val="en-US"/>
              </w:rPr>
              <w:t>Source</w:t>
            </w:r>
          </w:p>
        </w:tc>
        <w:tc>
          <w:tcPr>
            <w:tcW w:w="8641" w:type="dxa"/>
          </w:tcPr>
          <w:p w14:paraId="3197F29E" w14:textId="77777777" w:rsidR="007F45A5" w:rsidRDefault="00FA273B">
            <w:pPr>
              <w:rPr>
                <w:rFonts w:eastAsia="Calibri"/>
              </w:rPr>
            </w:pPr>
            <w:r>
              <w:rPr>
                <w:rFonts w:eastAsia="Calibri"/>
                <w:lang w:val="en-US"/>
              </w:rPr>
              <w:t>Proposal</w:t>
            </w:r>
          </w:p>
        </w:tc>
      </w:tr>
      <w:tr w:rsidR="007F45A5" w14:paraId="3197F2A8" w14:textId="77777777">
        <w:tc>
          <w:tcPr>
            <w:tcW w:w="988" w:type="dxa"/>
          </w:tcPr>
          <w:p w14:paraId="3197F2A0" w14:textId="77777777" w:rsidR="007F45A5" w:rsidRDefault="00FA273B">
            <w:pPr>
              <w:rPr>
                <w:rFonts w:eastAsia="Calibri"/>
              </w:rPr>
            </w:pPr>
            <w:r>
              <w:rPr>
                <w:rFonts w:eastAsia="Calibri"/>
                <w:lang w:val="en-US"/>
              </w:rPr>
              <w:t>[3]</w:t>
            </w:r>
          </w:p>
        </w:tc>
        <w:tc>
          <w:tcPr>
            <w:tcW w:w="8641" w:type="dxa"/>
          </w:tcPr>
          <w:p w14:paraId="3197F2A1" w14:textId="77777777" w:rsidR="007F45A5" w:rsidRDefault="00FA273B">
            <w:pPr>
              <w:pStyle w:val="BodyText"/>
              <w:spacing w:line="260" w:lineRule="exact"/>
              <w:ind w:left="45"/>
              <w:rPr>
                <w:b/>
                <w:i/>
                <w:sz w:val="20"/>
                <w:szCs w:val="20"/>
                <w:lang w:val="sv-SE"/>
              </w:rPr>
            </w:pPr>
            <w:r>
              <w:rPr>
                <w:b/>
                <w:i/>
                <w:sz w:val="20"/>
                <w:szCs w:val="20"/>
                <w:lang w:val="sv-SE"/>
              </w:rPr>
              <w:t>Proposal 17</w:t>
            </w:r>
          </w:p>
          <w:p w14:paraId="3197F2A2" w14:textId="77777777" w:rsidR="007F45A5" w:rsidRPr="00057A5A" w:rsidRDefault="00FA273B">
            <w:pPr>
              <w:pStyle w:val="BodyText"/>
              <w:numPr>
                <w:ilvl w:val="0"/>
                <w:numId w:val="30"/>
              </w:numPr>
              <w:spacing w:line="260" w:lineRule="exact"/>
              <w:rPr>
                <w:b/>
                <w:i/>
                <w:sz w:val="20"/>
                <w:szCs w:val="20"/>
                <w:lang w:val="en-US"/>
              </w:rPr>
            </w:pPr>
            <w:r w:rsidRPr="00057A5A">
              <w:rPr>
                <w:b/>
                <w:i/>
                <w:sz w:val="20"/>
                <w:szCs w:val="20"/>
                <w:lang w:val="en-US"/>
              </w:rPr>
              <w:t xml:space="preserve">To improve the accuracy of DL-AoD and to avoid the impact of Rx beam, choose one of option 2 and option 3. </w:t>
            </w:r>
          </w:p>
          <w:p w14:paraId="3197F2A3"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2: Up to 8 measurements in a measurement report, for the same Rx beam index</w:t>
            </w:r>
          </w:p>
          <w:p w14:paraId="3197F2A4" w14:textId="77777777" w:rsidR="007F45A5" w:rsidRDefault="00FA273B">
            <w:pPr>
              <w:numPr>
                <w:ilvl w:val="1"/>
                <w:numId w:val="25"/>
              </w:numPr>
              <w:rPr>
                <w:rFonts w:eastAsia="Calibri"/>
                <w:b/>
                <w:bCs/>
                <w:i/>
                <w:iCs/>
                <w:sz w:val="20"/>
                <w:szCs w:val="20"/>
              </w:rPr>
            </w:pPr>
            <w:r>
              <w:rPr>
                <w:rFonts w:eastAsia="Calibri"/>
                <w:b/>
                <w:bCs/>
                <w:i/>
                <w:iCs/>
                <w:sz w:val="20"/>
                <w:szCs w:val="20"/>
              </w:rPr>
              <w:t>Option 3: Up to N&gt;=8 measurements</w:t>
            </w:r>
          </w:p>
          <w:p w14:paraId="3197F2A5" w14:textId="77777777" w:rsidR="007F45A5" w:rsidRPr="00057A5A" w:rsidRDefault="00FA273B">
            <w:pPr>
              <w:numPr>
                <w:ilvl w:val="2"/>
                <w:numId w:val="31"/>
              </w:numPr>
              <w:rPr>
                <w:b/>
                <w:bCs/>
                <w:i/>
                <w:iCs/>
                <w:sz w:val="20"/>
                <w:szCs w:val="20"/>
                <w:lang w:val="en-US"/>
              </w:rPr>
            </w:pPr>
            <w:r w:rsidRPr="00057A5A">
              <w:rPr>
                <w:rFonts w:eastAsia="Calibri"/>
                <w:b/>
                <w:bCs/>
                <w:i/>
                <w:iCs/>
                <w:sz w:val="20"/>
                <w:szCs w:val="20"/>
                <w:lang w:val="en-US"/>
              </w:rPr>
              <w:t>Note: Multiple measurements corresponding to different Rx Beam index may be reported for a given PRS resource.</w:t>
            </w:r>
          </w:p>
          <w:p w14:paraId="3197F2A6" w14:textId="77777777" w:rsidR="007F45A5" w:rsidRDefault="00FA273B">
            <w:pPr>
              <w:numPr>
                <w:ilvl w:val="2"/>
                <w:numId w:val="31"/>
              </w:numPr>
              <w:spacing w:line="260" w:lineRule="exact"/>
              <w:rPr>
                <w:b/>
                <w:i/>
                <w:sz w:val="20"/>
                <w:szCs w:val="20"/>
              </w:rPr>
            </w:pPr>
            <w:r>
              <w:rPr>
                <w:rFonts w:eastAsia="Calibri"/>
                <w:b/>
                <w:bCs/>
                <w:i/>
                <w:iCs/>
                <w:sz w:val="20"/>
                <w:szCs w:val="20"/>
              </w:rPr>
              <w:t>FFS: value for N.</w:t>
            </w:r>
          </w:p>
          <w:p w14:paraId="3197F2A7" w14:textId="77777777" w:rsidR="007F45A5" w:rsidRDefault="007F45A5">
            <w:pPr>
              <w:rPr>
                <w:rFonts w:eastAsia="Calibri"/>
              </w:rPr>
            </w:pPr>
          </w:p>
        </w:tc>
      </w:tr>
      <w:tr w:rsidR="007F45A5" w14:paraId="3197F2AC" w14:textId="77777777">
        <w:tc>
          <w:tcPr>
            <w:tcW w:w="988" w:type="dxa"/>
          </w:tcPr>
          <w:p w14:paraId="3197F2A9" w14:textId="77777777" w:rsidR="007F45A5" w:rsidRDefault="00FA273B">
            <w:pPr>
              <w:rPr>
                <w:rFonts w:eastAsia="Calibri"/>
              </w:rPr>
            </w:pPr>
            <w:r>
              <w:rPr>
                <w:rFonts w:eastAsia="Calibri"/>
                <w:lang w:val="en-US"/>
              </w:rPr>
              <w:t>[6]</w:t>
            </w:r>
          </w:p>
        </w:tc>
        <w:tc>
          <w:tcPr>
            <w:tcW w:w="8641" w:type="dxa"/>
          </w:tcPr>
          <w:p w14:paraId="3197F2AA" w14:textId="77777777" w:rsidR="007F45A5" w:rsidRPr="00057A5A" w:rsidRDefault="00FA273B">
            <w:pPr>
              <w:rPr>
                <w:rFonts w:eastAsia="Calibri"/>
                <w:b/>
                <w:i/>
                <w:lang w:val="en-US"/>
              </w:rPr>
            </w:pPr>
            <w:r w:rsidRPr="00057A5A">
              <w:rPr>
                <w:rFonts w:eastAsia="Calibri"/>
                <w:b/>
                <w:i/>
                <w:lang w:val="en-US"/>
              </w:rPr>
              <w:t xml:space="preserve">Proposal </w:t>
            </w:r>
            <w:r w:rsidRPr="00057A5A">
              <w:rPr>
                <w:rFonts w:eastAsia="Calibri" w:hint="eastAsia"/>
                <w:b/>
                <w:i/>
                <w:lang w:val="en-US"/>
              </w:rPr>
              <w:t>1</w:t>
            </w:r>
            <w:r w:rsidRPr="00057A5A">
              <w:rPr>
                <w:rFonts w:eastAsia="Calibri"/>
                <w:b/>
                <w:i/>
                <w:lang w:val="en-US"/>
              </w:rPr>
              <w:t>: For UE-assisted DL</w:t>
            </w:r>
            <w:r w:rsidRPr="00057A5A">
              <w:rPr>
                <w:rFonts w:hint="eastAsia"/>
                <w:b/>
                <w:i/>
                <w:lang w:val="en-US"/>
              </w:rPr>
              <w:t>-</w:t>
            </w:r>
            <w:r w:rsidRPr="00057A5A">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3197F2AB" w14:textId="77777777" w:rsidR="007F45A5" w:rsidRPr="00057A5A" w:rsidRDefault="007F45A5">
            <w:pPr>
              <w:pStyle w:val="BodyText"/>
              <w:spacing w:line="260" w:lineRule="exact"/>
              <w:ind w:left="45"/>
              <w:rPr>
                <w:rFonts w:eastAsia="Calibri"/>
                <w:b/>
                <w:i/>
                <w:sz w:val="20"/>
                <w:szCs w:val="20"/>
                <w:lang w:val="en-US"/>
              </w:rPr>
            </w:pPr>
          </w:p>
        </w:tc>
      </w:tr>
      <w:tr w:rsidR="007F45A5" w14:paraId="3197F2B0" w14:textId="77777777">
        <w:tc>
          <w:tcPr>
            <w:tcW w:w="988" w:type="dxa"/>
          </w:tcPr>
          <w:p w14:paraId="3197F2AD" w14:textId="77777777" w:rsidR="007F45A5" w:rsidRDefault="00FA273B">
            <w:pPr>
              <w:rPr>
                <w:rFonts w:eastAsia="Calibri"/>
              </w:rPr>
            </w:pPr>
            <w:r>
              <w:rPr>
                <w:rFonts w:eastAsia="Calibri"/>
                <w:lang w:val="en-US"/>
              </w:rPr>
              <w:t>[7]</w:t>
            </w:r>
          </w:p>
        </w:tc>
        <w:tc>
          <w:tcPr>
            <w:tcW w:w="8641" w:type="dxa"/>
          </w:tcPr>
          <w:p w14:paraId="3197F2AE" w14:textId="77777777" w:rsidR="007F45A5" w:rsidRDefault="00FA273B">
            <w:pPr>
              <w:rPr>
                <w:rFonts w:eastAsia="Calibri"/>
              </w:rPr>
            </w:pPr>
            <w:r>
              <w:rPr>
                <w:rFonts w:eastAsia="Calibri"/>
                <w:b/>
                <w:bCs/>
                <w:lang w:val="en-US"/>
              </w:rPr>
              <w:t>Proposal 2</w:t>
            </w:r>
            <w:r>
              <w:rPr>
                <w:rFonts w:eastAsia="Calibri"/>
                <w:lang w:val="en-US"/>
              </w:rPr>
              <w:t xml:space="preserve">: Support “Option 3: Up to N&gt;8 measurements” as candidate enhancement. FFS value of N.  </w:t>
            </w:r>
          </w:p>
          <w:p w14:paraId="3197F2AF" w14:textId="77777777" w:rsidR="007F45A5" w:rsidRDefault="007F45A5">
            <w:pPr>
              <w:rPr>
                <w:rFonts w:eastAsia="Calibri"/>
                <w:b/>
                <w:i/>
              </w:rPr>
            </w:pPr>
          </w:p>
        </w:tc>
      </w:tr>
      <w:tr w:rsidR="007F45A5" w14:paraId="3197F2B5" w14:textId="77777777">
        <w:tc>
          <w:tcPr>
            <w:tcW w:w="988" w:type="dxa"/>
          </w:tcPr>
          <w:p w14:paraId="3197F2B1" w14:textId="77777777" w:rsidR="007F45A5" w:rsidRDefault="00FA273B">
            <w:pPr>
              <w:rPr>
                <w:rFonts w:eastAsia="Calibri"/>
              </w:rPr>
            </w:pPr>
            <w:r>
              <w:rPr>
                <w:rFonts w:eastAsia="Calibri"/>
                <w:lang w:val="en-US"/>
              </w:rPr>
              <w:t>[8]</w:t>
            </w:r>
          </w:p>
        </w:tc>
        <w:tc>
          <w:tcPr>
            <w:tcW w:w="8641" w:type="dxa"/>
          </w:tcPr>
          <w:p w14:paraId="3197F2B2" w14:textId="77777777" w:rsidR="007F45A5" w:rsidRPr="00057A5A" w:rsidRDefault="007F45A5">
            <w:pPr>
              <w:rPr>
                <w:b/>
                <w:i/>
                <w:lang w:val="en-US"/>
              </w:rPr>
            </w:pPr>
          </w:p>
          <w:p w14:paraId="3197F2B3" w14:textId="77777777" w:rsidR="007F45A5" w:rsidRPr="00057A5A" w:rsidRDefault="00FA273B">
            <w:pPr>
              <w:rPr>
                <w:b/>
                <w:i/>
                <w:lang w:val="en-US"/>
              </w:rPr>
            </w:pPr>
            <w:r w:rsidRPr="00057A5A">
              <w:rPr>
                <w:rFonts w:eastAsia="Calibri" w:hint="eastAsia"/>
                <w:b/>
                <w:i/>
                <w:lang w:val="en-US"/>
              </w:rPr>
              <w:t xml:space="preserve">Proposal </w:t>
            </w:r>
            <w:r w:rsidRPr="00057A5A">
              <w:rPr>
                <w:rFonts w:hint="eastAsia"/>
                <w:b/>
                <w:i/>
                <w:lang w:val="en-US"/>
              </w:rPr>
              <w:t>2</w:t>
            </w:r>
            <w:r w:rsidRPr="00057A5A">
              <w:rPr>
                <w:rFonts w:eastAsia="Calibri" w:hint="eastAsia"/>
                <w:b/>
                <w:i/>
                <w:lang w:val="en-US"/>
              </w:rPr>
              <w:t>:</w:t>
            </w:r>
            <w:r w:rsidRPr="00057A5A">
              <w:rPr>
                <w:rFonts w:eastAsia="Calibri"/>
                <w:b/>
                <w:i/>
                <w:lang w:val="en-US"/>
              </w:rPr>
              <w:t xml:space="preserve"> </w:t>
            </w:r>
            <w:r w:rsidRPr="00057A5A">
              <w:rPr>
                <w:rFonts w:eastAsia="Calibri" w:hint="eastAsia"/>
                <w:b/>
                <w:i/>
                <w:lang w:val="en-US"/>
              </w:rPr>
              <w:t xml:space="preserve">Up to N&gt;=8 measurements in a measurement </w:t>
            </w:r>
            <w:r w:rsidRPr="00057A5A">
              <w:rPr>
                <w:rFonts w:eastAsia="Calibri"/>
                <w:b/>
                <w:i/>
                <w:lang w:val="en-US"/>
              </w:rPr>
              <w:t>report</w:t>
            </w:r>
            <w:r w:rsidRPr="00057A5A">
              <w:rPr>
                <w:rFonts w:eastAsia="Calibri" w:hint="eastAsia"/>
                <w:b/>
                <w:i/>
                <w:lang w:val="en-US"/>
              </w:rPr>
              <w:t xml:space="preserve"> for reporting of RSRP measurement per TRP.</w:t>
            </w:r>
          </w:p>
          <w:p w14:paraId="3197F2B4" w14:textId="77777777" w:rsidR="007F45A5" w:rsidRPr="00057A5A" w:rsidRDefault="007F45A5">
            <w:pPr>
              <w:rPr>
                <w:rFonts w:eastAsia="Calibri"/>
                <w:b/>
                <w:bCs/>
                <w:lang w:val="en-US"/>
              </w:rPr>
            </w:pPr>
          </w:p>
        </w:tc>
      </w:tr>
      <w:tr w:rsidR="007F45A5" w14:paraId="3197F2B9" w14:textId="77777777">
        <w:tc>
          <w:tcPr>
            <w:tcW w:w="988" w:type="dxa"/>
          </w:tcPr>
          <w:p w14:paraId="3197F2B6" w14:textId="77777777" w:rsidR="007F45A5" w:rsidRDefault="00FA273B">
            <w:pPr>
              <w:rPr>
                <w:rFonts w:eastAsia="Calibri"/>
              </w:rPr>
            </w:pPr>
            <w:r>
              <w:rPr>
                <w:rFonts w:eastAsia="Calibri"/>
                <w:lang w:val="en-US"/>
              </w:rPr>
              <w:t>[9]</w:t>
            </w:r>
          </w:p>
        </w:tc>
        <w:tc>
          <w:tcPr>
            <w:tcW w:w="8641" w:type="dxa"/>
          </w:tcPr>
          <w:p w14:paraId="3197F2B7" w14:textId="77777777" w:rsidR="007F45A5" w:rsidRPr="00057A5A" w:rsidRDefault="00FA273B">
            <w:pPr>
              <w:pStyle w:val="000proposal"/>
              <w:rPr>
                <w:rFonts w:eastAsia="Calibri"/>
                <w:lang w:val="en-US"/>
              </w:rPr>
            </w:pPr>
            <w:r w:rsidRPr="00057A5A">
              <w:rPr>
                <w:rFonts w:eastAsia="Calibri"/>
                <w:lang w:val="en-US"/>
              </w:rPr>
              <w:t>Proposal 5: For UE-assisted DL AoD, support Option1, up to 8 RSRP measurements in a measurement report (as in release 16).</w:t>
            </w:r>
          </w:p>
          <w:p w14:paraId="3197F2B8" w14:textId="77777777" w:rsidR="007F45A5" w:rsidRPr="00057A5A" w:rsidRDefault="007F45A5">
            <w:pPr>
              <w:rPr>
                <w:rFonts w:eastAsia="Calibri"/>
                <w:b/>
                <w:i/>
                <w:lang w:val="en-US"/>
              </w:rPr>
            </w:pPr>
          </w:p>
        </w:tc>
      </w:tr>
      <w:tr w:rsidR="007F45A5" w14:paraId="3197F2BF" w14:textId="77777777">
        <w:tc>
          <w:tcPr>
            <w:tcW w:w="988" w:type="dxa"/>
          </w:tcPr>
          <w:p w14:paraId="3197F2BA" w14:textId="77777777" w:rsidR="007F45A5" w:rsidRDefault="00FA273B">
            <w:pPr>
              <w:rPr>
                <w:rFonts w:eastAsia="Calibri"/>
              </w:rPr>
            </w:pPr>
            <w:r>
              <w:rPr>
                <w:rFonts w:eastAsia="Calibri"/>
                <w:lang w:val="en-US"/>
              </w:rPr>
              <w:t>[10]</w:t>
            </w:r>
          </w:p>
        </w:tc>
        <w:tc>
          <w:tcPr>
            <w:tcW w:w="8641" w:type="dxa"/>
          </w:tcPr>
          <w:p w14:paraId="3197F2BB" w14:textId="77777777" w:rsidR="007F45A5" w:rsidRPr="00057A5A" w:rsidRDefault="00FA273B">
            <w:pPr>
              <w:rPr>
                <w:rFonts w:eastAsia="Calibri"/>
                <w:b/>
                <w:bCs/>
                <w:i/>
                <w:iCs/>
                <w:lang w:val="en-US"/>
              </w:rPr>
            </w:pPr>
            <w:r w:rsidRPr="00057A5A">
              <w:rPr>
                <w:rFonts w:eastAsia="Calibri"/>
                <w:b/>
                <w:bCs/>
                <w:i/>
                <w:iCs/>
                <w:szCs w:val="24"/>
                <w:lang w:val="en-US"/>
              </w:rPr>
              <w:t>Proposal 7: For UE-A DL-AOD, support reporting more than 8 RSRP measurements per TRP.</w:t>
            </w:r>
          </w:p>
          <w:p w14:paraId="3197F2BC" w14:textId="77777777" w:rsidR="007F45A5" w:rsidRPr="00057A5A" w:rsidRDefault="00FA273B">
            <w:pPr>
              <w:pStyle w:val="ListParagraph"/>
              <w:numPr>
                <w:ilvl w:val="0"/>
                <w:numId w:val="32"/>
              </w:numPr>
              <w:contextualSpacing/>
              <w:rPr>
                <w:b/>
                <w:bCs/>
                <w:i/>
                <w:iCs/>
                <w:lang w:val="en-US"/>
              </w:rPr>
            </w:pPr>
            <w:r w:rsidRPr="00057A5A">
              <w:rPr>
                <w:b/>
                <w:bCs/>
                <w:i/>
                <w:iCs/>
                <w:szCs w:val="24"/>
                <w:lang w:val="en-US"/>
              </w:rPr>
              <w:t xml:space="preserve">Note: Multiple RSRPs corresponding to same or different Rx Beam index should be  able to be reported for a given PRS resource for different timestamps. </w:t>
            </w:r>
          </w:p>
          <w:p w14:paraId="3197F2BD" w14:textId="77777777" w:rsidR="007F45A5" w:rsidRDefault="00FA273B">
            <w:pPr>
              <w:pStyle w:val="ListParagraph"/>
              <w:numPr>
                <w:ilvl w:val="0"/>
                <w:numId w:val="32"/>
              </w:numPr>
              <w:contextualSpacing/>
              <w:rPr>
                <w:b/>
                <w:bCs/>
                <w:i/>
                <w:iCs/>
              </w:rPr>
            </w:pPr>
            <w:r>
              <w:rPr>
                <w:b/>
                <w:bCs/>
                <w:i/>
                <w:iCs/>
                <w:szCs w:val="24"/>
              </w:rPr>
              <w:t>FFS: Value for N</w:t>
            </w:r>
          </w:p>
          <w:p w14:paraId="3197F2BE" w14:textId="77777777" w:rsidR="007F45A5" w:rsidRDefault="007F45A5">
            <w:pPr>
              <w:pStyle w:val="000proposal"/>
              <w:rPr>
                <w:rFonts w:eastAsia="Calibri"/>
              </w:rPr>
            </w:pPr>
          </w:p>
        </w:tc>
      </w:tr>
      <w:tr w:rsidR="007F45A5" w14:paraId="3197F2C3" w14:textId="77777777">
        <w:tc>
          <w:tcPr>
            <w:tcW w:w="988" w:type="dxa"/>
          </w:tcPr>
          <w:p w14:paraId="3197F2C0" w14:textId="77777777" w:rsidR="007F45A5" w:rsidRDefault="00FA273B">
            <w:pPr>
              <w:rPr>
                <w:rFonts w:eastAsia="Calibri"/>
              </w:rPr>
            </w:pPr>
            <w:r>
              <w:rPr>
                <w:rFonts w:eastAsia="Calibri"/>
                <w:lang w:val="en-US"/>
              </w:rPr>
              <w:t>[11]</w:t>
            </w:r>
          </w:p>
        </w:tc>
        <w:tc>
          <w:tcPr>
            <w:tcW w:w="8641" w:type="dxa"/>
          </w:tcPr>
          <w:p w14:paraId="3197F2C1" w14:textId="77777777" w:rsidR="007F45A5" w:rsidRPr="00057A5A" w:rsidRDefault="00FA273B">
            <w:pPr>
              <w:spacing w:beforeLines="50" w:before="120" w:after="60" w:line="288" w:lineRule="auto"/>
              <w:rPr>
                <w:rFonts w:ascii="Arial" w:eastAsia="Calibri" w:hAnsi="Arial" w:cs="Arial"/>
                <w:b/>
                <w:bCs/>
                <w:lang w:val="en-US"/>
              </w:rPr>
            </w:pPr>
            <w:r w:rsidRPr="00057A5A">
              <w:rPr>
                <w:rFonts w:ascii="Arial" w:eastAsia="Calibri" w:hAnsi="Arial" w:cs="Arial" w:hint="eastAsia"/>
                <w:b/>
                <w:bCs/>
                <w:lang w:val="en-US"/>
              </w:rPr>
              <w:t>P</w:t>
            </w:r>
            <w:r w:rsidRPr="00057A5A">
              <w:rPr>
                <w:rFonts w:ascii="Arial" w:eastAsia="Calibri" w:hAnsi="Arial" w:cs="Arial"/>
                <w:b/>
                <w:bCs/>
                <w:lang w:val="en-US"/>
              </w:rPr>
              <w:t xml:space="preserve">roposal 1: </w:t>
            </w:r>
            <w:r>
              <w:rPr>
                <w:rFonts w:ascii="Arial" w:eastAsia="Calibri" w:hAnsi="Arial" w:cs="Arial"/>
                <w:b/>
                <w:bCs/>
                <w:lang w:val="en-US"/>
              </w:rPr>
              <w:t>For UE-assisted DL AOD, support up to N&gt;=8 measurements for reporting of RSRP measurements per TRP.</w:t>
            </w:r>
          </w:p>
          <w:p w14:paraId="3197F2C2" w14:textId="77777777" w:rsidR="007F45A5" w:rsidRPr="00057A5A" w:rsidRDefault="007F45A5">
            <w:pPr>
              <w:spacing w:beforeLines="50" w:before="120" w:after="60" w:line="288" w:lineRule="auto"/>
              <w:rPr>
                <w:rFonts w:eastAsia="Calibri"/>
                <w:b/>
                <w:bCs/>
                <w:i/>
                <w:iCs/>
                <w:lang w:val="en-US"/>
              </w:rPr>
            </w:pPr>
          </w:p>
        </w:tc>
      </w:tr>
      <w:tr w:rsidR="007F45A5" w14:paraId="3197F2CA" w14:textId="77777777">
        <w:tc>
          <w:tcPr>
            <w:tcW w:w="988" w:type="dxa"/>
          </w:tcPr>
          <w:p w14:paraId="3197F2C4" w14:textId="77777777" w:rsidR="007F45A5" w:rsidRDefault="00FA273B">
            <w:pPr>
              <w:rPr>
                <w:rFonts w:eastAsia="Calibri"/>
              </w:rPr>
            </w:pPr>
            <w:r>
              <w:rPr>
                <w:rFonts w:eastAsia="Calibri"/>
                <w:lang w:val="en-US"/>
              </w:rPr>
              <w:t>[12]</w:t>
            </w:r>
          </w:p>
        </w:tc>
        <w:tc>
          <w:tcPr>
            <w:tcW w:w="8641" w:type="dxa"/>
          </w:tcPr>
          <w:p w14:paraId="3197F2C5" w14:textId="77777777" w:rsidR="007F45A5" w:rsidRDefault="00FA273B">
            <w:pPr>
              <w:overflowPunct w:val="0"/>
              <w:autoSpaceDE w:val="0"/>
              <w:autoSpaceDN w:val="0"/>
              <w:adjustRightInd w:val="0"/>
              <w:spacing w:before="120" w:line="280" w:lineRule="atLeast"/>
              <w:ind w:leftChars="-5" w:left="-11"/>
              <w:rPr>
                <w:rFonts w:ascii="Times New Roman" w:eastAsia="Calibri" w:hAnsi="Times New Roman"/>
                <w:i/>
                <w:szCs w:val="20"/>
                <w:lang w:eastAsia="ko-KR"/>
              </w:rPr>
            </w:pPr>
            <w:r>
              <w:rPr>
                <w:rFonts w:ascii="Times New Roman" w:eastAsia="Calibri" w:hAnsi="Times New Roman"/>
                <w:b/>
                <w:i/>
                <w:szCs w:val="20"/>
                <w:lang w:eastAsia="ko-KR"/>
              </w:rPr>
              <w:t>Proposal 2:</w:t>
            </w:r>
          </w:p>
          <w:p w14:paraId="3197F2C6" w14:textId="77777777" w:rsidR="007F45A5" w:rsidRPr="00057A5A" w:rsidRDefault="00FA273B">
            <w:pPr>
              <w:pStyle w:val="ListParagraph"/>
              <w:numPr>
                <w:ilvl w:val="0"/>
                <w:numId w:val="33"/>
              </w:numPr>
              <w:overflowPunct w:val="0"/>
              <w:autoSpaceDE w:val="0"/>
              <w:autoSpaceDN w:val="0"/>
              <w:adjustRightInd w:val="0"/>
              <w:spacing w:before="120"/>
              <w:rPr>
                <w:rFonts w:ascii="Times New Roman" w:hAnsi="Times New Roman"/>
                <w:szCs w:val="20"/>
                <w:lang w:val="en-US" w:eastAsia="ko-KR"/>
              </w:rPr>
            </w:pPr>
            <w:r w:rsidRPr="00057A5A">
              <w:rPr>
                <w:rFonts w:ascii="Times New Roman" w:hAnsi="Times New Roman"/>
                <w:szCs w:val="20"/>
                <w:lang w:val="en-US" w:eastAsia="ko-KR"/>
              </w:rPr>
              <w:t>A further restriction would be required so that the UE uses a reception beam to avoid worst case of the reception beam selection, even if the UE can ignore QCL type-D configuration of the PRS resources to use a fixed reception beam for DL-AoD technique.</w:t>
            </w:r>
          </w:p>
          <w:p w14:paraId="3197F2C7" w14:textId="77777777" w:rsidR="007F45A5" w:rsidRDefault="00FA273B">
            <w:pPr>
              <w:overflowPunct w:val="0"/>
              <w:autoSpaceDE w:val="0"/>
              <w:autoSpaceDN w:val="0"/>
              <w:adjustRightInd w:val="0"/>
              <w:spacing w:before="120" w:line="280" w:lineRule="atLeast"/>
              <w:ind w:leftChars="-5" w:left="-11"/>
              <w:rPr>
                <w:rFonts w:ascii="Times New Roman" w:eastAsia="Calibri" w:hAnsi="Times New Roman"/>
                <w:i/>
                <w:szCs w:val="20"/>
                <w:lang w:eastAsia="ko-KR"/>
              </w:rPr>
            </w:pPr>
            <w:r>
              <w:rPr>
                <w:rFonts w:ascii="Times New Roman" w:eastAsia="Calibri" w:hAnsi="Times New Roman"/>
                <w:b/>
                <w:i/>
                <w:szCs w:val="20"/>
                <w:lang w:eastAsia="ko-KR"/>
              </w:rPr>
              <w:t>Proposal 3:</w:t>
            </w:r>
          </w:p>
          <w:p w14:paraId="3197F2C8" w14:textId="77777777" w:rsidR="007F45A5" w:rsidRPr="00057A5A" w:rsidRDefault="00FA273B">
            <w:pPr>
              <w:pStyle w:val="ListParagraph"/>
              <w:numPr>
                <w:ilvl w:val="0"/>
                <w:numId w:val="33"/>
              </w:numPr>
              <w:overflowPunct w:val="0"/>
              <w:autoSpaceDE w:val="0"/>
              <w:autoSpaceDN w:val="0"/>
              <w:adjustRightInd w:val="0"/>
              <w:spacing w:before="120"/>
              <w:rPr>
                <w:rFonts w:ascii="Times New Roman" w:hAnsi="Times New Roman"/>
                <w:szCs w:val="20"/>
                <w:lang w:val="en-US" w:eastAsia="ko-KR"/>
              </w:rPr>
            </w:pPr>
            <w:r w:rsidRPr="00057A5A">
              <w:rPr>
                <w:rFonts w:ascii="Times New Roman" w:hAnsi="Times New Roman"/>
                <w:szCs w:val="20"/>
                <w:lang w:val="en-US" w:eastAsia="ko-KR"/>
              </w:rPr>
              <w:t xml:space="preserve">Need discussions on how to utilize the reception beam index for the accuracy improvements of DL-AoD based positioning, </w:t>
            </w:r>
            <w:r w:rsidRPr="00057A5A">
              <w:rPr>
                <w:rFonts w:ascii="Times New Roman" w:hAnsi="Times New Roman"/>
                <w:lang w:val="en-US" w:eastAsia="ko-KR"/>
              </w:rPr>
              <w:t>such as finding UE’s location when the UE is located between the transmission beams.</w:t>
            </w:r>
          </w:p>
          <w:p w14:paraId="3197F2C9" w14:textId="77777777" w:rsidR="007F45A5" w:rsidRPr="00057A5A" w:rsidRDefault="007F45A5">
            <w:pPr>
              <w:spacing w:beforeLines="50" w:before="120" w:after="60" w:line="288" w:lineRule="auto"/>
              <w:rPr>
                <w:rFonts w:ascii="Arial" w:eastAsia="Calibri" w:hAnsi="Arial" w:cs="Arial"/>
                <w:b/>
                <w:bCs/>
                <w:lang w:val="en-US"/>
              </w:rPr>
            </w:pPr>
          </w:p>
        </w:tc>
      </w:tr>
      <w:tr w:rsidR="007F45A5" w14:paraId="3197F2CE" w14:textId="77777777">
        <w:tc>
          <w:tcPr>
            <w:tcW w:w="988" w:type="dxa"/>
          </w:tcPr>
          <w:p w14:paraId="3197F2CB" w14:textId="77777777" w:rsidR="007F45A5" w:rsidRDefault="00FA273B">
            <w:pPr>
              <w:rPr>
                <w:rFonts w:eastAsia="Calibri"/>
              </w:rPr>
            </w:pPr>
            <w:r>
              <w:rPr>
                <w:rFonts w:eastAsia="Calibri"/>
                <w:lang w:val="sv-SE"/>
              </w:rPr>
              <w:t>[15]</w:t>
            </w:r>
          </w:p>
        </w:tc>
        <w:tc>
          <w:tcPr>
            <w:tcW w:w="8641" w:type="dxa"/>
          </w:tcPr>
          <w:p w14:paraId="3197F2CC" w14:textId="77777777" w:rsidR="007F45A5" w:rsidRPr="00057A5A" w:rsidRDefault="00FA273B">
            <w:pPr>
              <w:rPr>
                <w:rFonts w:eastAsia="Calibri"/>
                <w:b/>
                <w:bCs/>
                <w:sz w:val="20"/>
                <w:szCs w:val="20"/>
                <w:lang w:val="en-US"/>
              </w:rPr>
            </w:pPr>
            <w:r w:rsidRPr="00057A5A">
              <w:rPr>
                <w:rFonts w:eastAsia="Calibri"/>
                <w:b/>
                <w:bCs/>
                <w:sz w:val="20"/>
                <w:szCs w:val="20"/>
                <w:lang w:val="en-US"/>
              </w:rPr>
              <w:t>Proposal 2</w:t>
            </w:r>
            <w:r w:rsidRPr="00057A5A">
              <w:rPr>
                <w:rFonts w:eastAsia="Calibri"/>
                <w:sz w:val="20"/>
                <w:szCs w:val="20"/>
                <w:lang w:val="en-US"/>
              </w:rPr>
              <w:t>: For reporting of RSRP measurements per TRP, subject to UE capability, support Option 1, i.e. up to 8 measurements in a measurement report, as in release 16.</w:t>
            </w:r>
            <w:r w:rsidRPr="00057A5A">
              <w:rPr>
                <w:rFonts w:eastAsia="Calibri"/>
                <w:b/>
                <w:bCs/>
                <w:sz w:val="20"/>
                <w:szCs w:val="20"/>
                <w:lang w:val="en-US"/>
              </w:rPr>
              <w:t xml:space="preserve"> </w:t>
            </w:r>
          </w:p>
          <w:p w14:paraId="3197F2CD" w14:textId="77777777" w:rsidR="007F45A5" w:rsidRPr="00057A5A" w:rsidRDefault="007F45A5">
            <w:pPr>
              <w:overflowPunct w:val="0"/>
              <w:autoSpaceDE w:val="0"/>
              <w:autoSpaceDN w:val="0"/>
              <w:adjustRightInd w:val="0"/>
              <w:spacing w:before="120" w:line="280" w:lineRule="atLeast"/>
              <w:ind w:leftChars="-5" w:left="-11"/>
              <w:rPr>
                <w:rFonts w:ascii="Times New Roman" w:eastAsia="Calibri" w:hAnsi="Times New Roman"/>
                <w:b/>
                <w:i/>
                <w:szCs w:val="20"/>
                <w:lang w:val="en-US" w:eastAsia="ko-KR"/>
              </w:rPr>
            </w:pPr>
          </w:p>
        </w:tc>
      </w:tr>
    </w:tbl>
    <w:p w14:paraId="3197F2CF" w14:textId="77777777" w:rsidR="007F45A5" w:rsidRDefault="007F45A5">
      <w:pPr>
        <w:pStyle w:val="Proposal"/>
      </w:pPr>
    </w:p>
    <w:p w14:paraId="3197F2D0" w14:textId="77777777" w:rsidR="007F45A5" w:rsidRDefault="00FA273B">
      <w:pPr>
        <w:rPr>
          <w:lang w:val="sv-SE"/>
        </w:rPr>
      </w:pPr>
      <w:r>
        <w:rPr>
          <w:lang w:val="sv-SE"/>
        </w:rPr>
        <w:t xml:space="preserve"> </w:t>
      </w:r>
    </w:p>
    <w:p w14:paraId="3197F2D1" w14:textId="77777777" w:rsidR="007F45A5" w:rsidRDefault="007F45A5">
      <w:pPr>
        <w:pStyle w:val="Proposal"/>
      </w:pPr>
    </w:p>
    <w:p w14:paraId="3197F2D2" w14:textId="77777777" w:rsidR="007F45A5" w:rsidRDefault="00FA273B">
      <w:pPr>
        <w:pStyle w:val="Heading4"/>
      </w:pPr>
      <w:r>
        <w:t>First round of discussion</w:t>
      </w:r>
      <w:r>
        <w:rPr>
          <w:lang w:val="sv-SE"/>
        </w:rPr>
        <w:t xml:space="preserve"> </w:t>
      </w:r>
    </w:p>
    <w:p w14:paraId="3197F2D3" w14:textId="77777777" w:rsidR="007F45A5" w:rsidRDefault="00FA273B">
      <w:r>
        <w:t xml:space="preserve">It is proposed to continue discussing the proposal brought up during the last e-meetings. Considering the number of issues to be discussed during the meeting, this issue is given a lower priority. </w:t>
      </w:r>
    </w:p>
    <w:p w14:paraId="3197F2D4" w14:textId="77777777" w:rsidR="007F45A5" w:rsidRDefault="00FA273B">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3197F2D5" w14:textId="77777777" w:rsidR="007F45A5" w:rsidRDefault="007F45A5"/>
    <w:p w14:paraId="3197F2D6" w14:textId="77777777" w:rsidR="007F45A5" w:rsidRDefault="00FA273B">
      <w:pPr>
        <w:rPr>
          <w:b/>
          <w:bCs/>
        </w:rPr>
      </w:pPr>
      <w:r>
        <w:rPr>
          <w:b/>
          <w:bCs/>
        </w:rPr>
        <w:t>Proposal 2.1</w:t>
      </w:r>
    </w:p>
    <w:p w14:paraId="3197F2D7" w14:textId="77777777" w:rsidR="007F45A5" w:rsidRDefault="00FA273B">
      <w:pPr>
        <w:rPr>
          <w:b/>
          <w:bCs/>
        </w:rPr>
      </w:pPr>
      <w:r>
        <w:rPr>
          <w:b/>
          <w:bCs/>
        </w:rPr>
        <w:t>For UE-A DL-AOD, support reporting more than 8  measurements per TRP.</w:t>
      </w:r>
    </w:p>
    <w:p w14:paraId="3197F2D8" w14:textId="77777777" w:rsidR="007F45A5" w:rsidRDefault="00FA273B">
      <w:pPr>
        <w:pStyle w:val="ListParagraph"/>
        <w:numPr>
          <w:ilvl w:val="0"/>
          <w:numId w:val="32"/>
        </w:numPr>
        <w:contextualSpacing/>
        <w:rPr>
          <w:b/>
          <w:bCs/>
        </w:rPr>
      </w:pPr>
      <w:r>
        <w:rPr>
          <w:b/>
          <w:bCs/>
        </w:rPr>
        <w:t xml:space="preserve">Note: Multiple RSRPs corresponding to same or different Rx Beam index should be able to be reported for a given PRS resource for different timestamps. </w:t>
      </w:r>
    </w:p>
    <w:p w14:paraId="3197F2D9" w14:textId="77777777" w:rsidR="007F45A5" w:rsidRDefault="00FA273B">
      <w:pPr>
        <w:pStyle w:val="ListParagraph"/>
        <w:numPr>
          <w:ilvl w:val="0"/>
          <w:numId w:val="32"/>
        </w:numPr>
        <w:contextualSpacing/>
        <w:rPr>
          <w:b/>
          <w:bCs/>
        </w:rPr>
      </w:pPr>
      <w:r>
        <w:rPr>
          <w:b/>
          <w:bCs/>
        </w:rPr>
        <w:t>FFS: Value for N</w:t>
      </w:r>
    </w:p>
    <w:p w14:paraId="3197F2DA" w14:textId="77777777" w:rsidR="007F45A5" w:rsidRDefault="007F45A5"/>
    <w:p w14:paraId="3197F2DB" w14:textId="77777777" w:rsidR="007F45A5" w:rsidRDefault="007F45A5"/>
    <w:p w14:paraId="3197F2DC" w14:textId="77777777" w:rsidR="007F45A5" w:rsidRDefault="00FA273B">
      <w:r>
        <w:t>Companies are encouraged to provide comments in the table below.</w:t>
      </w:r>
    </w:p>
    <w:p w14:paraId="3197F2DD" w14:textId="77777777" w:rsidR="007F45A5" w:rsidRDefault="007F45A5"/>
    <w:p w14:paraId="4A638823" w14:textId="7FB247A3" w:rsidR="00584862" w:rsidRDefault="00FA273B">
      <w:pPr>
        <w:rPr>
          <w:b/>
          <w:bCs/>
        </w:rPr>
      </w:pPr>
      <w:r>
        <w:rPr>
          <w:b/>
          <w:bCs/>
        </w:rPr>
        <w:t xml:space="preserve">Proposal </w:t>
      </w:r>
      <w:r>
        <w:rPr>
          <w:b/>
          <w:bCs/>
          <w:lang w:val="sv-SE"/>
        </w:rPr>
        <w:t>2</w:t>
      </w:r>
      <w:r>
        <w:rPr>
          <w:b/>
          <w:bCs/>
        </w:rPr>
        <w:t>.1</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E1" w14:textId="77777777">
        <w:tc>
          <w:tcPr>
            <w:tcW w:w="2075" w:type="dxa"/>
            <w:tcBorders>
              <w:top w:val="single" w:sz="4" w:space="0" w:color="auto"/>
              <w:left w:val="single" w:sz="4" w:space="0" w:color="auto"/>
              <w:bottom w:val="single" w:sz="4" w:space="0" w:color="auto"/>
              <w:right w:val="single" w:sz="4" w:space="0" w:color="auto"/>
            </w:tcBorders>
          </w:tcPr>
          <w:p w14:paraId="3197F2DF"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E0" w14:textId="77777777" w:rsidR="007F45A5" w:rsidRDefault="00FA273B">
            <w:pPr>
              <w:jc w:val="center"/>
              <w:rPr>
                <w:rFonts w:eastAsia="Calibri"/>
                <w:b/>
              </w:rPr>
            </w:pPr>
            <w:r>
              <w:rPr>
                <w:rFonts w:eastAsia="Calibri"/>
                <w:b/>
                <w:lang w:val="en-US"/>
              </w:rPr>
              <w:t>Comment</w:t>
            </w:r>
          </w:p>
        </w:tc>
      </w:tr>
      <w:tr w:rsidR="007F45A5" w14:paraId="3197F2E4" w14:textId="77777777">
        <w:tc>
          <w:tcPr>
            <w:tcW w:w="2075" w:type="dxa"/>
          </w:tcPr>
          <w:p w14:paraId="3197F2E2" w14:textId="77777777" w:rsidR="007F45A5" w:rsidRDefault="00FA273B">
            <w:pPr>
              <w:rPr>
                <w:rFonts w:eastAsia="DengXian"/>
              </w:rPr>
            </w:pPr>
            <w:r>
              <w:rPr>
                <w:rFonts w:eastAsia="DengXian"/>
                <w:lang w:val="en-US"/>
              </w:rPr>
              <w:t xml:space="preserve"> Qualcomm</w:t>
            </w:r>
          </w:p>
        </w:tc>
        <w:tc>
          <w:tcPr>
            <w:tcW w:w="7554" w:type="dxa"/>
          </w:tcPr>
          <w:p w14:paraId="3197F2E3" w14:textId="77777777" w:rsidR="007F45A5" w:rsidRPr="00057A5A" w:rsidRDefault="00FA273B">
            <w:pPr>
              <w:rPr>
                <w:rFonts w:eastAsia="DengXian"/>
                <w:lang w:val="en-US"/>
              </w:rPr>
            </w:pPr>
            <w:r>
              <w:rPr>
                <w:rFonts w:eastAsia="DengXian"/>
                <w:lang w:val="en-US"/>
              </w:rPr>
              <w:t>Even though we are supportive, this is low priority, and prefer not to spend time on it online.</w:t>
            </w:r>
          </w:p>
        </w:tc>
      </w:tr>
      <w:tr w:rsidR="007F45A5" w14:paraId="3197F2E9" w14:textId="77777777">
        <w:tc>
          <w:tcPr>
            <w:tcW w:w="2075" w:type="dxa"/>
          </w:tcPr>
          <w:p w14:paraId="3197F2E5" w14:textId="77777777" w:rsidR="007F45A5" w:rsidRDefault="00FA273B">
            <w:pPr>
              <w:rPr>
                <w:rFonts w:eastAsia="DengXian"/>
              </w:rPr>
            </w:pPr>
            <w:r>
              <w:rPr>
                <w:rFonts w:eastAsia="DengXian" w:hint="eastAsia"/>
                <w:lang w:val="en-US"/>
              </w:rPr>
              <w:t>ZTE</w:t>
            </w:r>
          </w:p>
        </w:tc>
        <w:tc>
          <w:tcPr>
            <w:tcW w:w="7554" w:type="dxa"/>
          </w:tcPr>
          <w:p w14:paraId="3197F2E6" w14:textId="77777777" w:rsidR="007F45A5" w:rsidRPr="00057A5A" w:rsidRDefault="00FA273B">
            <w:pPr>
              <w:rPr>
                <w:rFonts w:eastAsia="DengXian"/>
                <w:lang w:val="en-US"/>
              </w:rPr>
            </w:pPr>
            <w:r>
              <w:rPr>
                <w:rFonts w:eastAsia="DengXian" w:hint="eastAsia"/>
                <w:lang w:val="en-US"/>
              </w:rPr>
              <w:t>Okay for this. But we don</w:t>
            </w:r>
            <w:r>
              <w:rPr>
                <w:rFonts w:eastAsia="DengXian"/>
                <w:lang w:val="en-US"/>
              </w:rPr>
              <w:t>’</w:t>
            </w:r>
            <w:r>
              <w:rPr>
                <w:rFonts w:eastAsia="DengXian" w:hint="eastAsia"/>
                <w:lang w:val="en-US"/>
              </w:rPr>
              <w:t>t expect that more that 8 DL PRS RSRPs are associated with the same Rx beam index. In order to provide more information for LMF to decide which Rx beam index is the best, we should limit the maximum number of DL PRS RSRP associated with the same Rx beam index.</w:t>
            </w:r>
          </w:p>
          <w:p w14:paraId="3197F2E7" w14:textId="77777777" w:rsidR="007F45A5" w:rsidRPr="00057A5A" w:rsidRDefault="00FA273B">
            <w:pPr>
              <w:rPr>
                <w:rFonts w:eastAsia="DengXian"/>
                <w:lang w:val="en-US"/>
              </w:rPr>
            </w:pPr>
            <w:r>
              <w:rPr>
                <w:rFonts w:eastAsia="DengXian" w:hint="eastAsia"/>
                <w:lang w:val="en-US"/>
              </w:rPr>
              <w:t>We would like to have another FFS,</w:t>
            </w:r>
          </w:p>
          <w:p w14:paraId="3197F2E8" w14:textId="77777777" w:rsidR="007F45A5" w:rsidRPr="00057A5A" w:rsidRDefault="00FA273B">
            <w:pPr>
              <w:rPr>
                <w:rFonts w:eastAsia="DengXian"/>
                <w:lang w:val="en-US"/>
              </w:rPr>
            </w:pPr>
            <w:r>
              <w:rPr>
                <w:rFonts w:eastAsia="DengXian" w:hint="eastAsia"/>
                <w:lang w:val="en-US"/>
              </w:rPr>
              <w:t>FFS: Limit the maximum number of DL PRS RSRP associated with the same Rx beam index</w:t>
            </w:r>
          </w:p>
        </w:tc>
      </w:tr>
      <w:tr w:rsidR="00260FE6" w:rsidRPr="00F1061D" w14:paraId="56D6BDD6" w14:textId="77777777" w:rsidTr="009F050C">
        <w:tc>
          <w:tcPr>
            <w:tcW w:w="2075" w:type="dxa"/>
          </w:tcPr>
          <w:p w14:paraId="5A7BD931" w14:textId="77777777" w:rsidR="00260FE6" w:rsidRPr="00260FE6" w:rsidRDefault="00260FE6" w:rsidP="009F050C">
            <w:pPr>
              <w:rPr>
                <w:rFonts w:eastAsia="DengXian"/>
                <w:lang w:val="en-US"/>
              </w:rPr>
            </w:pPr>
            <w:r w:rsidRPr="00260FE6">
              <w:rPr>
                <w:rFonts w:eastAsia="DengXian"/>
                <w:lang w:val="en-US"/>
              </w:rPr>
              <w:t xml:space="preserve">Intel </w:t>
            </w:r>
          </w:p>
        </w:tc>
        <w:tc>
          <w:tcPr>
            <w:tcW w:w="7554" w:type="dxa"/>
          </w:tcPr>
          <w:p w14:paraId="5C482595" w14:textId="77777777" w:rsidR="00260FE6" w:rsidRPr="00260FE6" w:rsidRDefault="00260FE6" w:rsidP="009F050C">
            <w:pPr>
              <w:rPr>
                <w:rFonts w:eastAsia="DengXian"/>
                <w:lang w:val="en-US"/>
              </w:rPr>
            </w:pPr>
            <w:r w:rsidRPr="00260FE6">
              <w:rPr>
                <w:rFonts w:eastAsia="DengXian"/>
                <w:lang w:val="en-US"/>
              </w:rPr>
              <w:t>Low priority</w:t>
            </w:r>
          </w:p>
        </w:tc>
      </w:tr>
      <w:tr w:rsidR="00057A5A" w:rsidRPr="00F1061D" w14:paraId="4F9FC763" w14:textId="77777777" w:rsidTr="009F050C">
        <w:tc>
          <w:tcPr>
            <w:tcW w:w="2075" w:type="dxa"/>
          </w:tcPr>
          <w:p w14:paraId="74314205" w14:textId="408B8C8B" w:rsidR="00057A5A" w:rsidRPr="00260FE6" w:rsidRDefault="00057A5A" w:rsidP="00057A5A">
            <w:pPr>
              <w:rPr>
                <w:rFonts w:eastAsia="DengXian"/>
              </w:rPr>
            </w:pPr>
            <w:r>
              <w:rPr>
                <w:rFonts w:eastAsia="DengXian"/>
              </w:rPr>
              <w:t>Fraunhofer</w:t>
            </w:r>
          </w:p>
        </w:tc>
        <w:tc>
          <w:tcPr>
            <w:tcW w:w="7554" w:type="dxa"/>
          </w:tcPr>
          <w:p w14:paraId="20BEB7D9" w14:textId="449B9041" w:rsidR="00057A5A" w:rsidRPr="00260FE6" w:rsidRDefault="00057A5A" w:rsidP="00057A5A">
            <w:pPr>
              <w:rPr>
                <w:rFonts w:eastAsia="DengXian"/>
              </w:rPr>
            </w:pPr>
            <w:r w:rsidRPr="00572883">
              <w:rPr>
                <w:rFonts w:eastAsia="DengXian"/>
                <w:lang w:val="en-US"/>
              </w:rPr>
              <w:t>S</w:t>
            </w:r>
            <w:r>
              <w:rPr>
                <w:rFonts w:eastAsia="DengXian"/>
                <w:lang w:val="en-US"/>
              </w:rPr>
              <w:t>upport,</w:t>
            </w:r>
            <w:r w:rsidRPr="00572883">
              <w:rPr>
                <w:rFonts w:eastAsia="DengXian"/>
                <w:lang w:val="en-US"/>
              </w:rPr>
              <w:t xml:space="preserve"> </w:t>
            </w:r>
            <w:r>
              <w:rPr>
                <w:rFonts w:eastAsia="DengXian"/>
                <w:lang w:val="en-US"/>
              </w:rPr>
              <w:t>N= 16.</w:t>
            </w:r>
          </w:p>
        </w:tc>
      </w:tr>
      <w:tr w:rsidR="00F936C2" w:rsidRPr="00F1061D" w14:paraId="268655E7" w14:textId="77777777" w:rsidTr="009F050C">
        <w:tc>
          <w:tcPr>
            <w:tcW w:w="2075" w:type="dxa"/>
          </w:tcPr>
          <w:p w14:paraId="0A3AE9F3" w14:textId="7909858F" w:rsidR="00F936C2" w:rsidRDefault="00F936C2" w:rsidP="00F936C2">
            <w:pPr>
              <w:rPr>
                <w:rFonts w:eastAsia="DengXian"/>
              </w:rPr>
            </w:pPr>
            <w:r>
              <w:rPr>
                <w:rFonts w:eastAsia="DengXian" w:hint="eastAsia"/>
              </w:rPr>
              <w:t>CATT</w:t>
            </w:r>
          </w:p>
        </w:tc>
        <w:tc>
          <w:tcPr>
            <w:tcW w:w="7554" w:type="dxa"/>
          </w:tcPr>
          <w:p w14:paraId="7D55B016" w14:textId="77777777" w:rsidR="00F936C2" w:rsidRDefault="00F936C2" w:rsidP="00F936C2">
            <w:pPr>
              <w:rPr>
                <w:rFonts w:eastAsia="DengXian"/>
              </w:rPr>
            </w:pPr>
            <w:r>
              <w:rPr>
                <w:rFonts w:eastAsia="DengXian" w:hint="eastAsia"/>
              </w:rPr>
              <w:t xml:space="preserve">Support this proposal and we prefer to discuss this issue with high priority. </w:t>
            </w:r>
          </w:p>
          <w:p w14:paraId="5B5146D5" w14:textId="77777777" w:rsidR="00F936C2" w:rsidRDefault="00F936C2" w:rsidP="00F936C2">
            <w:pPr>
              <w:rPr>
                <w:rFonts w:eastAsia="DengXian"/>
              </w:rPr>
            </w:pPr>
            <w:r w:rsidRPr="002462D4">
              <w:rPr>
                <w:rFonts w:eastAsia="DengXian"/>
              </w:rPr>
              <w:t>For UE-assisted DL-AoD, the maximum number of RSRP measurements per TRP should be increased from 8 to [16]. Whether to support reporting more than 8 RSRP measurements per TRP can be subject to UE capability.</w:t>
            </w:r>
            <w:r>
              <w:rPr>
                <w:rFonts w:eastAsia="DengXian" w:hint="eastAsia"/>
              </w:rPr>
              <w:t xml:space="preserve"> And we are fine to limit the </w:t>
            </w:r>
            <w:r>
              <w:rPr>
                <w:rFonts w:eastAsia="DengXian" w:hint="eastAsia"/>
                <w:lang w:val="en-US"/>
              </w:rPr>
              <w:t xml:space="preserve"> the maximum number of DL PRS RSRP associated with the same Rx beam index.</w:t>
            </w:r>
          </w:p>
          <w:p w14:paraId="112DD663" w14:textId="77777777" w:rsidR="00F936C2" w:rsidRPr="00572883" w:rsidRDefault="00F936C2" w:rsidP="00F936C2">
            <w:pPr>
              <w:rPr>
                <w:rFonts w:eastAsia="DengXian"/>
              </w:rPr>
            </w:pPr>
          </w:p>
        </w:tc>
      </w:tr>
    </w:tbl>
    <w:p w14:paraId="3197F2EA" w14:textId="41899C9F" w:rsidR="007F45A5" w:rsidRDefault="007F45A5">
      <w:pPr>
        <w:rPr>
          <w:lang w:val="sv-SE"/>
        </w:rPr>
      </w:pPr>
    </w:p>
    <w:p w14:paraId="3197F2EB" w14:textId="77777777" w:rsidR="007F45A5" w:rsidRDefault="00FA273B">
      <w:pPr>
        <w:rPr>
          <w:lang w:val="sv-SE"/>
        </w:rPr>
      </w:pPr>
      <w:r>
        <w:rPr>
          <w:lang w:val="sv-SE"/>
        </w:rPr>
        <w:t xml:space="preserve"> </w:t>
      </w:r>
    </w:p>
    <w:p w14:paraId="3197F2EC" w14:textId="77777777" w:rsidR="007F45A5" w:rsidRDefault="00FA273B">
      <w:r>
        <w:t xml:space="preserve"> </w:t>
      </w:r>
    </w:p>
    <w:p w14:paraId="3197F2ED" w14:textId="77777777" w:rsidR="007F45A5" w:rsidRDefault="00FA273B">
      <w:pPr>
        <w:pStyle w:val="Heading3"/>
        <w:ind w:hanging="851"/>
      </w:pPr>
      <w:r>
        <w:t xml:space="preserve"> </w:t>
      </w:r>
      <w:commentRangeStart w:id="6"/>
      <w:r>
        <w:t xml:space="preserve">Aspect #3 adjacent beam reporting </w:t>
      </w:r>
      <w:commentRangeEnd w:id="6"/>
      <w:r>
        <w:rPr>
          <w:rStyle w:val="CommentReference"/>
          <w:rFonts w:asciiTheme="minorHAnsi" w:eastAsiaTheme="minorEastAsia" w:hAnsiTheme="minorHAnsi" w:cstheme="minorBidi"/>
          <w:b w:val="0"/>
          <w:bCs w:val="0"/>
        </w:rPr>
        <w:commentReference w:id="6"/>
      </w:r>
    </w:p>
    <w:p w14:paraId="3197F2EE" w14:textId="77777777" w:rsidR="007F45A5" w:rsidRDefault="00FA273B">
      <w:pPr>
        <w:pStyle w:val="Heading4"/>
      </w:pPr>
      <w:r>
        <w:t xml:space="preserve">Summary </w:t>
      </w:r>
      <w:r>
        <w:rPr>
          <w:lang w:val="sv-SE"/>
        </w:rPr>
        <w:t xml:space="preserve"> </w:t>
      </w:r>
    </w:p>
    <w:p w14:paraId="3197F2EF" w14:textId="77777777" w:rsidR="007F45A5" w:rsidRDefault="00FA273B">
      <w:r>
        <w:t>During RAN1#104b-e, the following agreement was made:</w:t>
      </w:r>
    </w:p>
    <w:p w14:paraId="3197F2F0" w14:textId="77777777" w:rsidR="007F45A5" w:rsidRDefault="007F45A5"/>
    <w:tbl>
      <w:tblPr>
        <w:tblStyle w:val="TableGrid"/>
        <w:tblW w:w="9629" w:type="dxa"/>
        <w:tblLayout w:type="fixed"/>
        <w:tblLook w:val="04A0" w:firstRow="1" w:lastRow="0" w:firstColumn="1" w:lastColumn="0" w:noHBand="0" w:noVBand="1"/>
      </w:tblPr>
      <w:tblGrid>
        <w:gridCol w:w="9629"/>
      </w:tblGrid>
      <w:tr w:rsidR="007F45A5" w14:paraId="3197F2F8" w14:textId="77777777">
        <w:tc>
          <w:tcPr>
            <w:tcW w:w="9629" w:type="dxa"/>
          </w:tcPr>
          <w:p w14:paraId="3197F2F1" w14:textId="77777777" w:rsidR="007F45A5" w:rsidRPr="00057A5A" w:rsidRDefault="00FA273B">
            <w:pPr>
              <w:rPr>
                <w:rFonts w:eastAsia="Calibri"/>
                <w:lang w:val="en-US"/>
              </w:rPr>
            </w:pPr>
            <w:r>
              <w:rPr>
                <w:rFonts w:eastAsia="Calibri"/>
                <w:highlight w:val="green"/>
                <w:lang w:val="en-US"/>
              </w:rPr>
              <w:t>Agreement:</w:t>
            </w:r>
          </w:p>
          <w:p w14:paraId="3197F2F2" w14:textId="77777777" w:rsidR="007F45A5" w:rsidRPr="00057A5A" w:rsidRDefault="00FA273B">
            <w:pPr>
              <w:rPr>
                <w:rFonts w:eastAsia="Calibri"/>
                <w:lang w:val="en-US"/>
              </w:rPr>
            </w:pPr>
            <w:r>
              <w:rPr>
                <w:rFonts w:eastAsia="Calibri"/>
                <w:lang w:val="en-US"/>
              </w:rPr>
              <w:t>S</w:t>
            </w:r>
            <w:r>
              <w:rPr>
                <w:rFonts w:eastAsia="Calibri" w:hint="eastAsia"/>
                <w:lang w:val="en-US"/>
              </w:rPr>
              <w:t>upport</w:t>
            </w:r>
            <w:r>
              <w:rPr>
                <w:rFonts w:eastAsia="Calibri"/>
                <w:lang w:val="en-US"/>
              </w:rPr>
              <w:t xml:space="preserve"> the following enhancements under UE capability </w:t>
            </w:r>
            <w:r>
              <w:rPr>
                <w:rFonts w:eastAsia="Calibri" w:hint="eastAsia"/>
                <w:lang w:val="en-US"/>
              </w:rPr>
              <w:t>for</w:t>
            </w:r>
            <w:r>
              <w:rPr>
                <w:rFonts w:eastAsia="Calibri"/>
                <w:lang w:val="en-US"/>
              </w:rPr>
              <w:t xml:space="preserve"> both UE-B and UE-A DL-AOD positioning method </w:t>
            </w:r>
          </w:p>
          <w:p w14:paraId="3197F2F3" w14:textId="77777777" w:rsidR="007F45A5" w:rsidRPr="00057A5A" w:rsidRDefault="00FA273B">
            <w:pPr>
              <w:numPr>
                <w:ilvl w:val="0"/>
                <w:numId w:val="34"/>
              </w:numPr>
              <w:rPr>
                <w:rFonts w:eastAsia="Calibri"/>
                <w:lang w:val="en-US"/>
              </w:rPr>
            </w:pPr>
            <w:r>
              <w:rPr>
                <w:rFonts w:eastAsia="Calibri"/>
                <w:lang w:val="en-US"/>
              </w:rPr>
              <w:t xml:space="preserve">Enhancing the signaling to UE for the purpose of PRS resource(s) measurement and (for UE-A) report </w:t>
            </w:r>
          </w:p>
          <w:p w14:paraId="3197F2F4" w14:textId="77777777" w:rsidR="007F45A5" w:rsidRPr="00057A5A" w:rsidRDefault="00FA273B">
            <w:pPr>
              <w:numPr>
                <w:ilvl w:val="1"/>
                <w:numId w:val="34"/>
              </w:numPr>
              <w:rPr>
                <w:rFonts w:eastAsia="Calibri"/>
                <w:lang w:val="en-US"/>
              </w:rPr>
            </w:pPr>
            <w:r>
              <w:rPr>
                <w:rFonts w:eastAsia="Calibri"/>
                <w:lang w:val="en-US"/>
              </w:rPr>
              <w:t>FFS: The detailed signaling (e.g, the boresight direction for UE-A DL-AoD, further spatial information of PRS resources, processing prioritization of PRS resources).</w:t>
            </w:r>
          </w:p>
          <w:p w14:paraId="3197F2F5" w14:textId="77777777" w:rsidR="007F45A5" w:rsidRDefault="00FA273B">
            <w:pPr>
              <w:numPr>
                <w:ilvl w:val="0"/>
                <w:numId w:val="34"/>
              </w:numPr>
              <w:rPr>
                <w:rFonts w:eastAsia="Calibri"/>
              </w:rPr>
            </w:pPr>
            <w:r>
              <w:rPr>
                <w:rFonts w:eastAsia="Calibri"/>
              </w:rPr>
              <w:t>FFS: The following options</w:t>
            </w:r>
          </w:p>
          <w:p w14:paraId="3197F2F6" w14:textId="77777777" w:rsidR="007F45A5" w:rsidRPr="00057A5A" w:rsidRDefault="00FA273B">
            <w:pPr>
              <w:numPr>
                <w:ilvl w:val="1"/>
                <w:numId w:val="34"/>
              </w:numPr>
              <w:rPr>
                <w:rFonts w:eastAsia="Times New Roman"/>
                <w:lang w:val="en-US"/>
              </w:rPr>
            </w:pPr>
            <w:r>
              <w:rPr>
                <w:rFonts w:eastAsia="Calibri"/>
                <w:lang w:val="en-US"/>
              </w:rPr>
              <w:t xml:space="preserve">Option 1: Enhancing the reporting to include the measurements of adjacent beams PRS resources that related with each other indicated by the assistance data.    </w:t>
            </w:r>
          </w:p>
          <w:p w14:paraId="3197F2F7" w14:textId="77777777" w:rsidR="007F45A5" w:rsidRPr="00057A5A" w:rsidRDefault="00FA273B">
            <w:pPr>
              <w:numPr>
                <w:ilvl w:val="1"/>
                <w:numId w:val="34"/>
              </w:numPr>
              <w:rPr>
                <w:rFonts w:eastAsia="Times New Roman"/>
                <w:lang w:val="en-US"/>
              </w:rPr>
            </w:pPr>
            <w:r>
              <w:rPr>
                <w:rFonts w:eastAsia="Calibri"/>
                <w:lang w:val="en-US"/>
              </w:rPr>
              <w:t xml:space="preserve">Option 2: UE can be requested to measure and report on specific PRS resources.  </w:t>
            </w:r>
          </w:p>
        </w:tc>
      </w:tr>
    </w:tbl>
    <w:p w14:paraId="3197F2F9" w14:textId="77777777" w:rsidR="007F45A5" w:rsidRDefault="007F45A5"/>
    <w:p w14:paraId="3197F2FA" w14:textId="77777777" w:rsidR="007F45A5" w:rsidRDefault="00FA273B">
      <w:r>
        <w:t>The discussion progressed in RAN1#105e and the following agreement was made:</w:t>
      </w:r>
    </w:p>
    <w:tbl>
      <w:tblPr>
        <w:tblStyle w:val="TableGrid"/>
        <w:tblW w:w="9629" w:type="dxa"/>
        <w:tblLayout w:type="fixed"/>
        <w:tblLook w:val="04A0" w:firstRow="1" w:lastRow="0" w:firstColumn="1" w:lastColumn="0" w:noHBand="0" w:noVBand="1"/>
      </w:tblPr>
      <w:tblGrid>
        <w:gridCol w:w="9629"/>
      </w:tblGrid>
      <w:tr w:rsidR="007F45A5" w14:paraId="3197F304" w14:textId="77777777">
        <w:tc>
          <w:tcPr>
            <w:tcW w:w="9307" w:type="dxa"/>
          </w:tcPr>
          <w:p w14:paraId="3197F2FB" w14:textId="77777777" w:rsidR="007F45A5" w:rsidRPr="00057A5A" w:rsidRDefault="00FA273B">
            <w:pPr>
              <w:rPr>
                <w:rFonts w:ascii="Times" w:eastAsia="Batang" w:hAnsi="Times" w:cs="Times New Roman"/>
                <w:sz w:val="20"/>
                <w:lang w:val="en-US"/>
              </w:rPr>
            </w:pPr>
            <w:r w:rsidRPr="00057A5A">
              <w:rPr>
                <w:rFonts w:ascii="Times" w:eastAsia="Batang" w:hAnsi="Times" w:cs="Times New Roman"/>
                <w:sz w:val="20"/>
                <w:highlight w:val="green"/>
                <w:lang w:val="en-US"/>
              </w:rPr>
              <w:t>Agreement:</w:t>
            </w:r>
          </w:p>
          <w:p w14:paraId="3197F2FC" w14:textId="77777777" w:rsidR="007F45A5" w:rsidRPr="00057A5A" w:rsidRDefault="00FA273B">
            <w:pPr>
              <w:rPr>
                <w:rFonts w:ascii="Times" w:eastAsia="Batang" w:hAnsi="Times" w:cs="Times New Roman"/>
                <w:sz w:val="20"/>
                <w:lang w:val="en-US"/>
              </w:rPr>
            </w:pPr>
            <w:r w:rsidRPr="00057A5A">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3197F2FD"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Option 1: the LMF explicitly identify adjacent beams in the assistance data (AD)</w:t>
            </w:r>
          </w:p>
          <w:p w14:paraId="3197F2FE"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 xml:space="preserve">Option 2: the LMF send the beam information in the AD with an order of priority of PRS resources.  </w:t>
            </w:r>
          </w:p>
          <w:p w14:paraId="3197F2FF"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 xml:space="preserve">Option 3: the LMF includes boresight direction information for each PRS resource in the assistance data. </w:t>
            </w:r>
          </w:p>
          <w:p w14:paraId="3197F300"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Option 4: the LMF send the beam information in the AD with indicated subset of PRS resources.</w:t>
            </w:r>
          </w:p>
          <w:p w14:paraId="3197F301" w14:textId="77777777" w:rsidR="007F45A5" w:rsidRDefault="00FA273B">
            <w:pPr>
              <w:numPr>
                <w:ilvl w:val="0"/>
                <w:numId w:val="21"/>
              </w:numPr>
              <w:rPr>
                <w:rFonts w:ascii="Times" w:eastAsia="Batang" w:hAnsi="Times" w:cs="Times New Roman"/>
                <w:sz w:val="20"/>
              </w:rPr>
            </w:pPr>
            <w:r>
              <w:rPr>
                <w:rFonts w:ascii="Times" w:eastAsia="Batang" w:hAnsi="Times" w:cs="Times New Roman"/>
                <w:sz w:val="20"/>
              </w:rPr>
              <w:t>FFS: Detailed signaling and procedure</w:t>
            </w:r>
          </w:p>
          <w:p w14:paraId="3197F302"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 xml:space="preserve">FFS: How to define adjacent beams  </w:t>
            </w:r>
          </w:p>
          <w:p w14:paraId="3197F303" w14:textId="77777777" w:rsidR="007F45A5" w:rsidRPr="00057A5A" w:rsidRDefault="007F45A5">
            <w:pPr>
              <w:ind w:left="360"/>
              <w:rPr>
                <w:rFonts w:eastAsia="Calibri"/>
                <w:lang w:val="en-US"/>
              </w:rPr>
            </w:pPr>
          </w:p>
        </w:tc>
      </w:tr>
    </w:tbl>
    <w:p w14:paraId="3197F305" w14:textId="77777777" w:rsidR="007F45A5" w:rsidRDefault="007F45A5"/>
    <w:p w14:paraId="3197F306" w14:textId="77777777" w:rsidR="007F45A5" w:rsidRDefault="007F45A5"/>
    <w:p w14:paraId="3197F307" w14:textId="77777777" w:rsidR="007F45A5" w:rsidRDefault="00FA273B">
      <w:r>
        <w:t>The proposals in [1][3][4][5][6][7][8][9][10][12][14][16][18][19][20][21] can be summarized as follow:</w:t>
      </w:r>
    </w:p>
    <w:p w14:paraId="3197F308" w14:textId="77777777" w:rsidR="007F45A5" w:rsidRDefault="00FA273B">
      <w:pPr>
        <w:pStyle w:val="ListParagraph"/>
        <w:numPr>
          <w:ilvl w:val="0"/>
          <w:numId w:val="21"/>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3197F309" w14:textId="77777777" w:rsidR="007F45A5" w:rsidRDefault="00FA273B">
      <w:pPr>
        <w:pStyle w:val="ListParagraph"/>
        <w:numPr>
          <w:ilvl w:val="0"/>
          <w:numId w:val="21"/>
        </w:numPr>
      </w:pPr>
      <w:r>
        <w:t>[3][6][8][2][14][16][20] proposed to also support option 3 (boresight direction)</w:t>
      </w:r>
    </w:p>
    <w:p w14:paraId="3197F30A" w14:textId="77777777" w:rsidR="007F45A5" w:rsidRDefault="00FA273B">
      <w:pPr>
        <w:pStyle w:val="ListParagraph"/>
        <w:numPr>
          <w:ilvl w:val="0"/>
          <w:numId w:val="21"/>
        </w:numPr>
      </w:pPr>
      <w:r>
        <w:t>[10][20] see the issue as a PRS prioritization discussion</w:t>
      </w:r>
    </w:p>
    <w:p w14:paraId="3197F30B" w14:textId="77777777" w:rsidR="007F45A5" w:rsidRDefault="00FA273B">
      <w:pPr>
        <w:pStyle w:val="ListParagraph"/>
        <w:numPr>
          <w:ilvl w:val="0"/>
          <w:numId w:val="21"/>
        </w:numPr>
      </w:pPr>
      <w:r>
        <w:t>[4][7] see the issue as low priority or do not support the enhancement</w:t>
      </w:r>
    </w:p>
    <w:p w14:paraId="3197F30C" w14:textId="77777777" w:rsidR="007F45A5" w:rsidRDefault="007F45A5"/>
    <w:p w14:paraId="3197F30D" w14:textId="77777777" w:rsidR="007F45A5" w:rsidRDefault="00FA273B">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3197F30E" w14:textId="77777777" w:rsidR="007F45A5" w:rsidRDefault="007F45A5"/>
    <w:tbl>
      <w:tblPr>
        <w:tblStyle w:val="TableGrid"/>
        <w:tblW w:w="9629" w:type="dxa"/>
        <w:tblLayout w:type="fixed"/>
        <w:tblLook w:val="04A0" w:firstRow="1" w:lastRow="0" w:firstColumn="1" w:lastColumn="0" w:noHBand="0" w:noVBand="1"/>
      </w:tblPr>
      <w:tblGrid>
        <w:gridCol w:w="988"/>
        <w:gridCol w:w="8641"/>
      </w:tblGrid>
      <w:tr w:rsidR="007F45A5" w14:paraId="3197F311" w14:textId="77777777">
        <w:tc>
          <w:tcPr>
            <w:tcW w:w="988" w:type="dxa"/>
          </w:tcPr>
          <w:p w14:paraId="3197F30F" w14:textId="77777777" w:rsidR="007F45A5" w:rsidRDefault="00FA273B">
            <w:pPr>
              <w:rPr>
                <w:rFonts w:eastAsia="Calibri"/>
              </w:rPr>
            </w:pPr>
            <w:r>
              <w:rPr>
                <w:rFonts w:eastAsia="Calibri"/>
                <w:lang w:val="en-US"/>
              </w:rPr>
              <w:t>Source</w:t>
            </w:r>
          </w:p>
        </w:tc>
        <w:tc>
          <w:tcPr>
            <w:tcW w:w="8641" w:type="dxa"/>
          </w:tcPr>
          <w:p w14:paraId="3197F310" w14:textId="77777777" w:rsidR="007F45A5" w:rsidRDefault="00FA273B">
            <w:pPr>
              <w:rPr>
                <w:rFonts w:eastAsia="Calibri"/>
              </w:rPr>
            </w:pPr>
            <w:r>
              <w:rPr>
                <w:rFonts w:eastAsia="Calibri"/>
                <w:lang w:val="en-US"/>
              </w:rPr>
              <w:t>Proposal</w:t>
            </w:r>
          </w:p>
        </w:tc>
      </w:tr>
      <w:tr w:rsidR="007F45A5" w14:paraId="3197F318" w14:textId="77777777">
        <w:tc>
          <w:tcPr>
            <w:tcW w:w="988" w:type="dxa"/>
          </w:tcPr>
          <w:p w14:paraId="3197F312" w14:textId="77777777" w:rsidR="007F45A5" w:rsidRDefault="00FA273B">
            <w:pPr>
              <w:rPr>
                <w:rFonts w:eastAsia="Calibri"/>
              </w:rPr>
            </w:pPr>
            <w:r>
              <w:rPr>
                <w:rFonts w:eastAsia="Calibri"/>
              </w:rPr>
              <w:fldChar w:fldCharType="begin"/>
            </w:r>
            <w:r>
              <w:rPr>
                <w:rFonts w:eastAsia="Calibri"/>
              </w:rPr>
              <w:instrText xml:space="preserve"> REF _Ref68769193 \r \h  \* MERGEFORMAT </w:instrText>
            </w:r>
            <w:r>
              <w:rPr>
                <w:rFonts w:eastAsia="Calibri"/>
              </w:rPr>
            </w:r>
            <w:r>
              <w:rPr>
                <w:rFonts w:eastAsia="Calibri"/>
              </w:rPr>
              <w:fldChar w:fldCharType="separate"/>
            </w:r>
            <w:r>
              <w:rPr>
                <w:rFonts w:eastAsia="Calibri"/>
                <w:lang w:val="en-US"/>
              </w:rPr>
              <w:t>[1]</w:t>
            </w:r>
            <w:r>
              <w:rPr>
                <w:rFonts w:eastAsia="Calibri"/>
              </w:rPr>
              <w:fldChar w:fldCharType="end"/>
            </w:r>
          </w:p>
        </w:tc>
        <w:tc>
          <w:tcPr>
            <w:tcW w:w="8641" w:type="dxa"/>
          </w:tcPr>
          <w:p w14:paraId="3197F313" w14:textId="77777777" w:rsidR="007F45A5" w:rsidRPr="00057A5A" w:rsidRDefault="00FA273B">
            <w:p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3</w:t>
            </w:r>
            <w:r>
              <w:rPr>
                <w:rFonts w:eastAsia="Calibri"/>
                <w:b/>
                <w:i/>
              </w:rPr>
              <w:fldChar w:fldCharType="end"/>
            </w:r>
            <w:r w:rsidRPr="00057A5A">
              <w:rPr>
                <w:rFonts w:eastAsia="Calibri"/>
                <w:b/>
                <w:i/>
                <w:lang w:val="en-US"/>
              </w:rPr>
              <w:t>: For dealing with assistance data to indicate the “adjacent beams”, select Option 4.</w:t>
            </w:r>
          </w:p>
          <w:p w14:paraId="3197F314" w14:textId="77777777" w:rsidR="007F45A5" w:rsidRPr="00057A5A" w:rsidRDefault="00FA273B">
            <w:pPr>
              <w:pStyle w:val="3GPPAgreements"/>
              <w:numPr>
                <w:ilvl w:val="0"/>
                <w:numId w:val="22"/>
              </w:numPr>
              <w:autoSpaceDE w:val="0"/>
              <w:autoSpaceDN w:val="0"/>
              <w:adjustRightInd w:val="0"/>
              <w:snapToGrid w:val="0"/>
              <w:spacing w:before="0" w:after="120" w:line="240" w:lineRule="auto"/>
              <w:rPr>
                <w:rFonts w:eastAsia="Calibri"/>
                <w:b/>
                <w:i/>
                <w:lang w:val="en-US"/>
              </w:rPr>
            </w:pPr>
            <w:r w:rsidRPr="00057A5A">
              <w:rPr>
                <w:rFonts w:eastAsia="Calibri"/>
                <w:b/>
                <w:i/>
                <w:lang w:val="en-US"/>
              </w:rPr>
              <w:t>Option 4: the LMF sends the beam information in the AD with indicated subset of PRS resources.</w:t>
            </w:r>
          </w:p>
          <w:p w14:paraId="3197F315" w14:textId="77777777" w:rsidR="007F45A5" w:rsidRPr="00057A5A" w:rsidRDefault="00FA273B">
            <w:pPr>
              <w:pStyle w:val="3GPPAgreements"/>
              <w:numPr>
                <w:ilvl w:val="0"/>
                <w:numId w:val="22"/>
              </w:numPr>
              <w:autoSpaceDE w:val="0"/>
              <w:autoSpaceDN w:val="0"/>
              <w:adjustRightInd w:val="0"/>
              <w:snapToGrid w:val="0"/>
              <w:spacing w:before="0" w:after="120" w:line="240" w:lineRule="auto"/>
              <w:rPr>
                <w:rFonts w:eastAsia="Calibri"/>
                <w:lang w:val="en-US"/>
              </w:rPr>
            </w:pPr>
            <w:r w:rsidRPr="00057A5A">
              <w:rPr>
                <w:rFonts w:eastAsia="Calibri"/>
                <w:b/>
                <w:i/>
                <w:lang w:val="en-US"/>
              </w:rPr>
              <w:t>Note: Option 2 can be discussed if PRS resource level priority is introduced.</w:t>
            </w:r>
          </w:p>
          <w:p w14:paraId="3197F316" w14:textId="77777777" w:rsidR="007F45A5" w:rsidRPr="00057A5A" w:rsidRDefault="00FA273B">
            <w:pPr>
              <w:pStyle w:val="3GPPAgreements"/>
              <w:numPr>
                <w:ilvl w:val="0"/>
                <w:numId w:val="0"/>
              </w:num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4</w:t>
            </w:r>
            <w:r>
              <w:rPr>
                <w:rFonts w:eastAsia="Calibri"/>
                <w:b/>
                <w:i/>
              </w:rPr>
              <w:fldChar w:fldCharType="end"/>
            </w:r>
            <w:r w:rsidRPr="00057A5A">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3197F317" w14:textId="77777777" w:rsidR="007F45A5" w:rsidRPr="00057A5A" w:rsidRDefault="007F45A5">
            <w:pPr>
              <w:pStyle w:val="3GPPAgreements"/>
              <w:numPr>
                <w:ilvl w:val="0"/>
                <w:numId w:val="35"/>
              </w:numPr>
              <w:autoSpaceDE w:val="0"/>
              <w:autoSpaceDN w:val="0"/>
              <w:adjustRightInd w:val="0"/>
              <w:snapToGrid w:val="0"/>
              <w:spacing w:before="0" w:after="120" w:line="240" w:lineRule="auto"/>
              <w:rPr>
                <w:rFonts w:eastAsia="Calibri"/>
                <w:lang w:val="en-US"/>
              </w:rPr>
            </w:pPr>
          </w:p>
        </w:tc>
      </w:tr>
      <w:tr w:rsidR="007F45A5" w14:paraId="3197F321" w14:textId="77777777">
        <w:tc>
          <w:tcPr>
            <w:tcW w:w="988" w:type="dxa"/>
          </w:tcPr>
          <w:p w14:paraId="3197F319" w14:textId="77777777" w:rsidR="007F45A5" w:rsidRDefault="00FA273B">
            <w:pPr>
              <w:rPr>
                <w:rFonts w:eastAsia="Calibri"/>
                <w:lang w:val="sv-SE"/>
              </w:rPr>
            </w:pPr>
            <w:r>
              <w:rPr>
                <w:rFonts w:eastAsia="Calibri"/>
                <w:lang w:val="sv-SE"/>
              </w:rPr>
              <w:t>[3]</w:t>
            </w:r>
          </w:p>
        </w:tc>
        <w:tc>
          <w:tcPr>
            <w:tcW w:w="8641" w:type="dxa"/>
          </w:tcPr>
          <w:p w14:paraId="3197F31A" w14:textId="77777777" w:rsidR="007F45A5" w:rsidRDefault="00FA273B">
            <w:pPr>
              <w:pStyle w:val="BodyText"/>
              <w:spacing w:line="260" w:lineRule="exact"/>
              <w:rPr>
                <w:b/>
                <w:i/>
                <w:sz w:val="20"/>
                <w:szCs w:val="20"/>
                <w:lang w:val="sv-SE"/>
              </w:rPr>
            </w:pPr>
            <w:r>
              <w:rPr>
                <w:b/>
                <w:i/>
                <w:sz w:val="20"/>
                <w:szCs w:val="20"/>
                <w:lang w:val="sv-SE"/>
              </w:rPr>
              <w:t>Proposal 10</w:t>
            </w:r>
          </w:p>
          <w:p w14:paraId="3197F31B" w14:textId="77777777" w:rsidR="007F45A5" w:rsidRPr="00057A5A" w:rsidRDefault="00FA273B">
            <w:pPr>
              <w:pStyle w:val="BodyText"/>
              <w:numPr>
                <w:ilvl w:val="0"/>
                <w:numId w:val="36"/>
              </w:numPr>
              <w:spacing w:line="260" w:lineRule="exact"/>
              <w:rPr>
                <w:b/>
                <w:i/>
                <w:sz w:val="20"/>
                <w:szCs w:val="20"/>
                <w:lang w:val="en-US"/>
              </w:rPr>
            </w:pPr>
            <w:r w:rsidRPr="00057A5A">
              <w:rPr>
                <w:b/>
                <w:i/>
                <w:sz w:val="20"/>
                <w:szCs w:val="20"/>
                <w:lang w:val="en-US"/>
              </w:rPr>
              <w:t>Support option 3 at least that providing the boresight direction of PRS resource to UE for UE-A DL-AoD.</w:t>
            </w:r>
          </w:p>
          <w:p w14:paraId="3197F31C" w14:textId="77777777" w:rsidR="007F45A5" w:rsidRDefault="00FA273B">
            <w:pPr>
              <w:pStyle w:val="BodyText"/>
              <w:spacing w:line="260" w:lineRule="exact"/>
              <w:rPr>
                <w:rFonts w:eastAsia="Calibri" w:cs="Arial"/>
                <w:b/>
                <w:bCs/>
                <w:lang w:val="sv-SE"/>
              </w:rPr>
            </w:pPr>
            <w:r>
              <w:rPr>
                <w:rFonts w:eastAsia="Calibri" w:cs="Arial"/>
                <w:b/>
                <w:bCs/>
                <w:lang w:val="sv-SE"/>
              </w:rPr>
              <w:t>Proposal 11</w:t>
            </w:r>
          </w:p>
          <w:p w14:paraId="3197F31D" w14:textId="77777777" w:rsidR="007F45A5" w:rsidRPr="00057A5A" w:rsidRDefault="00FA273B">
            <w:pPr>
              <w:pStyle w:val="BodyText"/>
              <w:numPr>
                <w:ilvl w:val="0"/>
                <w:numId w:val="25"/>
              </w:numPr>
              <w:spacing w:line="260" w:lineRule="exact"/>
              <w:rPr>
                <w:rFonts w:eastAsia="Calibri"/>
                <w:b/>
                <w:bCs/>
                <w:i/>
                <w:iCs/>
                <w:sz w:val="20"/>
                <w:szCs w:val="20"/>
                <w:lang w:val="en-US"/>
              </w:rPr>
            </w:pPr>
            <w:r w:rsidRPr="00057A5A">
              <w:rPr>
                <w:b/>
                <w:i/>
                <w:sz w:val="20"/>
                <w:szCs w:val="20"/>
                <w:lang w:val="en-US"/>
              </w:rPr>
              <w:t>Support option 4 at least that providing expected AoD information to indicate that subset of PRS resources within it is a high priority to be measured and reporting</w:t>
            </w:r>
            <w:r w:rsidRPr="00057A5A">
              <w:rPr>
                <w:rFonts w:hint="eastAsia"/>
                <w:b/>
                <w:i/>
                <w:sz w:val="20"/>
                <w:szCs w:val="20"/>
                <w:lang w:val="en-US"/>
              </w:rPr>
              <w:t>.</w:t>
            </w:r>
          </w:p>
          <w:p w14:paraId="3197F31E" w14:textId="77777777" w:rsidR="007F45A5" w:rsidRDefault="00FA273B">
            <w:pPr>
              <w:pStyle w:val="BodyText"/>
              <w:spacing w:line="260" w:lineRule="exact"/>
              <w:rPr>
                <w:b/>
                <w:i/>
                <w:sz w:val="20"/>
                <w:szCs w:val="20"/>
                <w:lang w:val="sv-SE"/>
              </w:rPr>
            </w:pPr>
            <w:r>
              <w:rPr>
                <w:b/>
                <w:i/>
                <w:sz w:val="20"/>
                <w:szCs w:val="20"/>
                <w:lang w:val="sv-SE"/>
              </w:rPr>
              <w:t>Proposal 12</w:t>
            </w:r>
          </w:p>
          <w:p w14:paraId="3197F31F" w14:textId="77777777" w:rsidR="007F45A5" w:rsidRPr="00057A5A" w:rsidRDefault="00FA273B">
            <w:pPr>
              <w:pStyle w:val="BodyText"/>
              <w:numPr>
                <w:ilvl w:val="0"/>
                <w:numId w:val="25"/>
              </w:numPr>
              <w:spacing w:line="260" w:lineRule="exact"/>
              <w:rPr>
                <w:b/>
                <w:i/>
                <w:sz w:val="20"/>
                <w:szCs w:val="20"/>
                <w:lang w:val="en-US"/>
              </w:rPr>
            </w:pPr>
            <w:r w:rsidRPr="00057A5A">
              <w:rPr>
                <w:b/>
                <w:i/>
                <w:sz w:val="20"/>
                <w:szCs w:val="20"/>
                <w:lang w:val="en-US"/>
              </w:rPr>
              <w:t>DL-AoD measurement and reporting with the subset of PRS resources can be requested when the requirement of latency and power consumption is tight .</w:t>
            </w:r>
          </w:p>
          <w:p w14:paraId="3197F320" w14:textId="77777777" w:rsidR="007F45A5" w:rsidRPr="00057A5A" w:rsidRDefault="007F45A5">
            <w:pPr>
              <w:rPr>
                <w:rFonts w:eastAsia="Calibri"/>
                <w:b/>
                <w:i/>
                <w:lang w:val="en-US"/>
              </w:rPr>
            </w:pPr>
          </w:p>
        </w:tc>
      </w:tr>
      <w:tr w:rsidR="007F45A5" w14:paraId="3197F325" w14:textId="77777777">
        <w:tc>
          <w:tcPr>
            <w:tcW w:w="988" w:type="dxa"/>
          </w:tcPr>
          <w:p w14:paraId="3197F322" w14:textId="77777777" w:rsidR="007F45A5" w:rsidRDefault="00FA273B">
            <w:pPr>
              <w:rPr>
                <w:rFonts w:eastAsia="Calibri"/>
                <w:lang w:val="sv-SE"/>
              </w:rPr>
            </w:pPr>
            <w:r>
              <w:rPr>
                <w:rFonts w:eastAsia="Calibri"/>
                <w:lang w:val="sv-SE"/>
              </w:rPr>
              <w:t>[4]</w:t>
            </w:r>
          </w:p>
        </w:tc>
        <w:tc>
          <w:tcPr>
            <w:tcW w:w="8641" w:type="dxa"/>
          </w:tcPr>
          <w:p w14:paraId="3197F323" w14:textId="77777777" w:rsidR="007F45A5" w:rsidRPr="00057A5A" w:rsidRDefault="00FA273B">
            <w:pPr>
              <w:rPr>
                <w:rFonts w:eastAsia="Calibri"/>
                <w:b/>
                <w:bCs/>
                <w:lang w:val="en-US"/>
              </w:rPr>
            </w:pPr>
            <w:r w:rsidRPr="00057A5A">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3197F324" w14:textId="77777777" w:rsidR="007F45A5" w:rsidRPr="00057A5A" w:rsidRDefault="007F45A5">
            <w:pPr>
              <w:pStyle w:val="BodyText"/>
              <w:spacing w:line="260" w:lineRule="exact"/>
              <w:rPr>
                <w:rFonts w:eastAsia="Calibri"/>
                <w:b/>
                <w:i/>
                <w:sz w:val="20"/>
                <w:szCs w:val="20"/>
                <w:lang w:val="en-US"/>
              </w:rPr>
            </w:pPr>
          </w:p>
        </w:tc>
      </w:tr>
      <w:tr w:rsidR="007F45A5" w14:paraId="3197F32B" w14:textId="77777777">
        <w:tc>
          <w:tcPr>
            <w:tcW w:w="988" w:type="dxa"/>
          </w:tcPr>
          <w:p w14:paraId="3197F326" w14:textId="77777777" w:rsidR="007F45A5" w:rsidRDefault="00FA273B">
            <w:pPr>
              <w:rPr>
                <w:rFonts w:eastAsia="Calibri"/>
                <w:lang w:val="sv-SE"/>
              </w:rPr>
            </w:pPr>
            <w:r>
              <w:rPr>
                <w:rFonts w:eastAsia="Calibri"/>
                <w:lang w:val="sv-SE"/>
              </w:rPr>
              <w:t>[5]</w:t>
            </w:r>
          </w:p>
        </w:tc>
        <w:tc>
          <w:tcPr>
            <w:tcW w:w="8641" w:type="dxa"/>
          </w:tcPr>
          <w:p w14:paraId="3197F327" w14:textId="77777777" w:rsidR="007F45A5" w:rsidRPr="00057A5A" w:rsidRDefault="00FA273B">
            <w:pPr>
              <w:spacing w:after="120"/>
              <w:rPr>
                <w:rFonts w:eastAsia="DengXian"/>
                <w:lang w:val="en-US"/>
              </w:rPr>
            </w:pPr>
            <w:r w:rsidRPr="00057A5A">
              <w:rPr>
                <w:rFonts w:eastAsia="Calibri"/>
                <w:b/>
                <w:i/>
                <w:lang w:val="en-US"/>
              </w:rPr>
              <w:t xml:space="preserve">Proposal </w:t>
            </w:r>
            <w:r w:rsidRPr="00057A5A">
              <w:rPr>
                <w:rFonts w:eastAsia="DengXian" w:hint="eastAsia"/>
                <w:b/>
                <w:i/>
                <w:lang w:val="en-US"/>
              </w:rPr>
              <w:t>4</w:t>
            </w:r>
            <w:r w:rsidRPr="00057A5A">
              <w:rPr>
                <w:rFonts w:eastAsia="Calibri"/>
                <w:b/>
                <w:i/>
                <w:lang w:val="en-US"/>
              </w:rPr>
              <w:t xml:space="preserve">: For UE-assisted DL-AOD positioning method, support that the LMF sends the beam information in the assistance data with indicated </w:t>
            </w:r>
            <w:commentRangeStart w:id="7"/>
            <w:r w:rsidRPr="00057A5A">
              <w:rPr>
                <w:rFonts w:eastAsia="Calibri"/>
                <w:b/>
                <w:i/>
                <w:lang w:val="en-US"/>
              </w:rPr>
              <w:t>subset of PRS resources</w:t>
            </w:r>
            <w:commentRangeEnd w:id="7"/>
            <w:r>
              <w:rPr>
                <w:rStyle w:val="CommentReference"/>
              </w:rPr>
              <w:commentReference w:id="7"/>
            </w:r>
            <w:r w:rsidRPr="00057A5A">
              <w:rPr>
                <w:rFonts w:eastAsia="Calibri"/>
                <w:b/>
                <w:i/>
                <w:lang w:val="en-US"/>
              </w:rPr>
              <w:t>.</w:t>
            </w:r>
          </w:p>
          <w:p w14:paraId="3197F328" w14:textId="77777777" w:rsidR="007F45A5" w:rsidRPr="00057A5A" w:rsidRDefault="00FA273B">
            <w:pPr>
              <w:spacing w:after="120" w:line="360" w:lineRule="auto"/>
              <w:rPr>
                <w:rFonts w:eastAsia="Calibri"/>
                <w:b/>
                <w:i/>
                <w:lang w:val="en-US"/>
              </w:rPr>
            </w:pPr>
            <w:r w:rsidRPr="00057A5A">
              <w:rPr>
                <w:rFonts w:eastAsia="Calibri"/>
                <w:b/>
                <w:i/>
                <w:lang w:val="en-US"/>
              </w:rPr>
              <w:t>Proposal 5: For DL-AoD, LMF can request UE to measure and report on specific PRS resources</w:t>
            </w:r>
          </w:p>
          <w:p w14:paraId="3197F329" w14:textId="77777777" w:rsidR="007F45A5" w:rsidRPr="00057A5A" w:rsidRDefault="00FA273B">
            <w:pPr>
              <w:pStyle w:val="ListParagraph"/>
              <w:numPr>
                <w:ilvl w:val="0"/>
                <w:numId w:val="37"/>
              </w:numPr>
              <w:spacing w:before="60" w:after="120" w:line="360" w:lineRule="auto"/>
              <w:rPr>
                <w:rFonts w:ascii="Times New Roman" w:hAnsi="Times New Roman"/>
                <w:b/>
                <w:i/>
                <w:sz w:val="20"/>
                <w:lang w:val="en-US"/>
              </w:rPr>
            </w:pPr>
            <w:r w:rsidRPr="00057A5A">
              <w:rPr>
                <w:rFonts w:ascii="Times New Roman" w:eastAsia="DengXian" w:hAnsi="Times New Roman"/>
                <w:b/>
                <w:i/>
                <w:sz w:val="20"/>
                <w:lang w:val="en-US"/>
              </w:rPr>
              <w:t>FFS: whether by implicit rules and/or explicit signaling</w:t>
            </w:r>
          </w:p>
          <w:p w14:paraId="3197F32A" w14:textId="77777777" w:rsidR="007F45A5" w:rsidRPr="00057A5A" w:rsidRDefault="007F45A5">
            <w:pPr>
              <w:rPr>
                <w:rFonts w:eastAsia="Calibri"/>
                <w:b/>
                <w:bCs/>
                <w:lang w:val="en-US"/>
              </w:rPr>
            </w:pPr>
          </w:p>
        </w:tc>
      </w:tr>
      <w:tr w:rsidR="007F45A5" w14:paraId="3197F331" w14:textId="77777777">
        <w:tc>
          <w:tcPr>
            <w:tcW w:w="988" w:type="dxa"/>
          </w:tcPr>
          <w:p w14:paraId="3197F32C" w14:textId="77777777" w:rsidR="007F45A5" w:rsidRDefault="00FA273B">
            <w:pPr>
              <w:rPr>
                <w:rFonts w:eastAsia="Calibri"/>
                <w:lang w:val="sv-SE"/>
              </w:rPr>
            </w:pPr>
            <w:r>
              <w:rPr>
                <w:rFonts w:eastAsia="Calibri"/>
                <w:lang w:val="sv-SE"/>
              </w:rPr>
              <w:t>[6]</w:t>
            </w:r>
          </w:p>
        </w:tc>
        <w:tc>
          <w:tcPr>
            <w:tcW w:w="8641" w:type="dxa"/>
          </w:tcPr>
          <w:p w14:paraId="3197F32D" w14:textId="77777777" w:rsidR="007F45A5" w:rsidRPr="00057A5A" w:rsidRDefault="00FA273B">
            <w:pPr>
              <w:rPr>
                <w:rFonts w:eastAsia="Calibri"/>
                <w:b/>
                <w:i/>
                <w:lang w:val="en-US"/>
              </w:rPr>
            </w:pPr>
            <w:r w:rsidRPr="00057A5A">
              <w:rPr>
                <w:rFonts w:eastAsia="Calibri"/>
                <w:b/>
                <w:i/>
                <w:lang w:val="en-US"/>
              </w:rPr>
              <w:t>Proposal 2: For UE-B</w:t>
            </w:r>
            <w:r w:rsidRPr="00057A5A">
              <w:rPr>
                <w:rFonts w:eastAsia="Calibri" w:hint="eastAsia"/>
                <w:b/>
                <w:i/>
                <w:lang w:val="en-US"/>
              </w:rPr>
              <w:t>ased</w:t>
            </w:r>
            <w:r w:rsidRPr="00057A5A">
              <w:rPr>
                <w:rFonts w:eastAsia="Calibri"/>
                <w:b/>
                <w:i/>
                <w:lang w:val="en-US"/>
              </w:rPr>
              <w:t xml:space="preserve"> and UE-A</w:t>
            </w:r>
            <w:r w:rsidRPr="00057A5A">
              <w:rPr>
                <w:rFonts w:eastAsia="Calibri" w:hint="eastAsia"/>
                <w:b/>
                <w:i/>
                <w:lang w:val="en-US"/>
              </w:rPr>
              <w:t>ssisted</w:t>
            </w:r>
            <w:r w:rsidRPr="00057A5A">
              <w:rPr>
                <w:rFonts w:eastAsia="Calibri"/>
                <w:b/>
                <w:i/>
                <w:lang w:val="en-US"/>
              </w:rPr>
              <w:t xml:space="preserve"> DL-AOD positioning method in Rel-17, both </w:t>
            </w:r>
            <w:r w:rsidRPr="00057A5A">
              <w:rPr>
                <w:rFonts w:eastAsia="Calibri" w:hint="eastAsia"/>
                <w:b/>
                <w:i/>
                <w:lang w:val="en-US"/>
              </w:rPr>
              <w:t xml:space="preserve">option 1 and option 3 of the agreement </w:t>
            </w:r>
            <w:r w:rsidRPr="00057A5A">
              <w:rPr>
                <w:rFonts w:eastAsia="Calibri"/>
                <w:b/>
                <w:i/>
                <w:lang w:val="en-US"/>
              </w:rPr>
              <w:t xml:space="preserve">of the </w:t>
            </w:r>
            <w:r w:rsidRPr="00057A5A">
              <w:rPr>
                <w:rFonts w:eastAsia="Calibri" w:hint="eastAsia"/>
                <w:b/>
                <w:i/>
                <w:lang w:val="en-US"/>
              </w:rPr>
              <w:t>last meeting</w:t>
            </w:r>
            <w:r w:rsidRPr="00057A5A">
              <w:rPr>
                <w:rFonts w:eastAsia="Calibri"/>
                <w:b/>
                <w:i/>
                <w:lang w:val="en-US"/>
              </w:rPr>
              <w:t xml:space="preserve"> should be supported:</w:t>
            </w:r>
          </w:p>
          <w:p w14:paraId="3197F32E" w14:textId="77777777" w:rsidR="007F45A5" w:rsidRPr="00057A5A" w:rsidRDefault="00FA273B">
            <w:pPr>
              <w:pStyle w:val="3GPPText"/>
              <w:numPr>
                <w:ilvl w:val="0"/>
                <w:numId w:val="38"/>
              </w:numPr>
              <w:overflowPunct w:val="0"/>
              <w:autoSpaceDE w:val="0"/>
              <w:autoSpaceDN w:val="0"/>
              <w:spacing w:after="120" w:line="240" w:lineRule="auto"/>
              <w:rPr>
                <w:rFonts w:ascii="Times New Roman" w:eastAsia="Calibri" w:hAnsi="Times New Roman" w:cs="Times New Roman"/>
                <w:b/>
                <w:i/>
                <w:sz w:val="20"/>
                <w:szCs w:val="20"/>
                <w:lang w:val="en-US" w:eastAsia="zh-CN"/>
              </w:rPr>
            </w:pPr>
            <w:r w:rsidRPr="00057A5A">
              <w:rPr>
                <w:rFonts w:ascii="Times New Roman" w:eastAsia="Calibri" w:hAnsi="Times New Roman" w:cs="Times New Roman"/>
                <w:b/>
                <w:i/>
                <w:sz w:val="20"/>
                <w:szCs w:val="20"/>
                <w:lang w:val="en-US" w:eastAsia="zh-CN"/>
              </w:rPr>
              <w:t>Option 1: The LMF explicitly identify adjacent beams in the assistance data (AD)</w:t>
            </w:r>
          </w:p>
          <w:p w14:paraId="3197F32F" w14:textId="77777777" w:rsidR="007F45A5" w:rsidRPr="00057A5A" w:rsidRDefault="00FA273B">
            <w:pPr>
              <w:pStyle w:val="3GPPText"/>
              <w:numPr>
                <w:ilvl w:val="0"/>
                <w:numId w:val="38"/>
              </w:numPr>
              <w:overflowPunct w:val="0"/>
              <w:autoSpaceDE w:val="0"/>
              <w:autoSpaceDN w:val="0"/>
              <w:spacing w:after="120" w:line="240" w:lineRule="auto"/>
              <w:rPr>
                <w:rFonts w:ascii="Times New Roman" w:eastAsia="Calibri" w:hAnsi="Times New Roman" w:cs="Times New Roman"/>
                <w:b/>
                <w:i/>
                <w:sz w:val="20"/>
                <w:szCs w:val="20"/>
                <w:lang w:val="en-US" w:eastAsia="zh-CN"/>
              </w:rPr>
            </w:pPr>
            <w:r w:rsidRPr="00057A5A">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3197F330" w14:textId="77777777" w:rsidR="007F45A5" w:rsidRPr="00057A5A" w:rsidRDefault="007F45A5">
            <w:pPr>
              <w:spacing w:after="120" w:line="360" w:lineRule="auto"/>
              <w:rPr>
                <w:rFonts w:eastAsia="Calibri"/>
                <w:b/>
                <w:i/>
                <w:lang w:val="en-US"/>
              </w:rPr>
            </w:pPr>
          </w:p>
        </w:tc>
      </w:tr>
      <w:tr w:rsidR="007F45A5" w14:paraId="3197F335" w14:textId="77777777">
        <w:tc>
          <w:tcPr>
            <w:tcW w:w="988" w:type="dxa"/>
          </w:tcPr>
          <w:p w14:paraId="3197F332" w14:textId="77777777" w:rsidR="007F45A5" w:rsidRDefault="00FA273B">
            <w:pPr>
              <w:rPr>
                <w:rFonts w:eastAsia="Calibri"/>
                <w:lang w:val="sv-SE"/>
              </w:rPr>
            </w:pPr>
            <w:r>
              <w:rPr>
                <w:rFonts w:eastAsia="Calibri"/>
                <w:lang w:val="sv-SE"/>
              </w:rPr>
              <w:t>[7]</w:t>
            </w:r>
          </w:p>
        </w:tc>
        <w:tc>
          <w:tcPr>
            <w:tcW w:w="8641" w:type="dxa"/>
          </w:tcPr>
          <w:p w14:paraId="3197F333" w14:textId="77777777" w:rsidR="007F45A5" w:rsidRPr="00057A5A" w:rsidRDefault="00FA273B">
            <w:pPr>
              <w:rPr>
                <w:rFonts w:eastAsia="Calibri"/>
                <w:lang w:val="en-US"/>
              </w:rPr>
            </w:pPr>
            <w:r>
              <w:rPr>
                <w:rFonts w:eastAsia="Calibri"/>
                <w:b/>
                <w:bCs/>
                <w:lang w:val="en-US"/>
              </w:rPr>
              <w:t>Proposal 5</w:t>
            </w:r>
            <w:r>
              <w:rPr>
                <w:rFonts w:eastAsia="Calibri"/>
                <w:lang w:val="en-US"/>
              </w:rPr>
              <w:t xml:space="preserve">: Do not support enhancements for adjacent beam reporting (i.e., do not support option 1). </w:t>
            </w:r>
          </w:p>
          <w:p w14:paraId="3197F334" w14:textId="77777777" w:rsidR="007F45A5" w:rsidRPr="00057A5A" w:rsidRDefault="007F45A5">
            <w:pPr>
              <w:rPr>
                <w:rFonts w:eastAsia="Calibri"/>
                <w:b/>
                <w:i/>
                <w:lang w:val="en-US"/>
              </w:rPr>
            </w:pPr>
          </w:p>
        </w:tc>
      </w:tr>
      <w:tr w:rsidR="007F45A5" w14:paraId="3197F339" w14:textId="77777777">
        <w:tc>
          <w:tcPr>
            <w:tcW w:w="988" w:type="dxa"/>
          </w:tcPr>
          <w:p w14:paraId="3197F336" w14:textId="77777777" w:rsidR="007F45A5" w:rsidRDefault="00FA273B">
            <w:pPr>
              <w:rPr>
                <w:rFonts w:eastAsia="Calibri"/>
                <w:lang w:val="sv-SE"/>
              </w:rPr>
            </w:pPr>
            <w:r>
              <w:rPr>
                <w:rFonts w:eastAsia="Calibri"/>
                <w:lang w:val="sv-SE"/>
              </w:rPr>
              <w:t>[8]</w:t>
            </w:r>
          </w:p>
        </w:tc>
        <w:tc>
          <w:tcPr>
            <w:tcW w:w="8641" w:type="dxa"/>
          </w:tcPr>
          <w:p w14:paraId="3197F337" w14:textId="77777777" w:rsidR="007F45A5" w:rsidRPr="00057A5A" w:rsidRDefault="00FA273B">
            <w:pPr>
              <w:rPr>
                <w:rFonts w:eastAsia="Calibri"/>
                <w:b/>
                <w:i/>
                <w:lang w:val="en-US"/>
              </w:rPr>
            </w:pPr>
            <w:r w:rsidRPr="00057A5A">
              <w:rPr>
                <w:rFonts w:eastAsia="Calibri" w:hint="eastAsia"/>
                <w:b/>
                <w:i/>
                <w:lang w:val="en-US"/>
              </w:rPr>
              <w:t>Proposal 1:</w:t>
            </w:r>
            <w:r w:rsidRPr="00057A5A">
              <w:rPr>
                <w:rFonts w:eastAsia="Calibri"/>
                <w:b/>
                <w:i/>
                <w:lang w:val="en-US"/>
              </w:rPr>
              <w:t xml:space="preserve"> For UE-assisted DL-AOD positioning method, downselect between the following to indicate adjacent beams in the signalling to the UE</w:t>
            </w:r>
            <w:r w:rsidRPr="00057A5A">
              <w:rPr>
                <w:rFonts w:eastAsia="Calibri" w:hint="eastAsia"/>
                <w:b/>
                <w:i/>
                <w:lang w:val="en-US"/>
              </w:rPr>
              <w:t>, we prefer option 4:</w:t>
            </w:r>
            <w:r w:rsidRPr="00057A5A">
              <w:rPr>
                <w:rFonts w:eastAsia="Calibri"/>
                <w:b/>
                <w:i/>
                <w:lang w:val="en-US"/>
              </w:rPr>
              <w:t xml:space="preserve"> the LMF send the beam information in the AD with indicated subset of PRS resources</w:t>
            </w:r>
            <w:r w:rsidRPr="00057A5A">
              <w:rPr>
                <w:rFonts w:eastAsia="Calibri" w:hint="eastAsia"/>
                <w:b/>
                <w:i/>
                <w:lang w:val="en-US"/>
              </w:rPr>
              <w:t>.</w:t>
            </w:r>
          </w:p>
          <w:p w14:paraId="3197F338" w14:textId="77777777" w:rsidR="007F45A5" w:rsidRPr="00057A5A" w:rsidRDefault="007F45A5">
            <w:pPr>
              <w:rPr>
                <w:rFonts w:eastAsia="Calibri"/>
                <w:b/>
                <w:bCs/>
                <w:lang w:val="en-US"/>
              </w:rPr>
            </w:pPr>
          </w:p>
        </w:tc>
      </w:tr>
      <w:tr w:rsidR="007F45A5" w14:paraId="3197F33F" w14:textId="77777777">
        <w:tc>
          <w:tcPr>
            <w:tcW w:w="988" w:type="dxa"/>
          </w:tcPr>
          <w:p w14:paraId="3197F33A" w14:textId="77777777" w:rsidR="007F45A5" w:rsidRDefault="00FA273B">
            <w:pPr>
              <w:rPr>
                <w:rFonts w:eastAsia="Calibri"/>
                <w:lang w:val="sv-SE"/>
              </w:rPr>
            </w:pPr>
            <w:r>
              <w:rPr>
                <w:rFonts w:eastAsia="Calibri"/>
                <w:lang w:val="sv-SE"/>
              </w:rPr>
              <w:t>[9]</w:t>
            </w:r>
          </w:p>
        </w:tc>
        <w:tc>
          <w:tcPr>
            <w:tcW w:w="8641" w:type="dxa"/>
          </w:tcPr>
          <w:p w14:paraId="3197F33B" w14:textId="77777777" w:rsidR="007F45A5" w:rsidRPr="00057A5A" w:rsidRDefault="00FA273B">
            <w:pPr>
              <w:pStyle w:val="000proposal"/>
              <w:rPr>
                <w:rFonts w:eastAsia="Calibri"/>
                <w:lang w:val="en-US"/>
              </w:rPr>
            </w:pPr>
            <w:r w:rsidRPr="00057A5A">
              <w:rPr>
                <w:rFonts w:eastAsia="Calibri"/>
                <w:lang w:val="en-US"/>
              </w:rPr>
              <w:t>Proposal 3: For DL-AoD positioning method, support Option 1, i.e., LMF indicates adjacent beams in assistance data:</w:t>
            </w:r>
          </w:p>
          <w:p w14:paraId="3197F33C" w14:textId="77777777" w:rsidR="007F45A5" w:rsidRPr="00057A5A" w:rsidRDefault="00FA273B">
            <w:pPr>
              <w:pStyle w:val="000proposal"/>
              <w:numPr>
                <w:ilvl w:val="0"/>
                <w:numId w:val="39"/>
              </w:numPr>
              <w:rPr>
                <w:rFonts w:eastAsia="Calibri"/>
                <w:lang w:val="en-US"/>
              </w:rPr>
            </w:pPr>
            <w:r w:rsidRPr="00057A5A">
              <w:rPr>
                <w:rFonts w:eastAsia="Calibri"/>
                <w:lang w:val="en-US"/>
              </w:rPr>
              <w:t>In the assistance data of PRS configuration, the UE is provided with configuration information that indicates which PRS resources are associated with each other in spatial domain.</w:t>
            </w:r>
          </w:p>
          <w:p w14:paraId="3197F33D" w14:textId="77777777" w:rsidR="007F45A5" w:rsidRPr="00057A5A" w:rsidRDefault="00FA273B">
            <w:pPr>
              <w:pStyle w:val="000proposal"/>
              <w:numPr>
                <w:ilvl w:val="0"/>
                <w:numId w:val="39"/>
              </w:numPr>
              <w:rPr>
                <w:rFonts w:eastAsia="Calibri"/>
                <w:lang w:val="en-US"/>
              </w:rPr>
            </w:pPr>
            <w:r w:rsidRPr="00057A5A">
              <w:rPr>
                <w:rFonts w:eastAsia="Calibri"/>
                <w:lang w:val="en-US"/>
              </w:rPr>
              <w:t>In measurement report, if the UE reports RSRP of one PRS resource, the UE also reports the RSRP of PRS resources that are associated with that PRS resource.</w:t>
            </w:r>
          </w:p>
          <w:p w14:paraId="3197F33E" w14:textId="77777777" w:rsidR="007F45A5" w:rsidRPr="00057A5A" w:rsidRDefault="007F45A5">
            <w:pPr>
              <w:rPr>
                <w:rFonts w:eastAsia="Calibri"/>
                <w:b/>
                <w:i/>
                <w:lang w:val="en-US"/>
              </w:rPr>
            </w:pPr>
          </w:p>
        </w:tc>
      </w:tr>
      <w:tr w:rsidR="007F45A5" w14:paraId="3197F345" w14:textId="77777777">
        <w:tc>
          <w:tcPr>
            <w:tcW w:w="988" w:type="dxa"/>
          </w:tcPr>
          <w:p w14:paraId="3197F340" w14:textId="77777777" w:rsidR="007F45A5" w:rsidRDefault="00FA273B">
            <w:pPr>
              <w:rPr>
                <w:rFonts w:eastAsia="Calibri"/>
                <w:lang w:val="sv-SE"/>
              </w:rPr>
            </w:pPr>
            <w:r>
              <w:rPr>
                <w:rFonts w:eastAsia="Calibri"/>
                <w:lang w:val="sv-SE"/>
              </w:rPr>
              <w:t>[10]</w:t>
            </w:r>
          </w:p>
        </w:tc>
        <w:tc>
          <w:tcPr>
            <w:tcW w:w="8641" w:type="dxa"/>
          </w:tcPr>
          <w:p w14:paraId="3197F341" w14:textId="77777777" w:rsidR="007F45A5" w:rsidRPr="00057A5A" w:rsidRDefault="00FA273B">
            <w:pPr>
              <w:rPr>
                <w:rFonts w:eastAsia="Calibri"/>
                <w:b/>
                <w:bCs/>
                <w:i/>
                <w:iCs/>
                <w:lang w:val="en-US"/>
              </w:rPr>
            </w:pPr>
            <w:r w:rsidRPr="00057A5A">
              <w:rPr>
                <w:rFonts w:eastAsia="Calibri"/>
                <w:b/>
                <w:bCs/>
                <w:i/>
                <w:iCs/>
                <w:szCs w:val="24"/>
                <w:lang w:val="en-US"/>
              </w:rPr>
              <w:t>Proposal 6: With regards to PRS resource Prioritization for DL-AoD measurements, support LMF providing in the assistance data support both of the following options:</w:t>
            </w:r>
          </w:p>
          <w:p w14:paraId="3197F342" w14:textId="77777777" w:rsidR="007F45A5" w:rsidRPr="00057A5A" w:rsidRDefault="00FA273B">
            <w:pPr>
              <w:pStyle w:val="ListParagraph"/>
              <w:numPr>
                <w:ilvl w:val="0"/>
                <w:numId w:val="40"/>
              </w:numPr>
              <w:contextualSpacing/>
              <w:rPr>
                <w:b/>
                <w:bCs/>
                <w:i/>
                <w:iCs/>
                <w:lang w:val="en-US"/>
              </w:rPr>
            </w:pPr>
            <w:r w:rsidRPr="00057A5A">
              <w:rPr>
                <w:b/>
                <w:bCs/>
                <w:i/>
                <w:iCs/>
                <w:szCs w:val="24"/>
                <w:lang w:val="en-US"/>
              </w:rPr>
              <w:t>Opt. 3: Boresight direction of each PRS resource (already supported for UE-B, but not for UE-A)</w:t>
            </w:r>
          </w:p>
          <w:p w14:paraId="3197F343" w14:textId="77777777" w:rsidR="007F45A5" w:rsidRPr="00057A5A" w:rsidRDefault="00FA273B">
            <w:pPr>
              <w:pStyle w:val="ListParagraph"/>
              <w:numPr>
                <w:ilvl w:val="0"/>
                <w:numId w:val="40"/>
              </w:numPr>
              <w:contextualSpacing/>
              <w:rPr>
                <w:b/>
                <w:bCs/>
                <w:i/>
                <w:iCs/>
                <w:lang w:val="en-US"/>
              </w:rPr>
            </w:pPr>
            <w:r w:rsidRPr="00057A5A">
              <w:rPr>
                <w:b/>
                <w:bCs/>
                <w:i/>
                <w:iCs/>
                <w:szCs w:val="24"/>
                <w:lang w:val="en-US"/>
              </w:rPr>
              <w:t xml:space="preserve">Opt. 2: Prioritization information (e.g. prioritization based on the ordering in the PRS resource set as was discussed during NR Rel-16). </w:t>
            </w:r>
          </w:p>
          <w:p w14:paraId="3197F344" w14:textId="77777777" w:rsidR="007F45A5" w:rsidRPr="00057A5A" w:rsidRDefault="007F45A5">
            <w:pPr>
              <w:pStyle w:val="000proposal"/>
              <w:rPr>
                <w:rFonts w:eastAsia="Calibri"/>
                <w:lang w:val="en-US"/>
              </w:rPr>
            </w:pPr>
          </w:p>
        </w:tc>
      </w:tr>
      <w:tr w:rsidR="007F45A5" w14:paraId="3197F34A" w14:textId="77777777">
        <w:tc>
          <w:tcPr>
            <w:tcW w:w="988" w:type="dxa"/>
          </w:tcPr>
          <w:p w14:paraId="3197F346" w14:textId="77777777" w:rsidR="007F45A5" w:rsidRDefault="00FA273B">
            <w:pPr>
              <w:rPr>
                <w:rFonts w:eastAsia="Calibri"/>
                <w:lang w:val="sv-SE"/>
              </w:rPr>
            </w:pPr>
            <w:r>
              <w:rPr>
                <w:rFonts w:eastAsia="Calibri"/>
                <w:lang w:val="sv-SE"/>
              </w:rPr>
              <w:t>[12]</w:t>
            </w:r>
          </w:p>
        </w:tc>
        <w:tc>
          <w:tcPr>
            <w:tcW w:w="8641" w:type="dxa"/>
          </w:tcPr>
          <w:p w14:paraId="3197F347" w14:textId="77777777" w:rsidR="007F45A5" w:rsidRDefault="00FA273B">
            <w:pPr>
              <w:rPr>
                <w:rFonts w:ascii="Times New Roman" w:eastAsia="Calibri" w:hAnsi="Times New Roman"/>
                <w:b/>
                <w:i/>
                <w:lang w:eastAsia="ko-KR"/>
              </w:rPr>
            </w:pPr>
            <w:r>
              <w:rPr>
                <w:rFonts w:ascii="Times New Roman" w:eastAsia="Calibri" w:hAnsi="Times New Roman"/>
                <w:b/>
                <w:i/>
                <w:lang w:eastAsia="ko-KR"/>
              </w:rPr>
              <w:t>Proposal 1:</w:t>
            </w:r>
          </w:p>
          <w:p w14:paraId="3197F348" w14:textId="77777777" w:rsidR="007F45A5" w:rsidRPr="00057A5A" w:rsidRDefault="00FA273B">
            <w:pPr>
              <w:pStyle w:val="ListParagraph"/>
              <w:numPr>
                <w:ilvl w:val="0"/>
                <w:numId w:val="33"/>
              </w:numPr>
              <w:overflowPunct w:val="0"/>
              <w:autoSpaceDE w:val="0"/>
              <w:autoSpaceDN w:val="0"/>
              <w:adjustRightInd w:val="0"/>
              <w:spacing w:before="120"/>
              <w:rPr>
                <w:rFonts w:ascii="Times New Roman" w:hAnsi="Times New Roman"/>
                <w:lang w:val="en-US" w:eastAsia="ko-KR"/>
              </w:rPr>
            </w:pPr>
            <w:r w:rsidRPr="00057A5A">
              <w:rPr>
                <w:rFonts w:ascii="Times New Roman" w:hAnsi="Times New Roman"/>
                <w:lang w:val="en-US"/>
              </w:rPr>
              <w:t>For UE-assisted DL-AOD positioning method</w:t>
            </w:r>
            <w:r w:rsidRPr="00057A5A">
              <w:rPr>
                <w:rFonts w:ascii="Times New Roman" w:hAnsi="Times New Roman"/>
                <w:lang w:val="en-US" w:eastAsia="ko-KR"/>
              </w:rPr>
              <w:t>, select Option 4 (‘</w:t>
            </w:r>
            <w:r w:rsidRPr="00057A5A">
              <w:rPr>
                <w:rFonts w:ascii="Times New Roman" w:hAnsi="Times New Roman"/>
                <w:lang w:val="en-US"/>
              </w:rPr>
              <w:t xml:space="preserve">the LMF send the beam information in the AD </w:t>
            </w:r>
            <w:bookmarkStart w:id="8" w:name="OLE_LINK3"/>
            <w:r w:rsidRPr="00057A5A">
              <w:rPr>
                <w:rFonts w:ascii="Times New Roman" w:hAnsi="Times New Roman"/>
                <w:lang w:val="en-US"/>
              </w:rPr>
              <w:t>with indicated subset of PRS resources</w:t>
            </w:r>
            <w:bookmarkEnd w:id="8"/>
            <w:r w:rsidRPr="00057A5A">
              <w:rPr>
                <w:rFonts w:ascii="Times New Roman" w:hAnsi="Times New Roman"/>
                <w:lang w:val="en-US"/>
              </w:rPr>
              <w:t>’)</w:t>
            </w:r>
          </w:p>
          <w:p w14:paraId="3197F349" w14:textId="77777777" w:rsidR="007F45A5" w:rsidRPr="00057A5A" w:rsidRDefault="007F45A5">
            <w:pPr>
              <w:rPr>
                <w:rFonts w:eastAsia="Calibri"/>
                <w:b/>
                <w:bCs/>
                <w:i/>
                <w:iCs/>
                <w:lang w:val="en-US"/>
              </w:rPr>
            </w:pPr>
          </w:p>
        </w:tc>
      </w:tr>
      <w:tr w:rsidR="007F45A5" w14:paraId="3197F34E" w14:textId="77777777">
        <w:tc>
          <w:tcPr>
            <w:tcW w:w="988" w:type="dxa"/>
          </w:tcPr>
          <w:p w14:paraId="3197F34B" w14:textId="77777777" w:rsidR="007F45A5" w:rsidRDefault="00FA273B">
            <w:pPr>
              <w:rPr>
                <w:rFonts w:eastAsia="Calibri"/>
                <w:lang w:val="sv-SE"/>
              </w:rPr>
            </w:pPr>
            <w:r>
              <w:rPr>
                <w:rFonts w:eastAsia="Calibri"/>
                <w:lang w:val="sv-SE"/>
              </w:rPr>
              <w:t>[14]</w:t>
            </w:r>
          </w:p>
        </w:tc>
        <w:tc>
          <w:tcPr>
            <w:tcW w:w="8641" w:type="dxa"/>
          </w:tcPr>
          <w:p w14:paraId="3197F34C" w14:textId="77777777" w:rsidR="007F45A5" w:rsidRPr="00057A5A" w:rsidRDefault="00FA273B">
            <w:pPr>
              <w:spacing w:before="240"/>
              <w:rPr>
                <w:rFonts w:ascii="Times New Roman" w:eastAsia="Calibri" w:hAnsi="Times New Roman" w:cs="Times New Roman"/>
                <w:b/>
                <w:bCs/>
                <w:szCs w:val="21"/>
                <w:lang w:val="en-US"/>
              </w:rPr>
            </w:pPr>
            <w:r w:rsidRPr="00057A5A">
              <w:rPr>
                <w:rFonts w:ascii="Times New Roman" w:eastAsia="Calibri" w:hAnsi="Times New Roman" w:cs="Times New Roman"/>
                <w:b/>
                <w:bCs/>
                <w:szCs w:val="21"/>
                <w:lang w:val="en-US"/>
              </w:rPr>
              <w:t>Proposal 3: Support Option 3 (The LMF includes boresight direction information for each PRS resource in the assistance data)</w:t>
            </w:r>
          </w:p>
          <w:p w14:paraId="3197F34D" w14:textId="77777777" w:rsidR="007F45A5" w:rsidRPr="00057A5A" w:rsidRDefault="007F45A5">
            <w:pPr>
              <w:rPr>
                <w:rFonts w:ascii="Times New Roman" w:eastAsia="Calibri" w:hAnsi="Times New Roman"/>
                <w:b/>
                <w:i/>
                <w:lang w:val="en-US" w:eastAsia="ko-KR"/>
              </w:rPr>
            </w:pPr>
          </w:p>
        </w:tc>
      </w:tr>
      <w:tr w:rsidR="007F45A5" w14:paraId="3197F352" w14:textId="77777777">
        <w:tc>
          <w:tcPr>
            <w:tcW w:w="988" w:type="dxa"/>
          </w:tcPr>
          <w:p w14:paraId="3197F34F" w14:textId="77777777" w:rsidR="007F45A5" w:rsidRDefault="00FA273B">
            <w:pPr>
              <w:rPr>
                <w:rFonts w:eastAsia="Calibri"/>
                <w:lang w:val="sv-SE"/>
              </w:rPr>
            </w:pPr>
            <w:r>
              <w:rPr>
                <w:rFonts w:eastAsia="Calibri"/>
                <w:lang w:val="sv-SE"/>
              </w:rPr>
              <w:t>[16]</w:t>
            </w:r>
          </w:p>
        </w:tc>
        <w:tc>
          <w:tcPr>
            <w:tcW w:w="8641" w:type="dxa"/>
          </w:tcPr>
          <w:p w14:paraId="3197F350" w14:textId="77777777" w:rsidR="007F45A5" w:rsidRPr="00057A5A" w:rsidRDefault="00FA273B">
            <w:pPr>
              <w:rPr>
                <w:rFonts w:eastAsia="Calibri"/>
                <w:lang w:val="en-US"/>
              </w:rPr>
            </w:pPr>
            <w:r w:rsidRPr="00057A5A">
              <w:rPr>
                <w:rFonts w:eastAsia="Calibri" w:hint="eastAsia"/>
                <w:b/>
                <w:lang w:val="en-US"/>
              </w:rPr>
              <w:t>Proposal 3</w:t>
            </w:r>
            <w:r w:rsidRPr="00057A5A">
              <w:rPr>
                <w:rFonts w:eastAsia="Calibri"/>
                <w:b/>
                <w:lang w:val="en-US"/>
              </w:rPr>
              <w:t>-</w:t>
            </w:r>
            <w:r w:rsidRPr="00057A5A">
              <w:rPr>
                <w:rFonts w:eastAsia="Calibri" w:hint="eastAsia"/>
                <w:b/>
                <w:lang w:val="en-US"/>
              </w:rPr>
              <w:t>1</w:t>
            </w:r>
            <w:r w:rsidRPr="00057A5A">
              <w:rPr>
                <w:rFonts w:eastAsia="Calibri" w:hint="eastAsia"/>
                <w:lang w:val="en-US"/>
              </w:rPr>
              <w:t>: Support</w:t>
            </w:r>
            <w:r w:rsidRPr="00057A5A">
              <w:rPr>
                <w:rFonts w:eastAsia="Calibri"/>
                <w:lang w:val="en-US"/>
              </w:rPr>
              <w:t xml:space="preserve"> that LMF includes boresight direction information for each PRS resource in the assistance data</w:t>
            </w:r>
          </w:p>
          <w:p w14:paraId="3197F351" w14:textId="77777777" w:rsidR="007F45A5" w:rsidRPr="00057A5A" w:rsidRDefault="007F45A5">
            <w:pPr>
              <w:spacing w:before="240"/>
              <w:rPr>
                <w:rFonts w:ascii="Times New Roman" w:eastAsia="Calibri" w:hAnsi="Times New Roman" w:cs="Times New Roman"/>
                <w:b/>
                <w:bCs/>
                <w:szCs w:val="21"/>
                <w:lang w:val="en-US"/>
              </w:rPr>
            </w:pPr>
          </w:p>
        </w:tc>
      </w:tr>
      <w:tr w:rsidR="007F45A5" w14:paraId="3197F356" w14:textId="77777777">
        <w:tc>
          <w:tcPr>
            <w:tcW w:w="988" w:type="dxa"/>
          </w:tcPr>
          <w:p w14:paraId="3197F353" w14:textId="77777777" w:rsidR="007F45A5" w:rsidRDefault="00FA273B">
            <w:pPr>
              <w:rPr>
                <w:rFonts w:eastAsia="Calibri"/>
                <w:lang w:val="sv-SE"/>
              </w:rPr>
            </w:pPr>
            <w:r>
              <w:rPr>
                <w:rFonts w:eastAsia="Calibri"/>
                <w:lang w:val="sv-SE"/>
              </w:rPr>
              <w:t>[18]</w:t>
            </w:r>
          </w:p>
        </w:tc>
        <w:tc>
          <w:tcPr>
            <w:tcW w:w="8641" w:type="dxa"/>
          </w:tcPr>
          <w:p w14:paraId="3197F354" w14:textId="77777777" w:rsidR="007F45A5" w:rsidRPr="00057A5A" w:rsidRDefault="00FA273B">
            <w:pPr>
              <w:pStyle w:val="Caption"/>
              <w:rPr>
                <w:rFonts w:eastAsia="Calibri"/>
                <w:i/>
                <w:lang w:val="en-US"/>
              </w:rPr>
            </w:pPr>
            <w:r w:rsidRPr="00057A5A">
              <w:rPr>
                <w:rFonts w:eastAsia="Calibri"/>
                <w:i/>
                <w:lang w:val="en-US"/>
              </w:rPr>
              <w:t>Proposal 1: Adjacent PRS resources can be predefined by resource index.</w:t>
            </w:r>
          </w:p>
          <w:p w14:paraId="3197F355" w14:textId="77777777" w:rsidR="007F45A5" w:rsidRPr="00057A5A" w:rsidRDefault="007F45A5">
            <w:pPr>
              <w:rPr>
                <w:rFonts w:eastAsia="Calibri"/>
                <w:b/>
                <w:lang w:val="en-US"/>
              </w:rPr>
            </w:pPr>
          </w:p>
        </w:tc>
      </w:tr>
      <w:tr w:rsidR="007F45A5" w14:paraId="3197F35A" w14:textId="77777777">
        <w:tc>
          <w:tcPr>
            <w:tcW w:w="988" w:type="dxa"/>
          </w:tcPr>
          <w:p w14:paraId="3197F357" w14:textId="77777777" w:rsidR="007F45A5" w:rsidRDefault="00FA273B">
            <w:pPr>
              <w:rPr>
                <w:rFonts w:eastAsia="Calibri"/>
                <w:lang w:val="sv-SE"/>
              </w:rPr>
            </w:pPr>
            <w:r>
              <w:rPr>
                <w:rFonts w:eastAsia="Calibri"/>
                <w:lang w:val="sv-SE"/>
              </w:rPr>
              <w:t>[19]</w:t>
            </w:r>
          </w:p>
        </w:tc>
        <w:tc>
          <w:tcPr>
            <w:tcW w:w="8641" w:type="dxa"/>
          </w:tcPr>
          <w:p w14:paraId="3197F358" w14:textId="77777777" w:rsidR="007F45A5" w:rsidRPr="00057A5A" w:rsidRDefault="00FA273B">
            <w:pPr>
              <w:ind w:left="1418" w:hanging="1417"/>
              <w:rPr>
                <w:rFonts w:eastAsia="Calibri"/>
                <w:b/>
                <w:bCs/>
                <w:lang w:val="en-US"/>
              </w:rPr>
            </w:pPr>
            <w:r w:rsidRPr="00057A5A">
              <w:rPr>
                <w:rFonts w:eastAsia="Calibri"/>
                <w:b/>
                <w:bCs/>
                <w:lang w:val="en-US"/>
              </w:rPr>
              <w:t xml:space="preserve">Proposal 1: </w:t>
            </w:r>
            <w:r w:rsidRPr="00057A5A">
              <w:rPr>
                <w:rFonts w:eastAsia="Calibri"/>
                <w:b/>
                <w:bCs/>
                <w:lang w:val="en-US"/>
              </w:rPr>
              <w:tab/>
              <w:t>The LMF sends beam information in the AD with the indicated subset of PRS resources (Option 4).</w:t>
            </w:r>
          </w:p>
          <w:p w14:paraId="3197F359" w14:textId="77777777" w:rsidR="007F45A5" w:rsidRPr="00057A5A" w:rsidRDefault="007F45A5">
            <w:pPr>
              <w:pStyle w:val="Caption"/>
              <w:rPr>
                <w:rFonts w:eastAsia="Calibri"/>
                <w:i/>
                <w:lang w:val="en-US"/>
              </w:rPr>
            </w:pPr>
          </w:p>
        </w:tc>
      </w:tr>
      <w:tr w:rsidR="007F45A5" w14:paraId="3197F361" w14:textId="77777777">
        <w:tc>
          <w:tcPr>
            <w:tcW w:w="988" w:type="dxa"/>
          </w:tcPr>
          <w:p w14:paraId="3197F35B" w14:textId="77777777" w:rsidR="007F45A5" w:rsidRDefault="00FA273B">
            <w:pPr>
              <w:rPr>
                <w:rFonts w:eastAsia="Calibri"/>
                <w:lang w:val="sv-SE"/>
              </w:rPr>
            </w:pPr>
            <w:r>
              <w:rPr>
                <w:rFonts w:eastAsia="Calibri"/>
                <w:lang w:val="sv-SE"/>
              </w:rPr>
              <w:t>[20]</w:t>
            </w:r>
          </w:p>
        </w:tc>
        <w:tc>
          <w:tcPr>
            <w:tcW w:w="8641" w:type="dxa"/>
          </w:tcPr>
          <w:p w14:paraId="3197F35C" w14:textId="77777777" w:rsidR="007F45A5" w:rsidRPr="00057A5A" w:rsidRDefault="00FA273B">
            <w:pPr>
              <w:rPr>
                <w:rFonts w:eastAsia="Calibri"/>
                <w:b/>
                <w:bCs/>
                <w:i/>
                <w:iCs/>
                <w:lang w:val="en-US"/>
              </w:rPr>
            </w:pPr>
            <w:r>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14:paraId="3197F35D" w14:textId="77777777" w:rsidR="007F45A5" w:rsidRPr="00057A5A" w:rsidRDefault="007F45A5">
            <w:pPr>
              <w:rPr>
                <w:rFonts w:eastAsia="Calibri"/>
                <w:b/>
                <w:bCs/>
                <w:i/>
                <w:iCs/>
                <w:lang w:val="en-US"/>
              </w:rPr>
            </w:pPr>
          </w:p>
          <w:p w14:paraId="3197F35E" w14:textId="77777777" w:rsidR="007F45A5" w:rsidRPr="00057A5A" w:rsidRDefault="00FA273B">
            <w:pPr>
              <w:rPr>
                <w:rFonts w:eastAsia="Calibri"/>
                <w:b/>
                <w:bCs/>
                <w:i/>
                <w:iCs/>
                <w:lang w:val="en-US"/>
              </w:rPr>
            </w:pPr>
            <w:r>
              <w:rPr>
                <w:rFonts w:eastAsia="Calibri"/>
                <w:b/>
                <w:bCs/>
                <w:i/>
                <w:iCs/>
                <w:lang w:val="en-US"/>
              </w:rPr>
              <w:t xml:space="preserve">Proposal 2: Support Option 3 to extend the current framework of providing boresight information in the case of UE-assisted DL-AoD positioning. </w:t>
            </w:r>
          </w:p>
          <w:p w14:paraId="3197F35F" w14:textId="77777777" w:rsidR="007F45A5" w:rsidRPr="00057A5A" w:rsidRDefault="00FA273B">
            <w:pPr>
              <w:rPr>
                <w:rFonts w:eastAsia="Calibri"/>
                <w:b/>
                <w:bCs/>
                <w:i/>
                <w:iCs/>
                <w:lang w:val="en-US"/>
              </w:rPr>
            </w:pPr>
            <w:r>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3197F360" w14:textId="77777777" w:rsidR="007F45A5" w:rsidRPr="00057A5A" w:rsidRDefault="007F45A5">
            <w:pPr>
              <w:ind w:left="1418" w:hanging="1417"/>
              <w:rPr>
                <w:rFonts w:eastAsia="Calibri"/>
                <w:b/>
                <w:bCs/>
                <w:lang w:val="en-US"/>
              </w:rPr>
            </w:pPr>
          </w:p>
        </w:tc>
      </w:tr>
      <w:tr w:rsidR="007F45A5" w14:paraId="3197F368" w14:textId="77777777">
        <w:tc>
          <w:tcPr>
            <w:tcW w:w="988" w:type="dxa"/>
          </w:tcPr>
          <w:p w14:paraId="3197F362" w14:textId="77777777" w:rsidR="007F45A5" w:rsidRDefault="00FA273B">
            <w:pPr>
              <w:rPr>
                <w:rFonts w:eastAsia="Calibri"/>
                <w:lang w:val="sv-SE"/>
              </w:rPr>
            </w:pPr>
            <w:r>
              <w:rPr>
                <w:rFonts w:eastAsia="Calibri"/>
                <w:lang w:val="sv-SE"/>
              </w:rPr>
              <w:t>[21]</w:t>
            </w:r>
          </w:p>
        </w:tc>
        <w:tc>
          <w:tcPr>
            <w:tcW w:w="8641" w:type="dxa"/>
          </w:tcPr>
          <w:p w14:paraId="3197F363" w14:textId="77777777" w:rsidR="007F45A5" w:rsidRPr="00057A5A" w:rsidRDefault="00FA273B">
            <w:pPr>
              <w:rPr>
                <w:rFonts w:eastAsia="Calibri"/>
                <w:b/>
                <w:lang w:val="en-US"/>
              </w:rPr>
            </w:pPr>
            <w:r w:rsidRPr="00057A5A">
              <w:rPr>
                <w:rFonts w:eastAsia="Calibri"/>
                <w:b/>
                <w:lang w:val="en-US"/>
              </w:rPr>
              <w:t>Proposal 7</w:t>
            </w:r>
            <w:r w:rsidRPr="00057A5A">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3197F364" w14:textId="77777777" w:rsidR="007F45A5" w:rsidRPr="00057A5A" w:rsidRDefault="00FA273B">
            <w:pPr>
              <w:rPr>
                <w:rFonts w:eastAsia="Calibri"/>
                <w:b/>
                <w:lang w:val="en-US"/>
              </w:rPr>
            </w:pPr>
            <w:r w:rsidRPr="00057A5A">
              <w:rPr>
                <w:rFonts w:eastAsia="Calibri"/>
                <w:b/>
                <w:lang w:val="en-US"/>
              </w:rPr>
              <w:t>Proposal 8</w:t>
            </w:r>
            <w:r w:rsidRPr="00057A5A">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3197F365" w14:textId="77777777" w:rsidR="007F45A5" w:rsidRPr="00057A5A" w:rsidRDefault="00FA273B">
            <w:pPr>
              <w:rPr>
                <w:rFonts w:eastAsia="Calibri"/>
                <w:b/>
                <w:lang w:val="en-US"/>
              </w:rPr>
            </w:pPr>
            <w:r w:rsidRPr="00057A5A">
              <w:rPr>
                <w:rFonts w:eastAsia="Calibri"/>
                <w:b/>
                <w:lang w:val="en-US"/>
              </w:rPr>
              <w:t>Proposal 9</w:t>
            </w:r>
            <w:r w:rsidRPr="00057A5A">
              <w:rPr>
                <w:rFonts w:eastAsia="Calibri"/>
                <w:b/>
                <w:lang w:val="en-US"/>
              </w:rPr>
              <w:tab/>
              <w:t>The UE should report the DL PRS-RSRP-PP measurement for the DL PRS Resource with the highest first path DL PRS-RSRP-PP measurement and all its neighbors.</w:t>
            </w:r>
          </w:p>
          <w:p w14:paraId="3197F366" w14:textId="77777777" w:rsidR="007F45A5" w:rsidRPr="00057A5A" w:rsidRDefault="00FA273B">
            <w:pPr>
              <w:rPr>
                <w:rFonts w:eastAsia="Calibri"/>
                <w:b/>
                <w:lang w:val="en-US"/>
              </w:rPr>
            </w:pPr>
            <w:r w:rsidRPr="00057A5A">
              <w:rPr>
                <w:rFonts w:eastAsia="Calibri"/>
                <w:b/>
                <w:lang w:val="en-US"/>
              </w:rPr>
              <w:t>Proposal 10</w:t>
            </w:r>
            <w:r w:rsidRPr="00057A5A">
              <w:rPr>
                <w:rFonts w:eastAsia="Calibri"/>
                <w:b/>
                <w:lang w:val="en-US"/>
              </w:rPr>
              <w:tab/>
              <w:t>First path DL PRS-RSRP-PP measurements of adjacent DL PRS Resources that the UE reports should be performed using the same Rx-beam.</w:t>
            </w:r>
          </w:p>
          <w:p w14:paraId="3197F367" w14:textId="77777777" w:rsidR="007F45A5" w:rsidRPr="00057A5A" w:rsidRDefault="007F45A5">
            <w:pPr>
              <w:rPr>
                <w:rFonts w:eastAsia="Calibri"/>
                <w:b/>
                <w:bCs/>
                <w:i/>
                <w:iCs/>
                <w:lang w:val="en-US"/>
              </w:rPr>
            </w:pPr>
          </w:p>
        </w:tc>
      </w:tr>
    </w:tbl>
    <w:p w14:paraId="3197F369" w14:textId="77777777" w:rsidR="007F45A5" w:rsidRDefault="007F45A5"/>
    <w:p w14:paraId="3197F36A" w14:textId="77777777" w:rsidR="007F45A5" w:rsidRDefault="00FA273B">
      <w:pPr>
        <w:pStyle w:val="Heading4"/>
      </w:pPr>
      <w:r>
        <w:t xml:space="preserve">Proposal </w:t>
      </w:r>
      <w:r>
        <w:rPr>
          <w:lang w:val="sv-SE"/>
        </w:rPr>
        <w:t>3</w:t>
      </w:r>
      <w:r>
        <w:t>.1 (high priority proposal)</w:t>
      </w:r>
    </w:p>
    <w:p w14:paraId="3197F36B" w14:textId="77777777" w:rsidR="007F45A5" w:rsidRDefault="00FA273B">
      <w:pPr>
        <w:pStyle w:val="Heading4"/>
        <w:numPr>
          <w:ilvl w:val="4"/>
          <w:numId w:val="1"/>
        </w:numPr>
      </w:pPr>
      <w:r>
        <w:rPr>
          <w:lang w:val="sv-SE"/>
        </w:rPr>
        <w:t xml:space="preserve"> </w:t>
      </w:r>
      <w:r>
        <w:t>First round of discussion</w:t>
      </w:r>
    </w:p>
    <w:p w14:paraId="3197F36C" w14:textId="77777777" w:rsidR="007F45A5" w:rsidRDefault="00FA273B">
      <w:pPr>
        <w:rPr>
          <w:b/>
          <w:bCs/>
        </w:rPr>
      </w:pPr>
      <w:r>
        <w:rPr>
          <w:b/>
          <w:bCs/>
        </w:rPr>
        <w:t xml:space="preserve">Proposal 3.1:  </w:t>
      </w:r>
    </w:p>
    <w:p w14:paraId="3197F36D" w14:textId="77777777" w:rsidR="007F45A5" w:rsidRDefault="00FA273B">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3197F36E" w14:textId="77777777" w:rsidR="007F45A5" w:rsidRDefault="00FA273B">
      <w:pPr>
        <w:rPr>
          <w:b/>
          <w:bCs/>
        </w:rPr>
      </w:pPr>
      <w:r>
        <w:rPr>
          <w:b/>
          <w:bCs/>
        </w:rPr>
        <w:tab/>
        <w:t>-FFS: how to distinguish between adjeacent resources in elevation and azimuth</w:t>
      </w:r>
    </w:p>
    <w:p w14:paraId="3197F36F" w14:textId="77777777" w:rsidR="007F45A5" w:rsidRDefault="00FA273B">
      <w:pPr>
        <w:rPr>
          <w:b/>
          <w:bCs/>
        </w:rPr>
      </w:pPr>
      <w:r>
        <w:rPr>
          <w:b/>
          <w:bCs/>
        </w:rPr>
        <w:tab/>
        <w:t>-FFS: the impact of processing adjacent beams on PRS processing prioritizations</w:t>
      </w:r>
    </w:p>
    <w:p w14:paraId="3197F370" w14:textId="77777777" w:rsidR="007F45A5" w:rsidRDefault="007F45A5">
      <w:pPr>
        <w:rPr>
          <w:b/>
          <w:bCs/>
        </w:rPr>
      </w:pPr>
    </w:p>
    <w:p w14:paraId="3197F371" w14:textId="77777777" w:rsidR="007F45A5" w:rsidRDefault="00FA273B">
      <w:r>
        <w:t>Companies are encouraged to provide comments in the table below.</w:t>
      </w:r>
    </w:p>
    <w:p w14:paraId="3197F372" w14:textId="77777777" w:rsidR="007F45A5" w:rsidRDefault="007F45A5"/>
    <w:p w14:paraId="3197F373" w14:textId="77777777" w:rsidR="007F45A5" w:rsidRDefault="00FA273B">
      <w:pPr>
        <w:rPr>
          <w:b/>
          <w:bCs/>
        </w:rPr>
      </w:pPr>
      <w:r>
        <w:rPr>
          <w:b/>
          <w:bCs/>
        </w:rPr>
        <w:t xml:space="preserve">Proposal </w:t>
      </w:r>
      <w:r>
        <w:rPr>
          <w:b/>
          <w:bCs/>
          <w:lang w:val="sv-SE"/>
        </w:rPr>
        <w:t>3</w:t>
      </w:r>
      <w:r>
        <w:rPr>
          <w:b/>
          <w:bCs/>
        </w:rPr>
        <w:t>.1</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376" w14:textId="77777777">
        <w:tc>
          <w:tcPr>
            <w:tcW w:w="2075" w:type="dxa"/>
            <w:tcBorders>
              <w:top w:val="single" w:sz="4" w:space="0" w:color="auto"/>
              <w:left w:val="single" w:sz="4" w:space="0" w:color="auto"/>
              <w:bottom w:val="single" w:sz="4" w:space="0" w:color="auto"/>
              <w:right w:val="single" w:sz="4" w:space="0" w:color="auto"/>
            </w:tcBorders>
          </w:tcPr>
          <w:p w14:paraId="3197F374"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375" w14:textId="77777777" w:rsidR="007F45A5" w:rsidRDefault="00FA273B">
            <w:pPr>
              <w:jc w:val="center"/>
              <w:rPr>
                <w:rFonts w:eastAsia="Calibri"/>
                <w:b/>
              </w:rPr>
            </w:pPr>
            <w:r>
              <w:rPr>
                <w:rFonts w:eastAsia="Calibri"/>
                <w:b/>
                <w:lang w:val="en-US"/>
              </w:rPr>
              <w:t>Comment</w:t>
            </w:r>
          </w:p>
        </w:tc>
      </w:tr>
      <w:tr w:rsidR="007F45A5" w14:paraId="3197F37E" w14:textId="77777777">
        <w:tc>
          <w:tcPr>
            <w:tcW w:w="2075" w:type="dxa"/>
          </w:tcPr>
          <w:p w14:paraId="3197F377" w14:textId="77777777" w:rsidR="007F45A5" w:rsidRDefault="00FA273B">
            <w:pPr>
              <w:rPr>
                <w:rFonts w:eastAsia="DengXian"/>
              </w:rPr>
            </w:pPr>
            <w:r>
              <w:rPr>
                <w:rFonts w:ascii="Times New Roman" w:eastAsia="DengXian" w:hAnsi="Times New Roman" w:cs="Times New Roman"/>
                <w:lang w:val="en-US"/>
              </w:rPr>
              <w:t xml:space="preserve"> vivo</w:t>
            </w:r>
          </w:p>
        </w:tc>
        <w:tc>
          <w:tcPr>
            <w:tcW w:w="7554" w:type="dxa"/>
          </w:tcPr>
          <w:p w14:paraId="3197F378" w14:textId="77777777" w:rsidR="007F45A5" w:rsidRPr="00057A5A" w:rsidRDefault="00FA273B">
            <w:pPr>
              <w:rPr>
                <w:rFonts w:ascii="Times New Roman" w:eastAsia="DengXian" w:hAnsi="Times New Roman" w:cs="Times New Roman"/>
                <w:lang w:val="en-US"/>
              </w:rPr>
            </w:pPr>
            <w:r>
              <w:rPr>
                <w:rFonts w:ascii="Times New Roman" w:eastAsia="DengXian" w:hAnsi="Times New Roman" w:cs="Times New Roman"/>
                <w:lang w:val="en-US"/>
              </w:rPr>
              <w:t xml:space="preserve">Agree with the intention, and </w:t>
            </w:r>
            <w:r>
              <w:rPr>
                <w:rFonts w:ascii="Times New Roman" w:eastAsia="DengXian" w:hAnsi="Times New Roman" w:cs="Times New Roman" w:hint="eastAsia"/>
                <w:lang w:val="en-US"/>
              </w:rPr>
              <w:t xml:space="preserve">revise </w:t>
            </w:r>
            <w:r>
              <w:rPr>
                <w:rFonts w:ascii="Times New Roman" w:eastAsia="DengXian" w:hAnsi="Times New Roman" w:cs="Times New Roman"/>
                <w:lang w:val="en-US"/>
              </w:rPr>
              <w:t>some wording as follows</w:t>
            </w:r>
          </w:p>
          <w:p w14:paraId="3197F379" w14:textId="77777777" w:rsidR="007F45A5" w:rsidRPr="00057A5A" w:rsidRDefault="00FA273B">
            <w:pPr>
              <w:rPr>
                <w:b/>
                <w:bCs/>
                <w:lang w:val="en-US"/>
              </w:rPr>
            </w:pPr>
            <w:r>
              <w:rPr>
                <w:b/>
                <w:bCs/>
                <w:lang w:val="en-US"/>
              </w:rPr>
              <w:t xml:space="preserve">Proposal 3.1:  </w:t>
            </w:r>
          </w:p>
          <w:p w14:paraId="3197F37A" w14:textId="77777777" w:rsidR="007F45A5" w:rsidRPr="00057A5A" w:rsidRDefault="00FA273B">
            <w:pPr>
              <w:rPr>
                <w:b/>
                <w:bCs/>
                <w:lang w:val="en-US"/>
              </w:rPr>
            </w:pPr>
            <w:r>
              <w:rPr>
                <w:b/>
                <w:bCs/>
                <w:lang w:val="en-US"/>
              </w:rPr>
              <w:t>For UE-assisted DL-AOD positioning method, to enhance the signaling to the UE for the purpose of PRS resource(s) measurement and reporting, the LMF explicitly identify adjacent beams in the assistance data (AD) by signalling for each PRS resource</w:t>
            </w:r>
            <w:r>
              <w:rPr>
                <w:rFonts w:hint="eastAsia"/>
                <w:b/>
                <w:bCs/>
                <w:lang w:val="en-US"/>
              </w:rPr>
              <w:t xml:space="preserve"> </w:t>
            </w:r>
            <w:r>
              <w:rPr>
                <w:rFonts w:hint="eastAsia"/>
                <w:b/>
                <w:bCs/>
                <w:color w:val="0000FF"/>
                <w:u w:val="single"/>
                <w:lang w:val="en-US"/>
              </w:rPr>
              <w:t>in</w:t>
            </w:r>
            <w:r>
              <w:rPr>
                <w:b/>
                <w:bCs/>
                <w:lang w:val="en-US"/>
              </w:rPr>
              <w:t xml:space="preserve"> a subset of PRS resources to be identified as adjacent to the PRS resource. </w:t>
            </w:r>
          </w:p>
          <w:p w14:paraId="3197F37B" w14:textId="77777777" w:rsidR="007F45A5" w:rsidRPr="00057A5A" w:rsidRDefault="00FA273B">
            <w:pPr>
              <w:rPr>
                <w:b/>
                <w:bCs/>
                <w:lang w:val="en-US"/>
              </w:rPr>
            </w:pPr>
            <w:r>
              <w:rPr>
                <w:b/>
                <w:bCs/>
                <w:lang w:val="en-US"/>
              </w:rPr>
              <w:tab/>
              <w:t>-FFS: how to distinguish between adjacent resources in elevation and azimuth</w:t>
            </w:r>
          </w:p>
          <w:p w14:paraId="3197F37C" w14:textId="77777777" w:rsidR="007F45A5" w:rsidRPr="00057A5A" w:rsidRDefault="00FA273B">
            <w:pPr>
              <w:rPr>
                <w:b/>
                <w:bCs/>
                <w:lang w:val="en-US"/>
              </w:rPr>
            </w:pPr>
            <w:r>
              <w:rPr>
                <w:b/>
                <w:bCs/>
                <w:lang w:val="en-US"/>
              </w:rPr>
              <w:tab/>
              <w:t>-FFS: the impact of processing adjacent beams on PRS processing prioritizations</w:t>
            </w:r>
          </w:p>
          <w:p w14:paraId="3197F37D" w14:textId="77777777" w:rsidR="007F45A5" w:rsidRPr="00057A5A" w:rsidRDefault="007F45A5">
            <w:pPr>
              <w:rPr>
                <w:rFonts w:eastAsia="DengXian"/>
                <w:lang w:val="en-US"/>
              </w:rPr>
            </w:pPr>
          </w:p>
        </w:tc>
      </w:tr>
      <w:tr w:rsidR="007F45A5" w14:paraId="3197F381" w14:textId="77777777">
        <w:tc>
          <w:tcPr>
            <w:tcW w:w="2075" w:type="dxa"/>
          </w:tcPr>
          <w:p w14:paraId="3197F37F" w14:textId="77777777" w:rsidR="007F45A5" w:rsidRDefault="00FA273B">
            <w:pPr>
              <w:rPr>
                <w:rFonts w:ascii="Times New Roman" w:eastAsia="DengXian" w:hAnsi="Times New Roman" w:cs="Times New Roman"/>
              </w:rPr>
            </w:pPr>
            <w:r>
              <w:rPr>
                <w:rFonts w:ascii="Times New Roman" w:eastAsia="DengXian" w:hAnsi="Times New Roman" w:cs="Times New Roman"/>
              </w:rPr>
              <w:t>Qualcomm</w:t>
            </w:r>
          </w:p>
        </w:tc>
        <w:tc>
          <w:tcPr>
            <w:tcW w:w="7554" w:type="dxa"/>
          </w:tcPr>
          <w:p w14:paraId="3197F380" w14:textId="77777777" w:rsidR="007F45A5" w:rsidRPr="00057A5A" w:rsidRDefault="00FA273B">
            <w:pPr>
              <w:rPr>
                <w:rFonts w:ascii="Times New Roman" w:eastAsia="DengXian" w:hAnsi="Times New Roman" w:cs="Times New Roman"/>
                <w:lang w:val="en-US"/>
              </w:rPr>
            </w:pPr>
            <w:r w:rsidRPr="00057A5A">
              <w:rPr>
                <w:rFonts w:ascii="Times New Roman" w:eastAsia="DengXian" w:hAnsi="Times New Roman" w:cs="Times New Roman"/>
                <w:lang w:val="en-US"/>
              </w:rPr>
              <w:t xml:space="preserve">Not support. This feature can be supported by just reusing the boresight directions + expectedAoD. </w:t>
            </w:r>
          </w:p>
        </w:tc>
      </w:tr>
      <w:tr w:rsidR="007F45A5" w14:paraId="3197F384" w14:textId="77777777">
        <w:tc>
          <w:tcPr>
            <w:tcW w:w="2075" w:type="dxa"/>
          </w:tcPr>
          <w:p w14:paraId="3197F382" w14:textId="77777777" w:rsidR="007F45A5" w:rsidRDefault="00FA273B">
            <w:pPr>
              <w:rPr>
                <w:rFonts w:ascii="Times New Roman" w:eastAsia="DengXian" w:hAnsi="Times New Roman" w:cs="Times New Roman"/>
              </w:rPr>
            </w:pPr>
            <w:r>
              <w:rPr>
                <w:rFonts w:ascii="Times New Roman" w:eastAsia="DengXian" w:hAnsi="Times New Roman" w:cs="Times New Roman" w:hint="eastAsia"/>
                <w:lang w:val="en-US"/>
              </w:rPr>
              <w:t>ZTE</w:t>
            </w:r>
          </w:p>
        </w:tc>
        <w:tc>
          <w:tcPr>
            <w:tcW w:w="7554" w:type="dxa"/>
          </w:tcPr>
          <w:p w14:paraId="3197F383" w14:textId="77777777" w:rsidR="007F45A5" w:rsidRPr="00057A5A" w:rsidRDefault="00FA273B">
            <w:pPr>
              <w:rPr>
                <w:rFonts w:ascii="Times New Roman" w:eastAsia="DengXian" w:hAnsi="Times New Roman" w:cs="Times New Roman"/>
                <w:lang w:val="en-US"/>
              </w:rPr>
            </w:pPr>
            <w:r>
              <w:rPr>
                <w:rFonts w:ascii="Times New Roman" w:eastAsia="DengXian" w:hAnsi="Times New Roman" w:cs="Times New Roman" w:hint="eastAsia"/>
                <w:lang w:val="en-US"/>
              </w:rPr>
              <w:t>Not support. The same view as Qualcomm.</w:t>
            </w:r>
          </w:p>
        </w:tc>
      </w:tr>
      <w:tr w:rsidR="00057A5A" w14:paraId="76D3E4C6" w14:textId="77777777">
        <w:tc>
          <w:tcPr>
            <w:tcW w:w="2075" w:type="dxa"/>
          </w:tcPr>
          <w:p w14:paraId="733DC266" w14:textId="012AB752" w:rsidR="00057A5A" w:rsidRDefault="00057A5A" w:rsidP="00057A5A">
            <w:pPr>
              <w:rPr>
                <w:rFonts w:ascii="Times New Roman" w:eastAsia="DengXian" w:hAnsi="Times New Roman" w:cs="Times New Roman"/>
              </w:rPr>
            </w:pPr>
            <w:r>
              <w:rPr>
                <w:rFonts w:eastAsia="DengXian"/>
                <w:lang w:val="en-US"/>
              </w:rPr>
              <w:t xml:space="preserve"> Fraunhofer</w:t>
            </w:r>
          </w:p>
        </w:tc>
        <w:tc>
          <w:tcPr>
            <w:tcW w:w="7554" w:type="dxa"/>
          </w:tcPr>
          <w:p w14:paraId="5EC77172" w14:textId="77777777" w:rsidR="00057A5A" w:rsidRDefault="00057A5A" w:rsidP="00057A5A">
            <w:pPr>
              <w:rPr>
                <w:rFonts w:eastAsia="DengXian"/>
                <w:lang w:val="en-US"/>
              </w:rPr>
            </w:pPr>
            <w:r>
              <w:rPr>
                <w:rFonts w:eastAsia="DengXian"/>
                <w:lang w:val="en-US"/>
              </w:rPr>
              <w:t xml:space="preserve">Support. </w:t>
            </w:r>
          </w:p>
          <w:p w14:paraId="2357B553" w14:textId="2440B418" w:rsidR="00057A5A" w:rsidRPr="00057A5A" w:rsidRDefault="00057A5A" w:rsidP="00057A5A">
            <w:pPr>
              <w:rPr>
                <w:rFonts w:ascii="Times New Roman" w:eastAsia="DengXian" w:hAnsi="Times New Roman" w:cs="Times New Roman"/>
                <w:lang w:val="en-US"/>
              </w:rPr>
            </w:pPr>
            <w:r>
              <w:rPr>
                <w:rFonts w:eastAsia="DengXian"/>
                <w:lang w:val="en-US"/>
              </w:rPr>
              <w:t xml:space="preserve">When considering Rel-17 enhancements for AoD, the </w:t>
            </w:r>
            <w:r>
              <w:rPr>
                <w:lang w:val="en-US"/>
              </w:rPr>
              <w:t xml:space="preserve">boresight information </w:t>
            </w:r>
            <w:r>
              <w:rPr>
                <w:rFonts w:eastAsia="DengXian"/>
                <w:lang w:val="en-US"/>
              </w:rPr>
              <w:t>will not be sufficient and can be also misleading. For UE-A, reduced information worsens the performance, which to overcome requires high signaling overhead that is not justified.</w:t>
            </w:r>
          </w:p>
        </w:tc>
      </w:tr>
      <w:tr w:rsidR="00ED2BEE" w14:paraId="601BC4E5" w14:textId="77777777">
        <w:tc>
          <w:tcPr>
            <w:tcW w:w="2075" w:type="dxa"/>
          </w:tcPr>
          <w:p w14:paraId="76D0E107" w14:textId="50869AC2" w:rsidR="00ED2BEE" w:rsidRDefault="00ED2BEE" w:rsidP="00057A5A">
            <w:pPr>
              <w:rPr>
                <w:rFonts w:eastAsia="DengXian"/>
              </w:rPr>
            </w:pPr>
            <w:r>
              <w:rPr>
                <w:rFonts w:eastAsia="DengXian"/>
              </w:rPr>
              <w:t>Huawei, HiSilicon</w:t>
            </w:r>
          </w:p>
        </w:tc>
        <w:tc>
          <w:tcPr>
            <w:tcW w:w="7554" w:type="dxa"/>
          </w:tcPr>
          <w:p w14:paraId="7345E2D3" w14:textId="77777777" w:rsidR="00ED2BEE" w:rsidRDefault="00ED2BEE" w:rsidP="00057A5A">
            <w:pPr>
              <w:rPr>
                <w:rFonts w:eastAsia="DengXian"/>
              </w:rPr>
            </w:pPr>
            <w:r>
              <w:rPr>
                <w:rFonts w:eastAsia="DengXian" w:hint="eastAsia"/>
              </w:rPr>
              <w:t>S</w:t>
            </w:r>
            <w:r>
              <w:rPr>
                <w:rFonts w:eastAsia="DengXian"/>
              </w:rPr>
              <w:t>upport with revision:</w:t>
            </w:r>
          </w:p>
          <w:p w14:paraId="5B1BBA21" w14:textId="77777777" w:rsidR="00ED2BEE" w:rsidRDefault="00ED2BEE" w:rsidP="00057A5A">
            <w:pPr>
              <w:rPr>
                <w:rFonts w:eastAsia="DengXian"/>
              </w:rPr>
            </w:pPr>
          </w:p>
          <w:p w14:paraId="206B5D2A" w14:textId="77777777" w:rsidR="00ED2BEE" w:rsidRDefault="00ED2BEE" w:rsidP="00ED2BEE">
            <w:pPr>
              <w:rPr>
                <w:b/>
                <w:bCs/>
              </w:rPr>
            </w:pPr>
            <w:r>
              <w:rPr>
                <w:b/>
                <w:bCs/>
              </w:rPr>
              <w:t xml:space="preserve">Proposal 3.1:  </w:t>
            </w:r>
          </w:p>
          <w:p w14:paraId="51E1C842" w14:textId="022B2813" w:rsidR="00ED2BEE" w:rsidRDefault="00ED2BEE" w:rsidP="00ED2BEE">
            <w:pPr>
              <w:rPr>
                <w:b/>
                <w:bCs/>
              </w:rPr>
            </w:pPr>
            <w:r>
              <w:rPr>
                <w:b/>
                <w:bCs/>
              </w:rPr>
              <w:t xml:space="preserve">For UE-assisted DL-AOD positioning method, to enhance the signaling to the UE for the purpose of PRS resource(s) measurement and reporting, the LMF </w:t>
            </w:r>
            <w:del w:id="9" w:author="Huawei - Huangsu" w:date="2021-08-17T17:17:00Z">
              <w:r w:rsidDel="00ED2BEE">
                <w:rPr>
                  <w:b/>
                  <w:bCs/>
                </w:rPr>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sidDel="00ED2BEE">
                <w:rPr>
                  <w:b/>
                  <w:bCs/>
                </w:rPr>
                <w:delText xml:space="preserve">by signalling </w:delText>
              </w:r>
            </w:del>
            <w:r>
              <w:rPr>
                <w:b/>
                <w:bCs/>
              </w:rPr>
              <w:t>for each PRS resource a subset of PRS resources</w:t>
            </w:r>
            <w:del w:id="12" w:author="Huawei - Huangsu" w:date="2021-08-17T17:18:00Z">
              <w:r w:rsidDel="00ED2BEE">
                <w:rPr>
                  <w:b/>
                  <w:bCs/>
                </w:rPr>
                <w:delText xml:space="preserve"> to be identified as adjacent to the PRS resource</w:delText>
              </w:r>
            </w:del>
            <w:r>
              <w:rPr>
                <w:b/>
                <w:bCs/>
              </w:rPr>
              <w:t xml:space="preserve">. </w:t>
            </w:r>
          </w:p>
          <w:p w14:paraId="5DCC6810" w14:textId="1BB8D8FF" w:rsidR="00ED2BEE" w:rsidRDefault="00ED2BEE" w:rsidP="00ED2BEE">
            <w:pPr>
              <w:rPr>
                <w:b/>
                <w:bCs/>
              </w:rPr>
            </w:pPr>
            <w:r>
              <w:rPr>
                <w:b/>
                <w:bCs/>
              </w:rPr>
              <w:tab/>
            </w:r>
            <w:del w:id="13" w:author="Huawei - Huangsu" w:date="2021-08-17T17:18:00Z">
              <w:r w:rsidDel="00ED2BEE">
                <w:rPr>
                  <w:b/>
                  <w:bCs/>
                </w:rPr>
                <w:delText>-FFS: how to distinguish between adjeacent resources in elevation and azimuth</w:delText>
              </w:r>
            </w:del>
          </w:p>
          <w:p w14:paraId="05C110B9" w14:textId="13E6DBB0" w:rsidR="00ED2BEE" w:rsidRDefault="00ED2BEE" w:rsidP="00ED2BEE">
            <w:pPr>
              <w:rPr>
                <w:b/>
                <w:bCs/>
              </w:rPr>
            </w:pPr>
            <w:r>
              <w:rPr>
                <w:b/>
                <w:bCs/>
              </w:rPr>
              <w:tab/>
              <w:t xml:space="preserve">-FFS: the impact of processing </w:t>
            </w:r>
            <w:del w:id="14" w:author="Huawei - Huangsu" w:date="2021-08-17T17:18:00Z">
              <w:r w:rsidDel="00ED2BEE">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sources</w:t>
              </w:r>
            </w:ins>
          </w:p>
          <w:p w14:paraId="4655AEB2" w14:textId="675998C0" w:rsidR="00ED2BEE" w:rsidRPr="00ED2BEE" w:rsidRDefault="00ED2BEE" w:rsidP="00057A5A">
            <w:pPr>
              <w:rPr>
                <w:rFonts w:eastAsia="DengXian"/>
                <w:lang w:val="en-US"/>
              </w:rPr>
            </w:pPr>
          </w:p>
        </w:tc>
      </w:tr>
      <w:tr w:rsidR="00F936C2" w14:paraId="074A0AFF" w14:textId="77777777">
        <w:tc>
          <w:tcPr>
            <w:tcW w:w="2075" w:type="dxa"/>
          </w:tcPr>
          <w:p w14:paraId="4B1F9CB1" w14:textId="37158108" w:rsidR="00F936C2" w:rsidRDefault="00F936C2" w:rsidP="00F936C2">
            <w:pPr>
              <w:rPr>
                <w:rFonts w:eastAsia="DengXian"/>
              </w:rPr>
            </w:pPr>
            <w:r>
              <w:rPr>
                <w:rFonts w:ascii="Times New Roman" w:eastAsia="DengXian" w:hAnsi="Times New Roman" w:cs="Times New Roman" w:hint="eastAsia"/>
              </w:rPr>
              <w:t>CATT</w:t>
            </w:r>
          </w:p>
        </w:tc>
        <w:tc>
          <w:tcPr>
            <w:tcW w:w="7554" w:type="dxa"/>
          </w:tcPr>
          <w:p w14:paraId="4F03CFD2" w14:textId="77777777" w:rsidR="00F936C2" w:rsidRDefault="00F936C2" w:rsidP="00F936C2">
            <w:pPr>
              <w:rPr>
                <w:rFonts w:ascii="Times New Roman" w:eastAsia="DengXian" w:hAnsi="Times New Roman" w:cs="Times New Roman"/>
              </w:rPr>
            </w:pPr>
            <w:r>
              <w:rPr>
                <w:rFonts w:ascii="Times New Roman" w:eastAsia="DengXian" w:hAnsi="Times New Roman" w:cs="Times New Roman" w:hint="eastAsia"/>
              </w:rPr>
              <w:t>Support the vivo</w:t>
            </w:r>
            <w:r>
              <w:rPr>
                <w:rFonts w:ascii="Times New Roman" w:eastAsia="DengXian" w:hAnsi="Times New Roman" w:cs="Times New Roman"/>
              </w:rPr>
              <w:t>’</w:t>
            </w:r>
            <w:r>
              <w:rPr>
                <w:rFonts w:ascii="Times New Roman" w:eastAsia="DengXian" w:hAnsi="Times New Roman" w:cs="Times New Roman" w:hint="eastAsia"/>
              </w:rPr>
              <w:t xml:space="preserve">s version. </w:t>
            </w:r>
          </w:p>
          <w:p w14:paraId="604882CE" w14:textId="77777777" w:rsidR="00F936C2" w:rsidRPr="001D2A94" w:rsidRDefault="00F936C2" w:rsidP="00F936C2">
            <w:pPr>
              <w:rPr>
                <w:rFonts w:ascii="Times New Roman" w:eastAsia="DengXian" w:hAnsi="Times New Roman" w:cs="Times New Roman"/>
              </w:rPr>
            </w:pPr>
            <w:r>
              <w:rPr>
                <w:rFonts w:ascii="Times New Roman" w:eastAsia="DengXian" w:hAnsi="Times New Roman" w:cs="Times New Roman" w:hint="eastAsia"/>
              </w:rPr>
              <w:t>In addtion, we think the following option is also can be included as the potential solution:</w:t>
            </w:r>
          </w:p>
          <w:p w14:paraId="58CEF8AB" w14:textId="77777777" w:rsidR="00F936C2" w:rsidRPr="001354AC" w:rsidRDefault="00F936C2" w:rsidP="00F936C2">
            <w:pPr>
              <w:pStyle w:val="ListParagraph"/>
              <w:numPr>
                <w:ilvl w:val="0"/>
                <w:numId w:val="67"/>
              </w:numPr>
              <w:rPr>
                <w:rFonts w:ascii="Times New Roman" w:eastAsia="DengXian" w:hAnsi="Times New Roman" w:cs="Times New Roman"/>
              </w:rPr>
            </w:pPr>
            <w:r w:rsidRPr="001354AC">
              <w:rPr>
                <w:rFonts w:ascii="Times New Roman" w:eastAsia="DengXian" w:hAnsi="Times New Roman" w:cs="Times New Roman"/>
              </w:rPr>
              <w:t>The LMF includes boresight direction information for each PRS resource in the assistance data</w:t>
            </w:r>
          </w:p>
          <w:p w14:paraId="16CB10A3" w14:textId="77777777" w:rsidR="00F936C2" w:rsidRDefault="00F936C2" w:rsidP="00F936C2">
            <w:pPr>
              <w:rPr>
                <w:rFonts w:eastAsia="DengXian"/>
              </w:rPr>
            </w:pPr>
          </w:p>
        </w:tc>
      </w:tr>
    </w:tbl>
    <w:p w14:paraId="3197F385" w14:textId="77777777" w:rsidR="007F45A5" w:rsidRDefault="00FA273B">
      <w:pPr>
        <w:rPr>
          <w:lang w:val="sv-SE"/>
        </w:rPr>
      </w:pPr>
      <w:r>
        <w:rPr>
          <w:lang w:val="sv-SE"/>
        </w:rPr>
        <w:t xml:space="preserve"> </w:t>
      </w:r>
    </w:p>
    <w:p w14:paraId="3197F386" w14:textId="77777777" w:rsidR="007F45A5" w:rsidRDefault="00FA273B">
      <w:pPr>
        <w:pStyle w:val="Heading4"/>
      </w:pPr>
      <w:r>
        <w:t xml:space="preserve">Proposal </w:t>
      </w:r>
      <w:r>
        <w:rPr>
          <w:lang w:val="sv-SE"/>
        </w:rPr>
        <w:t>3</w:t>
      </w:r>
      <w:r>
        <w:t>.</w:t>
      </w:r>
      <w:r>
        <w:rPr>
          <w:lang w:val="sv-SE"/>
        </w:rPr>
        <w:t>2</w:t>
      </w:r>
      <w:r>
        <w:t xml:space="preserve"> (high priority proposal)</w:t>
      </w:r>
    </w:p>
    <w:p w14:paraId="3197F387" w14:textId="77777777" w:rsidR="007F45A5" w:rsidRDefault="00FA273B">
      <w:pPr>
        <w:pStyle w:val="Heading4"/>
        <w:numPr>
          <w:ilvl w:val="4"/>
          <w:numId w:val="1"/>
        </w:numPr>
      </w:pPr>
      <w:r>
        <w:rPr>
          <w:lang w:val="sv-SE"/>
        </w:rPr>
        <w:t xml:space="preserve"> </w:t>
      </w:r>
      <w:r>
        <w:t>First round of discussion</w:t>
      </w:r>
    </w:p>
    <w:p w14:paraId="3197F388" w14:textId="77777777" w:rsidR="007F45A5" w:rsidRDefault="00FA273B">
      <w:pPr>
        <w:rPr>
          <w:b/>
          <w:bCs/>
        </w:rPr>
      </w:pPr>
      <w:r>
        <w:rPr>
          <w:b/>
          <w:bCs/>
        </w:rPr>
        <w:t xml:space="preserve">Proposal 3.2:  </w:t>
      </w:r>
    </w:p>
    <w:p w14:paraId="3197F389" w14:textId="77777777" w:rsidR="007F45A5" w:rsidRDefault="00FA273B">
      <w:pPr>
        <w:rPr>
          <w:b/>
          <w:bCs/>
        </w:rPr>
      </w:pPr>
      <w:r>
        <w:rPr>
          <w:b/>
          <w:bCs/>
        </w:rPr>
        <w:t xml:space="preserve">For UE-assisted DL-AOD positioning method, the LMF can include boresight direction information for each PRS resource in the assistance data.  </w:t>
      </w:r>
    </w:p>
    <w:p w14:paraId="3197F38A" w14:textId="77777777" w:rsidR="007F45A5" w:rsidRDefault="007F45A5">
      <w:pPr>
        <w:rPr>
          <w:b/>
          <w:bCs/>
        </w:rPr>
      </w:pPr>
    </w:p>
    <w:p w14:paraId="3197F38B" w14:textId="77777777" w:rsidR="007F45A5" w:rsidRDefault="00FA273B">
      <w:r>
        <w:t>Companies are encouraged to provide comments in the table below.</w:t>
      </w:r>
    </w:p>
    <w:p w14:paraId="3197F38C" w14:textId="77777777" w:rsidR="007F45A5" w:rsidRDefault="007F45A5">
      <w:pPr>
        <w:rPr>
          <w:b/>
          <w:bCs/>
        </w:rPr>
      </w:pPr>
    </w:p>
    <w:p w14:paraId="3197F38D" w14:textId="77777777" w:rsidR="007F45A5" w:rsidRDefault="00FA273B">
      <w:pPr>
        <w:rPr>
          <w:b/>
          <w:bCs/>
          <w:lang w:val="sv-SE"/>
        </w:rPr>
      </w:pPr>
      <w:r>
        <w:rPr>
          <w:b/>
          <w:bCs/>
        </w:rPr>
        <w:t xml:space="preserve">Proposal </w:t>
      </w:r>
      <w:r>
        <w:rPr>
          <w:b/>
          <w:bCs/>
          <w:lang w:val="sv-SE"/>
        </w:rPr>
        <w:t>3</w:t>
      </w:r>
      <w:r>
        <w:rPr>
          <w:b/>
          <w:bCs/>
        </w:rPr>
        <w:t>.</w:t>
      </w:r>
      <w:r>
        <w:rPr>
          <w:b/>
          <w:bCs/>
          <w:lang w:val="sv-SE"/>
        </w:rPr>
        <w:t>2</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390" w14:textId="77777777">
        <w:tc>
          <w:tcPr>
            <w:tcW w:w="2075" w:type="dxa"/>
            <w:tcBorders>
              <w:top w:val="single" w:sz="4" w:space="0" w:color="auto"/>
              <w:left w:val="single" w:sz="4" w:space="0" w:color="auto"/>
              <w:bottom w:val="single" w:sz="4" w:space="0" w:color="auto"/>
              <w:right w:val="single" w:sz="4" w:space="0" w:color="auto"/>
            </w:tcBorders>
          </w:tcPr>
          <w:p w14:paraId="3197F38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38F" w14:textId="77777777" w:rsidR="007F45A5" w:rsidRDefault="00FA273B">
            <w:pPr>
              <w:jc w:val="center"/>
              <w:rPr>
                <w:rFonts w:eastAsia="Calibri"/>
                <w:b/>
              </w:rPr>
            </w:pPr>
            <w:r>
              <w:rPr>
                <w:rFonts w:eastAsia="Calibri"/>
                <w:b/>
                <w:lang w:val="en-US"/>
              </w:rPr>
              <w:t>Comment</w:t>
            </w:r>
          </w:p>
        </w:tc>
      </w:tr>
      <w:tr w:rsidR="007F45A5" w14:paraId="3197F393" w14:textId="77777777">
        <w:tc>
          <w:tcPr>
            <w:tcW w:w="2075" w:type="dxa"/>
          </w:tcPr>
          <w:p w14:paraId="3197F391" w14:textId="77777777" w:rsidR="007F45A5" w:rsidRDefault="00FA273B">
            <w:pPr>
              <w:rPr>
                <w:rFonts w:ascii="Times New Roman" w:eastAsia="DengXian" w:hAnsi="Times New Roman" w:cs="Times New Roman"/>
              </w:rPr>
            </w:pPr>
            <w:r>
              <w:rPr>
                <w:rFonts w:ascii="Times New Roman" w:eastAsia="DengXian" w:hAnsi="Times New Roman" w:cs="Times New Roman"/>
                <w:lang w:val="en-US"/>
              </w:rPr>
              <w:t xml:space="preserve"> vivo</w:t>
            </w:r>
          </w:p>
        </w:tc>
        <w:tc>
          <w:tcPr>
            <w:tcW w:w="7554" w:type="dxa"/>
          </w:tcPr>
          <w:p w14:paraId="3197F392" w14:textId="77777777" w:rsidR="007F45A5" w:rsidRDefault="00FA273B">
            <w:pPr>
              <w:rPr>
                <w:rFonts w:ascii="Times New Roman" w:eastAsia="DengXian" w:hAnsi="Times New Roman" w:cs="Times New Roman"/>
              </w:rPr>
            </w:pPr>
            <w:r>
              <w:rPr>
                <w:rFonts w:ascii="Times New Roman" w:eastAsia="DengXian" w:hAnsi="Times New Roman" w:cs="Times New Roman"/>
                <w:lang w:val="en-US"/>
              </w:rPr>
              <w:t xml:space="preserve"> Support</w:t>
            </w:r>
          </w:p>
        </w:tc>
      </w:tr>
      <w:tr w:rsidR="007F45A5" w14:paraId="3197F396" w14:textId="77777777">
        <w:tc>
          <w:tcPr>
            <w:tcW w:w="2075" w:type="dxa"/>
          </w:tcPr>
          <w:p w14:paraId="3197F394" w14:textId="77777777" w:rsidR="007F45A5" w:rsidRDefault="00FA273B">
            <w:pPr>
              <w:rPr>
                <w:rFonts w:ascii="Times New Roman" w:eastAsia="DengXian" w:hAnsi="Times New Roman" w:cs="Times New Roman"/>
              </w:rPr>
            </w:pPr>
            <w:r>
              <w:rPr>
                <w:rFonts w:ascii="Times New Roman" w:eastAsia="DengXian" w:hAnsi="Times New Roman" w:cs="Times New Roman"/>
              </w:rPr>
              <w:t>Qualcomm</w:t>
            </w:r>
          </w:p>
        </w:tc>
        <w:tc>
          <w:tcPr>
            <w:tcW w:w="7554" w:type="dxa"/>
          </w:tcPr>
          <w:p w14:paraId="3197F395" w14:textId="77777777" w:rsidR="007F45A5" w:rsidRPr="00057A5A" w:rsidRDefault="00FA273B">
            <w:pPr>
              <w:rPr>
                <w:rFonts w:ascii="Times New Roman" w:eastAsia="DengXian" w:hAnsi="Times New Roman" w:cs="Times New Roman"/>
                <w:lang w:val="en-US"/>
              </w:rPr>
            </w:pPr>
            <w:r w:rsidRPr="00057A5A">
              <w:rPr>
                <w:rFonts w:ascii="Times New Roman" w:eastAsia="DengXian" w:hAnsi="Times New Roman" w:cs="Times New Roman"/>
                <w:lang w:val="en-US"/>
              </w:rPr>
              <w:t>Support (together with expectedAoD so that this proposal is useful)</w:t>
            </w:r>
          </w:p>
        </w:tc>
      </w:tr>
      <w:tr w:rsidR="007F45A5" w14:paraId="3197F399" w14:textId="77777777">
        <w:tc>
          <w:tcPr>
            <w:tcW w:w="2075" w:type="dxa"/>
          </w:tcPr>
          <w:p w14:paraId="3197F397" w14:textId="77777777" w:rsidR="007F45A5" w:rsidRDefault="00FA273B">
            <w:pPr>
              <w:rPr>
                <w:rFonts w:ascii="Times New Roman" w:eastAsia="DengXian" w:hAnsi="Times New Roman" w:cs="Times New Roman"/>
              </w:rPr>
            </w:pPr>
            <w:r>
              <w:rPr>
                <w:rFonts w:ascii="Times New Roman" w:eastAsia="DengXian" w:hAnsi="Times New Roman" w:cs="Times New Roman" w:hint="eastAsia"/>
                <w:lang w:val="en-US"/>
              </w:rPr>
              <w:t>ZTE</w:t>
            </w:r>
          </w:p>
        </w:tc>
        <w:tc>
          <w:tcPr>
            <w:tcW w:w="7554" w:type="dxa"/>
          </w:tcPr>
          <w:p w14:paraId="3197F398" w14:textId="77777777" w:rsidR="007F45A5" w:rsidRDefault="00FA273B">
            <w:pPr>
              <w:rPr>
                <w:rFonts w:ascii="Times New Roman" w:eastAsia="DengXian" w:hAnsi="Times New Roman" w:cs="Times New Roman"/>
              </w:rPr>
            </w:pPr>
            <w:r>
              <w:rPr>
                <w:rFonts w:ascii="Times New Roman" w:eastAsia="DengXian" w:hAnsi="Times New Roman" w:cs="Times New Roman" w:hint="eastAsia"/>
                <w:lang w:val="en-US"/>
              </w:rPr>
              <w:t>Support</w:t>
            </w:r>
          </w:p>
        </w:tc>
      </w:tr>
      <w:tr w:rsidR="00057A5A" w14:paraId="297AC2DA" w14:textId="77777777">
        <w:tc>
          <w:tcPr>
            <w:tcW w:w="2075" w:type="dxa"/>
          </w:tcPr>
          <w:p w14:paraId="56A82BF7" w14:textId="3EFE53CF" w:rsidR="00057A5A" w:rsidRDefault="00057A5A" w:rsidP="00057A5A">
            <w:pPr>
              <w:rPr>
                <w:rFonts w:ascii="Times New Roman" w:eastAsia="DengXian" w:hAnsi="Times New Roman" w:cs="Times New Roman"/>
              </w:rPr>
            </w:pPr>
            <w:r>
              <w:rPr>
                <w:rFonts w:eastAsia="DengXian"/>
                <w:lang w:val="en-US"/>
              </w:rPr>
              <w:t xml:space="preserve"> Fraunhofer</w:t>
            </w:r>
          </w:p>
        </w:tc>
        <w:tc>
          <w:tcPr>
            <w:tcW w:w="7554" w:type="dxa"/>
          </w:tcPr>
          <w:p w14:paraId="5FF3737A" w14:textId="14A70DF5" w:rsidR="00057A5A" w:rsidRDefault="00057A5A" w:rsidP="00057A5A">
            <w:pPr>
              <w:rPr>
                <w:rFonts w:eastAsia="DengXian"/>
                <w:lang w:val="en-US"/>
              </w:rPr>
            </w:pPr>
            <w:r>
              <w:rPr>
                <w:rFonts w:eastAsia="DengXian"/>
                <w:lang w:val="en-US"/>
              </w:rPr>
              <w:t>Don’t Support.</w:t>
            </w:r>
          </w:p>
          <w:p w14:paraId="0CAB7A2D" w14:textId="6E2A184F" w:rsidR="00057A5A" w:rsidRPr="00057A5A" w:rsidRDefault="00057A5A" w:rsidP="00057A5A">
            <w:pPr>
              <w:rPr>
                <w:rFonts w:ascii="Times New Roman" w:eastAsia="DengXian" w:hAnsi="Times New Roman" w:cs="Times New Roman"/>
                <w:lang w:val="en-US"/>
              </w:rPr>
            </w:pPr>
            <w:r>
              <w:rPr>
                <w:rFonts w:eastAsia="DengXian"/>
                <w:lang w:val="en-US"/>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ED2BEE" w14:paraId="4B8AE8A5" w14:textId="77777777">
        <w:tc>
          <w:tcPr>
            <w:tcW w:w="2075" w:type="dxa"/>
          </w:tcPr>
          <w:p w14:paraId="0A695348" w14:textId="72598894" w:rsidR="00ED2BEE" w:rsidRDefault="00ED2BEE" w:rsidP="00057A5A">
            <w:pPr>
              <w:rPr>
                <w:rFonts w:eastAsia="DengXian"/>
              </w:rPr>
            </w:pPr>
            <w:r>
              <w:rPr>
                <w:rFonts w:eastAsia="DengXian"/>
              </w:rPr>
              <w:t>Huawei, HiSilicon</w:t>
            </w:r>
          </w:p>
        </w:tc>
        <w:tc>
          <w:tcPr>
            <w:tcW w:w="7554" w:type="dxa"/>
          </w:tcPr>
          <w:p w14:paraId="3A8CE782" w14:textId="77777777" w:rsidR="00ED2BEE" w:rsidRDefault="00ED2BEE" w:rsidP="00057A5A">
            <w:pPr>
              <w:rPr>
                <w:rFonts w:eastAsia="DengXian"/>
              </w:rPr>
            </w:pPr>
            <w:r>
              <w:rPr>
                <w:rFonts w:eastAsia="DengXian" w:hint="eastAsia"/>
              </w:rPr>
              <w:t>D</w:t>
            </w:r>
            <w:r>
              <w:rPr>
                <w:rFonts w:eastAsia="DengXian"/>
              </w:rPr>
              <w:t>o not support.</w:t>
            </w:r>
          </w:p>
          <w:p w14:paraId="4A9A3739" w14:textId="77777777" w:rsidR="00ED2BEE" w:rsidRDefault="00ED2BEE" w:rsidP="00057A5A">
            <w:pPr>
              <w:rPr>
                <w:rFonts w:eastAsia="DengXian"/>
              </w:rPr>
            </w:pPr>
          </w:p>
          <w:p w14:paraId="05ACA6E2" w14:textId="65FA688F" w:rsidR="00ED2BEE" w:rsidRDefault="00ED2BEE" w:rsidP="00057A5A">
            <w:pPr>
              <w:rPr>
                <w:rFonts w:eastAsia="DengXian"/>
              </w:rPr>
            </w:pPr>
            <w:r>
              <w:rPr>
                <w:rFonts w:eastAsia="DengXian"/>
              </w:rPr>
              <w:t>There is no clear UE behaviour defined for using the boresight direction. What can network expect from UE through providing the boresight direction? Are supporting companies willing to mandate how UE should process PRS with this AD?</w:t>
            </w:r>
          </w:p>
        </w:tc>
      </w:tr>
      <w:tr w:rsidR="00F936C2" w14:paraId="14207130" w14:textId="77777777">
        <w:tc>
          <w:tcPr>
            <w:tcW w:w="2075" w:type="dxa"/>
          </w:tcPr>
          <w:p w14:paraId="00338273" w14:textId="28D74A05" w:rsidR="00F936C2" w:rsidRDefault="00F936C2" w:rsidP="00F936C2">
            <w:pPr>
              <w:rPr>
                <w:rFonts w:eastAsia="DengXian"/>
              </w:rPr>
            </w:pPr>
            <w:r>
              <w:rPr>
                <w:rFonts w:ascii="Times New Roman" w:eastAsia="DengXian" w:hAnsi="Times New Roman" w:cs="Times New Roman" w:hint="eastAsia"/>
              </w:rPr>
              <w:t>CATT</w:t>
            </w:r>
          </w:p>
        </w:tc>
        <w:tc>
          <w:tcPr>
            <w:tcW w:w="7554" w:type="dxa"/>
          </w:tcPr>
          <w:p w14:paraId="53202B0D" w14:textId="663F6CD1" w:rsidR="00F936C2" w:rsidRDefault="00F936C2" w:rsidP="00F936C2">
            <w:pPr>
              <w:rPr>
                <w:rFonts w:eastAsia="DengXian"/>
              </w:rPr>
            </w:pPr>
            <w:r>
              <w:rPr>
                <w:rFonts w:ascii="Times New Roman" w:eastAsia="DengXian" w:hAnsi="Times New Roman" w:cs="Times New Roman" w:hint="eastAsia"/>
              </w:rPr>
              <w:t>Support as we had commented in proposal 3.1.</w:t>
            </w:r>
          </w:p>
        </w:tc>
      </w:tr>
      <w:tr w:rsidR="008D5C0C" w14:paraId="13C2AF8B" w14:textId="77777777">
        <w:tc>
          <w:tcPr>
            <w:tcW w:w="2075" w:type="dxa"/>
          </w:tcPr>
          <w:p w14:paraId="0E9B1BCE" w14:textId="379527AA" w:rsidR="008D5C0C" w:rsidRDefault="008D5C0C" w:rsidP="00F936C2">
            <w:pPr>
              <w:rPr>
                <w:rFonts w:ascii="Times New Roman" w:eastAsia="DengXian" w:hAnsi="Times New Roman" w:cs="Times New Roman"/>
              </w:rPr>
            </w:pPr>
            <w:r w:rsidRPr="008D5C0C">
              <w:rPr>
                <w:rFonts w:ascii="Times New Roman" w:eastAsia="DengXian" w:hAnsi="Times New Roman" w:cs="Times New Roman"/>
              </w:rPr>
              <w:t>InterDigital</w:t>
            </w:r>
          </w:p>
        </w:tc>
        <w:tc>
          <w:tcPr>
            <w:tcW w:w="7554" w:type="dxa"/>
          </w:tcPr>
          <w:p w14:paraId="6F8671A5" w14:textId="497D5909" w:rsidR="008D5C0C" w:rsidRDefault="008D5C0C" w:rsidP="00F936C2">
            <w:pPr>
              <w:rPr>
                <w:rFonts w:ascii="Times New Roman" w:eastAsia="DengXian" w:hAnsi="Times New Roman" w:cs="Times New Roman"/>
              </w:rPr>
            </w:pPr>
            <w:r>
              <w:rPr>
                <w:rFonts w:ascii="Times New Roman" w:eastAsia="DengXian" w:hAnsi="Times New Roman" w:cs="Times New Roman"/>
              </w:rPr>
              <w:t>We support the proposal.</w:t>
            </w:r>
          </w:p>
        </w:tc>
      </w:tr>
    </w:tbl>
    <w:p w14:paraId="3197F39A" w14:textId="77777777" w:rsidR="007F45A5" w:rsidRDefault="00FA273B">
      <w:r>
        <w:rPr>
          <w:lang w:val="sv-SE"/>
        </w:rPr>
        <w:t xml:space="preserve">  </w:t>
      </w:r>
    </w:p>
    <w:p w14:paraId="3197F39B" w14:textId="77777777" w:rsidR="007F45A5" w:rsidRDefault="00FA273B">
      <w:pPr>
        <w:pStyle w:val="Heading3"/>
        <w:tabs>
          <w:tab w:val="clear" w:pos="851"/>
          <w:tab w:val="left" w:pos="0"/>
        </w:tabs>
        <w:ind w:left="0"/>
      </w:pPr>
      <w:r>
        <w:t xml:space="preserve"> Aspect #4 Support of additional gnodeB beam information</w:t>
      </w:r>
    </w:p>
    <w:p w14:paraId="3197F39C" w14:textId="77777777" w:rsidR="007F45A5" w:rsidRDefault="00FA273B">
      <w:pPr>
        <w:pStyle w:val="Heading4"/>
      </w:pPr>
      <w:r>
        <w:t xml:space="preserve">Summary </w:t>
      </w:r>
      <w:r>
        <w:rPr>
          <w:lang w:val="sv-SE"/>
        </w:rPr>
        <w:t xml:space="preserve"> </w:t>
      </w:r>
    </w:p>
    <w:p w14:paraId="3197F39D" w14:textId="77777777" w:rsidR="007F45A5" w:rsidRDefault="00FA273B">
      <w:r>
        <w:t>The following agreement was reached during RAN1#104b:</w:t>
      </w:r>
    </w:p>
    <w:p w14:paraId="3197F39E" w14:textId="77777777" w:rsidR="007F45A5" w:rsidRDefault="007F45A5"/>
    <w:tbl>
      <w:tblPr>
        <w:tblStyle w:val="TableGrid"/>
        <w:tblW w:w="9307" w:type="dxa"/>
        <w:tblLayout w:type="fixed"/>
        <w:tblLook w:val="04A0" w:firstRow="1" w:lastRow="0" w:firstColumn="1" w:lastColumn="0" w:noHBand="0" w:noVBand="1"/>
      </w:tblPr>
      <w:tblGrid>
        <w:gridCol w:w="9307"/>
      </w:tblGrid>
      <w:tr w:rsidR="007F45A5" w14:paraId="3197F3A7" w14:textId="77777777">
        <w:tc>
          <w:tcPr>
            <w:tcW w:w="9307" w:type="dxa"/>
          </w:tcPr>
          <w:p w14:paraId="3197F39F" w14:textId="77777777" w:rsidR="007F45A5" w:rsidRPr="00057A5A" w:rsidRDefault="00FA273B">
            <w:pPr>
              <w:rPr>
                <w:rFonts w:eastAsia="Calibri"/>
                <w:lang w:val="en-US"/>
              </w:rPr>
            </w:pPr>
            <w:r>
              <w:rPr>
                <w:rFonts w:eastAsia="Calibri"/>
                <w:highlight w:val="green"/>
                <w:lang w:val="en-US"/>
              </w:rPr>
              <w:t>Agreement:</w:t>
            </w:r>
          </w:p>
          <w:p w14:paraId="3197F3A0" w14:textId="77777777" w:rsidR="007F45A5" w:rsidRPr="00057A5A" w:rsidRDefault="00FA273B">
            <w:pPr>
              <w:rPr>
                <w:rFonts w:eastAsia="Calibri"/>
                <w:lang w:val="en-US"/>
              </w:rPr>
            </w:pPr>
            <w:r>
              <w:rPr>
                <w:rFonts w:eastAsia="Calibri"/>
                <w:lang w:val="en-US"/>
              </w:rPr>
              <w:t>Regarding support of angle calculation enhancement for DL-AoD:</w:t>
            </w:r>
          </w:p>
          <w:p w14:paraId="3197F3A1" w14:textId="77777777" w:rsidR="007F45A5" w:rsidRPr="00057A5A" w:rsidRDefault="00FA273B">
            <w:pPr>
              <w:numPr>
                <w:ilvl w:val="0"/>
                <w:numId w:val="41"/>
              </w:numPr>
              <w:rPr>
                <w:rFonts w:eastAsia="Calibri"/>
                <w:lang w:val="en-US"/>
              </w:rPr>
            </w:pPr>
            <w:r>
              <w:rPr>
                <w:rFonts w:eastAsia="Calibri"/>
                <w:lang w:val="en-US"/>
              </w:rPr>
              <w:t>Support gNB providing the beam/antenna information to the LMF.</w:t>
            </w:r>
          </w:p>
          <w:p w14:paraId="3197F3A2" w14:textId="77777777" w:rsidR="007F45A5" w:rsidRPr="00057A5A" w:rsidRDefault="00FA273B">
            <w:pPr>
              <w:numPr>
                <w:ilvl w:val="1"/>
                <w:numId w:val="41"/>
              </w:numPr>
              <w:rPr>
                <w:rFonts w:eastAsia="Calibri"/>
                <w:lang w:val="en-US"/>
              </w:rPr>
            </w:pPr>
            <w:r>
              <w:rPr>
                <w:rFonts w:eastAsia="Calibri"/>
                <w:lang w:val="en-US"/>
              </w:rPr>
              <w:t>The gNB beam/antenna information can be provided to the UE for UE-based DL-AoD</w:t>
            </w:r>
          </w:p>
          <w:p w14:paraId="3197F3A3" w14:textId="77777777" w:rsidR="007F45A5" w:rsidRPr="00057A5A" w:rsidRDefault="00FA273B">
            <w:pPr>
              <w:numPr>
                <w:ilvl w:val="1"/>
                <w:numId w:val="41"/>
              </w:numPr>
              <w:rPr>
                <w:rFonts w:eastAsia="Calibri"/>
                <w:lang w:val="en-US"/>
              </w:rPr>
            </w:pPr>
            <w:r>
              <w:rPr>
                <w:rFonts w:eastAsia="Calibri"/>
                <w:lang w:val="en-US"/>
              </w:rPr>
              <w:t>FFS: the details of contents of the beam/antenna information</w:t>
            </w:r>
          </w:p>
          <w:p w14:paraId="3197F3A4" w14:textId="77777777" w:rsidR="007F45A5" w:rsidRPr="00057A5A" w:rsidRDefault="00FA273B">
            <w:pPr>
              <w:numPr>
                <w:ilvl w:val="1"/>
                <w:numId w:val="41"/>
              </w:numPr>
              <w:rPr>
                <w:rFonts w:eastAsia="Calibri"/>
                <w:lang w:val="en-US"/>
              </w:rPr>
            </w:pPr>
            <w:r>
              <w:rPr>
                <w:rFonts w:eastAsia="Calibri"/>
                <w:lang w:val="en-US"/>
              </w:rPr>
              <w:t>FFS: the details of how to provide the beam/antenna information.</w:t>
            </w:r>
          </w:p>
          <w:p w14:paraId="3197F3A5" w14:textId="77777777" w:rsidR="007F45A5" w:rsidRPr="00057A5A" w:rsidRDefault="00FA273B">
            <w:pPr>
              <w:numPr>
                <w:ilvl w:val="1"/>
                <w:numId w:val="41"/>
              </w:numPr>
              <w:rPr>
                <w:rFonts w:eastAsia="Calibri"/>
                <w:lang w:val="en-US"/>
              </w:rPr>
            </w:pPr>
            <w:r>
              <w:rPr>
                <w:rFonts w:eastAsia="Calibri"/>
                <w:lang w:val="en-US"/>
              </w:rPr>
              <w:t>Note: The antenna information is related to reducing the overhead of beam information</w:t>
            </w:r>
          </w:p>
          <w:p w14:paraId="3197F3A6" w14:textId="77777777" w:rsidR="007F45A5" w:rsidRPr="00057A5A" w:rsidRDefault="00FA273B">
            <w:pPr>
              <w:numPr>
                <w:ilvl w:val="0"/>
                <w:numId w:val="41"/>
              </w:numPr>
              <w:rPr>
                <w:rFonts w:eastAsia="Calibri"/>
                <w:lang w:val="en-US"/>
              </w:rPr>
            </w:pPr>
            <w:r>
              <w:rPr>
                <w:rFonts w:eastAsia="Calibri"/>
                <w:lang w:val="en-US"/>
              </w:rPr>
              <w:t>Send an LS to RAN2/RAN3 regarding the option of angle report from gNB to LMF for UE-A DL-AoD requesting them to consider this option in Rel-17.</w:t>
            </w:r>
          </w:p>
        </w:tc>
      </w:tr>
    </w:tbl>
    <w:p w14:paraId="3197F3A8" w14:textId="77777777" w:rsidR="007F45A5" w:rsidRDefault="00FA273B">
      <w:r>
        <w:t xml:space="preserve"> </w:t>
      </w:r>
    </w:p>
    <w:p w14:paraId="3197F3A9" w14:textId="77777777" w:rsidR="007F45A5" w:rsidRDefault="00FA273B">
      <w:r>
        <w:t>The following two options were agreed to be further discussed during RAN1#105e:</w:t>
      </w:r>
    </w:p>
    <w:p w14:paraId="3197F3AA" w14:textId="77777777" w:rsidR="007F45A5" w:rsidRDefault="007F45A5"/>
    <w:tbl>
      <w:tblPr>
        <w:tblStyle w:val="TableGrid"/>
        <w:tblW w:w="0" w:type="auto"/>
        <w:tblLook w:val="04A0" w:firstRow="1" w:lastRow="0" w:firstColumn="1" w:lastColumn="0" w:noHBand="0" w:noVBand="1"/>
      </w:tblPr>
      <w:tblGrid>
        <w:gridCol w:w="9855"/>
      </w:tblGrid>
      <w:tr w:rsidR="007F45A5" w14:paraId="3197F3BA" w14:textId="77777777">
        <w:tc>
          <w:tcPr>
            <w:tcW w:w="9855" w:type="dxa"/>
          </w:tcPr>
          <w:p w14:paraId="3197F3AB" w14:textId="77777777" w:rsidR="007F45A5" w:rsidRPr="00057A5A" w:rsidRDefault="00FA273B">
            <w:pPr>
              <w:rPr>
                <w:rFonts w:eastAsia="Calibri"/>
                <w:lang w:val="en-US"/>
              </w:rPr>
            </w:pPr>
            <w:r w:rsidRPr="00057A5A">
              <w:rPr>
                <w:rFonts w:eastAsia="Calibri"/>
                <w:highlight w:val="green"/>
                <w:lang w:val="en-US"/>
              </w:rPr>
              <w:t>Agreement:</w:t>
            </w:r>
          </w:p>
          <w:p w14:paraId="3197F3AC" w14:textId="77777777" w:rsidR="007F45A5" w:rsidRPr="00057A5A" w:rsidRDefault="00FA273B">
            <w:pPr>
              <w:rPr>
                <w:rFonts w:eastAsia="Calibri" w:cs="Times"/>
                <w:lang w:val="en-US"/>
              </w:rPr>
            </w:pPr>
            <w:r w:rsidRPr="00057A5A">
              <w:rPr>
                <w:rFonts w:eastAsia="Calibri" w:cs="Times"/>
                <w:lang w:val="en-US"/>
              </w:rPr>
              <w:t>For the beam/antenna information to be optionally provided to the LMF by the gnodeB, select one or more of the following:</w:t>
            </w:r>
          </w:p>
          <w:p w14:paraId="3197F3AD" w14:textId="77777777" w:rsidR="007F45A5" w:rsidRPr="00057A5A" w:rsidRDefault="00FA273B">
            <w:pPr>
              <w:numPr>
                <w:ilvl w:val="0"/>
                <w:numId w:val="21"/>
              </w:numPr>
              <w:rPr>
                <w:rFonts w:eastAsia="Calibri"/>
                <w:lang w:val="en-US"/>
              </w:rPr>
            </w:pPr>
            <w:r w:rsidRPr="00057A5A">
              <w:rPr>
                <w:rFonts w:eastAsia="Calibri"/>
                <w:lang w:val="en-US"/>
              </w:rPr>
              <w:t>Option 1: the gNB reports the antenna configuration including at least the following parameter:</w:t>
            </w:r>
          </w:p>
          <w:p w14:paraId="3197F3AE" w14:textId="77777777" w:rsidR="007F45A5" w:rsidRPr="00057A5A" w:rsidRDefault="00FA273B">
            <w:pPr>
              <w:pStyle w:val="ListParagraph"/>
              <w:numPr>
                <w:ilvl w:val="1"/>
                <w:numId w:val="42"/>
              </w:numPr>
              <w:rPr>
                <w:rFonts w:cs="Times"/>
                <w:lang w:val="en-US"/>
              </w:rPr>
            </w:pPr>
            <w:r w:rsidRPr="00057A5A">
              <w:rPr>
                <w:rFonts w:cs="Times"/>
                <w:lang w:val="en-US"/>
              </w:rPr>
              <w:t xml:space="preserve">the number of antenna elements (vertical and horizontal) </w:t>
            </w:r>
          </w:p>
          <w:p w14:paraId="3197F3AF" w14:textId="77777777" w:rsidR="007F45A5" w:rsidRDefault="00FA273B">
            <w:pPr>
              <w:pStyle w:val="ListParagraph"/>
              <w:numPr>
                <w:ilvl w:val="1"/>
                <w:numId w:val="43"/>
              </w:numPr>
              <w:rPr>
                <w:rFonts w:cs="Times"/>
              </w:rPr>
            </w:pPr>
            <w:r>
              <w:rPr>
                <w:rFonts w:cs="Times"/>
              </w:rPr>
              <w:t>antenna spacing dh and dv</w:t>
            </w:r>
          </w:p>
          <w:p w14:paraId="3197F3B0" w14:textId="77777777" w:rsidR="007F45A5" w:rsidRPr="00057A5A" w:rsidRDefault="00FA273B">
            <w:pPr>
              <w:pStyle w:val="ListParagraph"/>
              <w:numPr>
                <w:ilvl w:val="1"/>
                <w:numId w:val="43"/>
              </w:numPr>
              <w:rPr>
                <w:rFonts w:cs="Times"/>
                <w:lang w:val="en-US"/>
              </w:rPr>
            </w:pPr>
            <w:r>
              <w:rPr>
                <w:rFonts w:cs="Times"/>
                <w:lang w:val="en-US"/>
              </w:rPr>
              <w:t xml:space="preserve">FFS: </w:t>
            </w:r>
            <w:r w:rsidRPr="00057A5A">
              <w:rPr>
                <w:rFonts w:cs="Times"/>
                <w:lang w:val="en-US"/>
              </w:rPr>
              <w:t>For DFT-based beams,</w:t>
            </w:r>
            <w:r>
              <w:rPr>
                <w:rFonts w:eastAsia="SimSun" w:cs="Times"/>
                <w:u w:val="single"/>
                <w:lang w:val="en-US"/>
              </w:rPr>
              <w:t xml:space="preserve"> </w:t>
            </w:r>
            <w:r w:rsidRPr="00057A5A">
              <w:rPr>
                <w:rFonts w:cs="Times"/>
                <w:lang w:val="en-US"/>
              </w:rPr>
              <w:t>precoder information for each PRS resource</w:t>
            </w:r>
          </w:p>
          <w:p w14:paraId="3197F3B1" w14:textId="77777777" w:rsidR="007F45A5" w:rsidRPr="00057A5A" w:rsidRDefault="00FA273B">
            <w:pPr>
              <w:pStyle w:val="ListParagraph"/>
              <w:numPr>
                <w:ilvl w:val="2"/>
                <w:numId w:val="43"/>
              </w:numPr>
              <w:rPr>
                <w:rFonts w:cs="Times"/>
                <w:lang w:val="en-US"/>
              </w:rPr>
            </w:pPr>
            <w:r w:rsidRPr="00057A5A">
              <w:rPr>
                <w:rFonts w:cs="Times"/>
                <w:lang w:val="en-US"/>
              </w:rPr>
              <w:t>Check whether the already reported boresight directions are sufficient, or whether more information is needed</w:t>
            </w:r>
          </w:p>
          <w:p w14:paraId="3197F3B2" w14:textId="77777777" w:rsidR="007F45A5" w:rsidRDefault="00FA273B">
            <w:pPr>
              <w:pStyle w:val="ListParagraph"/>
              <w:numPr>
                <w:ilvl w:val="1"/>
                <w:numId w:val="43"/>
              </w:numPr>
              <w:rPr>
                <w:rFonts w:cs="Times"/>
              </w:rPr>
            </w:pPr>
            <w:r>
              <w:rPr>
                <w:rFonts w:cs="Times"/>
              </w:rPr>
              <w:t>FFS: Antenna Element pattern Information</w:t>
            </w:r>
          </w:p>
          <w:p w14:paraId="3197F3B3" w14:textId="77777777" w:rsidR="007F45A5" w:rsidRDefault="00FA273B">
            <w:pPr>
              <w:pStyle w:val="ListParagraph"/>
              <w:numPr>
                <w:ilvl w:val="2"/>
                <w:numId w:val="43"/>
              </w:numPr>
              <w:rPr>
                <w:rFonts w:cs="Times"/>
              </w:rPr>
            </w:pPr>
            <w:r>
              <w:rPr>
                <w:rFonts w:cs="Times"/>
              </w:rPr>
              <w:t>FFS: Details</w:t>
            </w:r>
          </w:p>
          <w:p w14:paraId="3197F3B4" w14:textId="77777777" w:rsidR="007F45A5" w:rsidRPr="00057A5A" w:rsidRDefault="00FA273B">
            <w:pPr>
              <w:pStyle w:val="ListParagraph"/>
              <w:numPr>
                <w:ilvl w:val="1"/>
                <w:numId w:val="43"/>
              </w:numPr>
              <w:rPr>
                <w:rFonts w:cs="Times"/>
                <w:lang w:val="en-US"/>
              </w:rPr>
            </w:pPr>
            <w:r w:rsidRPr="00057A5A">
              <w:rPr>
                <w:rFonts w:cs="Times"/>
                <w:lang w:val="en-US"/>
              </w:rPr>
              <w:t>FFS: If additional information about panel/orientation is needed</w:t>
            </w:r>
          </w:p>
          <w:p w14:paraId="3197F3B5" w14:textId="77777777" w:rsidR="007F45A5" w:rsidRPr="00057A5A" w:rsidRDefault="00FA273B">
            <w:pPr>
              <w:pStyle w:val="ListParagraph"/>
              <w:numPr>
                <w:ilvl w:val="0"/>
                <w:numId w:val="42"/>
              </w:numPr>
              <w:rPr>
                <w:rFonts w:cs="Times"/>
                <w:lang w:val="en-US"/>
              </w:rPr>
            </w:pPr>
            <w:r w:rsidRPr="00057A5A">
              <w:rPr>
                <w:rFonts w:cs="Times"/>
                <w:lang w:val="en-US"/>
              </w:rPr>
              <w:t>Option 2: the gNB reports a mapping of angle and beam gains for each of the PRS resources.</w:t>
            </w:r>
          </w:p>
          <w:p w14:paraId="3197F3B6" w14:textId="77777777" w:rsidR="007F45A5" w:rsidRPr="00057A5A" w:rsidRDefault="00FA273B">
            <w:pPr>
              <w:pStyle w:val="ListParagraph"/>
              <w:numPr>
                <w:ilvl w:val="1"/>
                <w:numId w:val="43"/>
              </w:numPr>
              <w:rPr>
                <w:rFonts w:cs="Times"/>
                <w:lang w:val="en-US"/>
              </w:rPr>
            </w:pPr>
            <w:r w:rsidRPr="00057A5A">
              <w:rPr>
                <w:rFonts w:cs="Times"/>
                <w:lang w:val="en-US"/>
              </w:rPr>
              <w:t>FFS: representation of the mapping (e.g. parametric function approximating the beam response, or gain/angle table</w:t>
            </w:r>
            <w:r w:rsidRPr="00057A5A">
              <w:rPr>
                <w:rFonts w:eastAsia="SimSun" w:cs="Times"/>
                <w:lang w:val="en-US"/>
              </w:rPr>
              <w:t>,</w:t>
            </w:r>
            <w:bookmarkStart w:id="17" w:name="OLE_LINK5"/>
            <w:r w:rsidRPr="00057A5A">
              <w:rPr>
                <w:rFonts w:eastAsia="SimSun" w:cs="Times"/>
                <w:lang w:val="en-US"/>
              </w:rPr>
              <w:t xml:space="preserve"> beamwidth, intersection point of multiple beams (angle, RSRP)intersection point</w:t>
            </w:r>
            <w:bookmarkEnd w:id="17"/>
            <w:r w:rsidRPr="00057A5A">
              <w:rPr>
                <w:rFonts w:cs="Times"/>
                <w:lang w:val="en-US"/>
              </w:rPr>
              <w:t>)</w:t>
            </w:r>
          </w:p>
          <w:p w14:paraId="3197F3B7" w14:textId="77777777" w:rsidR="007F45A5" w:rsidRDefault="00FA273B">
            <w:pPr>
              <w:pStyle w:val="ListParagraph"/>
              <w:numPr>
                <w:ilvl w:val="0"/>
                <w:numId w:val="42"/>
              </w:numPr>
              <w:rPr>
                <w:rFonts w:cs="Times"/>
              </w:rPr>
            </w:pPr>
            <w:r>
              <w:rPr>
                <w:rFonts w:cs="Times"/>
              </w:rPr>
              <w:t>Other options are not precluded</w:t>
            </w:r>
          </w:p>
          <w:p w14:paraId="3197F3B8" w14:textId="77777777" w:rsidR="007F45A5" w:rsidRPr="00057A5A" w:rsidRDefault="00FA273B">
            <w:pPr>
              <w:pStyle w:val="ListParagraph"/>
              <w:numPr>
                <w:ilvl w:val="0"/>
                <w:numId w:val="42"/>
              </w:numPr>
              <w:rPr>
                <w:rFonts w:cs="Times"/>
                <w:lang w:val="en-US"/>
              </w:rPr>
            </w:pPr>
            <w:r w:rsidRPr="00057A5A">
              <w:rPr>
                <w:rFonts w:cs="Times"/>
                <w:lang w:val="en-US"/>
              </w:rPr>
              <w:t>In either option, the gNB beam/antenna information can optionally be provided to the UE by the LMF for UE-based DL-AoD</w:t>
            </w:r>
          </w:p>
          <w:p w14:paraId="3197F3B9" w14:textId="77777777" w:rsidR="007F45A5" w:rsidRPr="00057A5A" w:rsidRDefault="007F45A5">
            <w:pPr>
              <w:rPr>
                <w:rFonts w:eastAsia="Calibri"/>
                <w:lang w:val="en-US"/>
              </w:rPr>
            </w:pPr>
          </w:p>
        </w:tc>
      </w:tr>
    </w:tbl>
    <w:p w14:paraId="3197F3BB" w14:textId="77777777" w:rsidR="007F45A5" w:rsidRDefault="007F45A5"/>
    <w:p w14:paraId="3197F3BC" w14:textId="77777777" w:rsidR="007F45A5" w:rsidRDefault="00FA273B">
      <w:r>
        <w:t>The options were discussed in [1][2][3][4][6][7][9][10][13][14][18][19][21]. The options are supported as follow:</w:t>
      </w:r>
    </w:p>
    <w:p w14:paraId="3197F3BD" w14:textId="77777777" w:rsidR="007F45A5" w:rsidRDefault="00FA273B">
      <w:pPr>
        <w:pStyle w:val="ListParagraph"/>
        <w:numPr>
          <w:ilvl w:val="0"/>
          <w:numId w:val="42"/>
        </w:numPr>
      </w:pPr>
      <w:r>
        <w:t>Option 1 is proposed in [1][3][4][6][9][13][18]</w:t>
      </w:r>
    </w:p>
    <w:p w14:paraId="3197F3BE" w14:textId="77777777" w:rsidR="007F45A5" w:rsidRDefault="00FA273B">
      <w:pPr>
        <w:pStyle w:val="ListParagraph"/>
        <w:numPr>
          <w:ilvl w:val="0"/>
          <w:numId w:val="42"/>
        </w:numPr>
      </w:pPr>
      <w:r>
        <w:t>Option 2 is proposed in [2][3][7][10][14][19][21]</w:t>
      </w:r>
    </w:p>
    <w:p w14:paraId="3197F3BF" w14:textId="77777777" w:rsidR="007F45A5" w:rsidRDefault="00FA273B">
      <w:pPr>
        <w:pStyle w:val="ListParagraph"/>
        <w:numPr>
          <w:ilvl w:val="0"/>
          <w:numId w:val="42"/>
        </w:numPr>
      </w:pPr>
      <w:r>
        <w:t>Note:</w:t>
      </w:r>
    </w:p>
    <w:p w14:paraId="3197F3C0" w14:textId="77777777" w:rsidR="007F45A5" w:rsidRDefault="00FA273B">
      <w:pPr>
        <w:pStyle w:val="ListParagraph"/>
        <w:numPr>
          <w:ilvl w:val="1"/>
          <w:numId w:val="42"/>
        </w:numPr>
      </w:pPr>
      <w:r>
        <w:t xml:space="preserve"> [3] mention that both option could be supported for different cases. </w:t>
      </w:r>
    </w:p>
    <w:p w14:paraId="3197F3C1" w14:textId="77777777" w:rsidR="007F45A5" w:rsidRDefault="00FA273B">
      <w:pPr>
        <w:pStyle w:val="ListParagraph"/>
        <w:numPr>
          <w:ilvl w:val="1"/>
          <w:numId w:val="42"/>
        </w:numPr>
      </w:pPr>
      <w:r>
        <w:t xml:space="preserve"> [21] proposes to support option 2 via assistance data for UE based positioning, and without specification (i.e. via O&amp;M) for UE assisted positioning. </w:t>
      </w:r>
    </w:p>
    <w:p w14:paraId="3197F3C2" w14:textId="77777777" w:rsidR="007F45A5" w:rsidRDefault="007F45A5"/>
    <w:p w14:paraId="3197F3C3" w14:textId="77777777" w:rsidR="007F45A5" w:rsidRDefault="00FA273B">
      <w:r>
        <w:t xml:space="preserve">Since the two option can be seen as complementing each other, it is proposed to discuss them separately. </w:t>
      </w:r>
    </w:p>
    <w:p w14:paraId="3197F3C4" w14:textId="77777777" w:rsidR="007F45A5" w:rsidRDefault="007F45A5"/>
    <w:tbl>
      <w:tblPr>
        <w:tblStyle w:val="TableGrid"/>
        <w:tblW w:w="9237" w:type="dxa"/>
        <w:tblInd w:w="392" w:type="dxa"/>
        <w:tblLayout w:type="fixed"/>
        <w:tblLook w:val="04A0" w:firstRow="1" w:lastRow="0" w:firstColumn="1" w:lastColumn="0" w:noHBand="0" w:noVBand="1"/>
      </w:tblPr>
      <w:tblGrid>
        <w:gridCol w:w="992"/>
        <w:gridCol w:w="8245"/>
      </w:tblGrid>
      <w:tr w:rsidR="007F45A5" w14:paraId="3197F3C7" w14:textId="77777777">
        <w:tc>
          <w:tcPr>
            <w:tcW w:w="992" w:type="dxa"/>
            <w:shd w:val="clear" w:color="auto" w:fill="auto"/>
          </w:tcPr>
          <w:p w14:paraId="3197F3C5" w14:textId="77777777" w:rsidR="007F45A5" w:rsidRDefault="00FA273B">
            <w:pPr>
              <w:jc w:val="center"/>
              <w:rPr>
                <w:rFonts w:eastAsia="Calibri"/>
              </w:rPr>
            </w:pPr>
            <w:r>
              <w:rPr>
                <w:rFonts w:eastAsia="Calibri"/>
                <w:lang w:val="en-US"/>
              </w:rPr>
              <w:t>Source</w:t>
            </w:r>
          </w:p>
        </w:tc>
        <w:tc>
          <w:tcPr>
            <w:tcW w:w="8245" w:type="dxa"/>
            <w:shd w:val="clear" w:color="auto" w:fill="auto"/>
          </w:tcPr>
          <w:p w14:paraId="3197F3C6" w14:textId="77777777" w:rsidR="007F45A5" w:rsidRDefault="00FA273B">
            <w:pPr>
              <w:rPr>
                <w:rFonts w:eastAsia="Calibri"/>
              </w:rPr>
            </w:pPr>
            <w:r>
              <w:rPr>
                <w:rFonts w:eastAsia="Calibri"/>
                <w:lang w:val="en-US"/>
              </w:rPr>
              <w:t>Proposal</w:t>
            </w:r>
          </w:p>
        </w:tc>
      </w:tr>
      <w:tr w:rsidR="007F45A5" w14:paraId="3197F3CC" w14:textId="77777777">
        <w:tc>
          <w:tcPr>
            <w:tcW w:w="992" w:type="dxa"/>
            <w:shd w:val="clear" w:color="auto" w:fill="auto"/>
          </w:tcPr>
          <w:p w14:paraId="3197F3C8" w14:textId="77777777" w:rsidR="007F45A5" w:rsidRDefault="00FA273B">
            <w:pPr>
              <w:jc w:val="center"/>
              <w:rPr>
                <w:rFonts w:eastAsia="Calibri"/>
              </w:rPr>
            </w:pPr>
            <w:r>
              <w:rPr>
                <w:rFonts w:eastAsia="Calibri"/>
              </w:rPr>
              <w:fldChar w:fldCharType="begin"/>
            </w:r>
            <w:r>
              <w:rPr>
                <w:rFonts w:eastAsia="Calibri"/>
              </w:rPr>
              <w:instrText xml:space="preserve"> REF _Ref68769193 \r \h  \* MERGEFORMAT </w:instrText>
            </w:r>
            <w:r>
              <w:rPr>
                <w:rFonts w:eastAsia="Calibri"/>
              </w:rPr>
            </w:r>
            <w:r>
              <w:rPr>
                <w:rFonts w:eastAsia="Calibri"/>
              </w:rPr>
              <w:fldChar w:fldCharType="separate"/>
            </w:r>
            <w:r>
              <w:rPr>
                <w:rFonts w:eastAsia="Calibri"/>
                <w:lang w:val="en-US"/>
              </w:rPr>
              <w:t>[1]</w:t>
            </w:r>
            <w:r>
              <w:rPr>
                <w:rFonts w:eastAsia="Calibri"/>
              </w:rPr>
              <w:fldChar w:fldCharType="end"/>
            </w:r>
          </w:p>
        </w:tc>
        <w:tc>
          <w:tcPr>
            <w:tcW w:w="8245" w:type="dxa"/>
            <w:shd w:val="clear" w:color="auto" w:fill="auto"/>
          </w:tcPr>
          <w:p w14:paraId="3197F3C9" w14:textId="77777777" w:rsidR="007F45A5" w:rsidRPr="00057A5A" w:rsidRDefault="00FA273B">
            <w:pPr>
              <w:pStyle w:val="3GPPAgreements"/>
              <w:numPr>
                <w:ilvl w:val="0"/>
                <w:numId w:val="0"/>
              </w:numPr>
              <w:spacing w:after="180"/>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7</w:t>
            </w:r>
            <w:r>
              <w:rPr>
                <w:rFonts w:eastAsia="Calibri"/>
                <w:b/>
                <w:i/>
              </w:rPr>
              <w:fldChar w:fldCharType="end"/>
            </w:r>
            <w:r w:rsidRPr="00057A5A">
              <w:rPr>
                <w:rFonts w:eastAsia="Calibri"/>
                <w:b/>
                <w:i/>
                <w:lang w:val="en-US"/>
              </w:rPr>
              <w:t>:  Support to reuse the existing boresight direction to assist LMF/UE to emulate the beam response for Option 1 DFT-based angle calculation enhancement.</w:t>
            </w:r>
          </w:p>
          <w:p w14:paraId="3197F3CA" w14:textId="77777777" w:rsidR="007F45A5" w:rsidRPr="00057A5A" w:rsidRDefault="00FA273B">
            <w:pPr>
              <w:pStyle w:val="3GPPAgreements"/>
              <w:numPr>
                <w:ilvl w:val="0"/>
                <w:numId w:val="22"/>
              </w:numPr>
              <w:autoSpaceDE w:val="0"/>
              <w:autoSpaceDN w:val="0"/>
              <w:adjustRightInd w:val="0"/>
              <w:snapToGrid w:val="0"/>
              <w:spacing w:before="0" w:after="120" w:line="240" w:lineRule="auto"/>
              <w:rPr>
                <w:rFonts w:eastAsia="Calibri"/>
                <w:lang w:val="en-US"/>
              </w:rPr>
            </w:pPr>
            <w:r w:rsidRPr="00057A5A">
              <w:rPr>
                <w:rFonts w:eastAsia="Calibri"/>
                <w:b/>
                <w:i/>
                <w:lang w:val="en-US"/>
              </w:rPr>
              <w:t>The boresight ZoD/AoD information should be based on DFT precoder without considering the spatial shaping of the antenna element radiation pattern.</w:t>
            </w:r>
          </w:p>
          <w:p w14:paraId="3197F3CB" w14:textId="77777777" w:rsidR="007F45A5" w:rsidRPr="00057A5A" w:rsidRDefault="007F45A5">
            <w:pPr>
              <w:pStyle w:val="3GPPAgreements"/>
              <w:numPr>
                <w:ilvl w:val="0"/>
                <w:numId w:val="0"/>
              </w:numPr>
              <w:autoSpaceDE w:val="0"/>
              <w:autoSpaceDN w:val="0"/>
              <w:adjustRightInd w:val="0"/>
              <w:snapToGrid w:val="0"/>
              <w:spacing w:before="0" w:after="120" w:line="240" w:lineRule="auto"/>
              <w:rPr>
                <w:rFonts w:eastAsia="Calibri"/>
                <w:i/>
                <w:iCs/>
                <w:lang w:val="en-US"/>
              </w:rPr>
            </w:pPr>
          </w:p>
        </w:tc>
      </w:tr>
      <w:tr w:rsidR="007F45A5" w14:paraId="3197F3D0" w14:textId="77777777">
        <w:tc>
          <w:tcPr>
            <w:tcW w:w="992" w:type="dxa"/>
            <w:shd w:val="clear" w:color="auto" w:fill="auto"/>
          </w:tcPr>
          <w:p w14:paraId="3197F3CD" w14:textId="77777777" w:rsidR="007F45A5" w:rsidRDefault="00FA273B">
            <w:pPr>
              <w:jc w:val="center"/>
              <w:rPr>
                <w:rFonts w:eastAsia="Calibri"/>
                <w:lang w:val="sv-SE"/>
              </w:rPr>
            </w:pPr>
            <w:r>
              <w:rPr>
                <w:rFonts w:eastAsia="Calibri"/>
                <w:lang w:val="sv-SE"/>
              </w:rPr>
              <w:t>[2]</w:t>
            </w:r>
          </w:p>
        </w:tc>
        <w:tc>
          <w:tcPr>
            <w:tcW w:w="8245" w:type="dxa"/>
            <w:shd w:val="clear" w:color="auto" w:fill="auto"/>
          </w:tcPr>
          <w:p w14:paraId="3197F3CE" w14:textId="77777777" w:rsidR="007F45A5" w:rsidRPr="00057A5A" w:rsidRDefault="00FA273B">
            <w:pPr>
              <w:snapToGrid w:val="0"/>
              <w:spacing w:beforeLines="50" w:before="120" w:afterLines="50" w:after="120"/>
              <w:rPr>
                <w:rFonts w:ascii="Times" w:eastAsia="Batang" w:hAnsi="Times"/>
                <w:i/>
                <w:sz w:val="20"/>
                <w:szCs w:val="20"/>
                <w:lang w:val="en-US"/>
              </w:rPr>
            </w:pPr>
            <w:r w:rsidRPr="00057A5A">
              <w:rPr>
                <w:rFonts w:ascii="Times" w:eastAsia="Batang" w:hAnsi="Times" w:hint="eastAsia"/>
                <w:b/>
                <w:i/>
                <w:sz w:val="20"/>
                <w:szCs w:val="20"/>
                <w:lang w:val="en-US"/>
              </w:rPr>
              <w:t xml:space="preserve">Proposal </w:t>
            </w:r>
            <w:r w:rsidRPr="00057A5A">
              <w:rPr>
                <w:rFonts w:ascii="Times" w:eastAsia="SimSun" w:hAnsi="Times" w:hint="eastAsia"/>
                <w:b/>
                <w:i/>
                <w:sz w:val="20"/>
                <w:szCs w:val="20"/>
                <w:lang w:val="en-US"/>
              </w:rPr>
              <w:t>5</w:t>
            </w:r>
            <w:r w:rsidRPr="00057A5A">
              <w:rPr>
                <w:rFonts w:ascii="Times" w:eastAsia="Batang" w:hAnsi="Times" w:hint="eastAsia"/>
                <w:b/>
                <w:i/>
                <w:sz w:val="20"/>
                <w:szCs w:val="20"/>
                <w:lang w:val="en-US"/>
              </w:rPr>
              <w:t>:</w:t>
            </w:r>
            <w:r w:rsidRPr="00057A5A">
              <w:rPr>
                <w:rFonts w:ascii="Times" w:eastAsia="Batang" w:hAnsi="Times"/>
                <w:i/>
                <w:sz w:val="20"/>
                <w:szCs w:val="20"/>
                <w:lang w:val="en-US"/>
              </w:rPr>
              <w:t xml:space="preserve"> At least for </w:t>
            </w:r>
            <w:r w:rsidRPr="00057A5A">
              <w:rPr>
                <w:rFonts w:ascii="Times" w:eastAsia="Batang" w:hAnsi="Times" w:hint="eastAsia"/>
                <w:i/>
                <w:sz w:val="20"/>
                <w:szCs w:val="20"/>
                <w:lang w:val="en-US"/>
              </w:rPr>
              <w:t>UE-based DL-AOD</w:t>
            </w:r>
            <w:r w:rsidRPr="00057A5A">
              <w:rPr>
                <w:rFonts w:ascii="Times" w:eastAsia="Batang" w:hAnsi="Times"/>
                <w:i/>
                <w:sz w:val="20"/>
                <w:szCs w:val="20"/>
                <w:lang w:val="en-US"/>
              </w:rPr>
              <w:t xml:space="preserve">, </w:t>
            </w:r>
            <w:r w:rsidRPr="00057A5A">
              <w:rPr>
                <w:rFonts w:ascii="Times New Roman" w:eastAsia="SimSun" w:hAnsi="Times New Roman"/>
                <w:i/>
                <w:sz w:val="20"/>
                <w:szCs w:val="20"/>
                <w:lang w:val="en-US"/>
              </w:rPr>
              <w:t>a mapping of angle and beam gains for each of the PRS resources</w:t>
            </w:r>
            <w:r w:rsidRPr="00057A5A">
              <w:rPr>
                <w:rFonts w:ascii="Times" w:eastAsia="SimSun" w:hAnsi="Times" w:hint="eastAsia"/>
                <w:i/>
                <w:sz w:val="20"/>
                <w:szCs w:val="20"/>
                <w:lang w:val="en-US"/>
              </w:rPr>
              <w:t xml:space="preserve"> can be provided to UE, where the angle</w:t>
            </w:r>
            <w:r w:rsidRPr="00057A5A">
              <w:rPr>
                <w:rFonts w:ascii="Times New Roman" w:eastAsia="SimSun" w:hAnsi="Times New Roman" w:hint="eastAsia"/>
                <w:i/>
                <w:sz w:val="20"/>
                <w:szCs w:val="20"/>
                <w:lang w:val="en-US"/>
              </w:rPr>
              <w:t xml:space="preserve"> </w:t>
            </w:r>
            <w:r w:rsidRPr="00057A5A">
              <w:rPr>
                <w:rFonts w:ascii="Times" w:eastAsia="SimSun" w:hAnsi="Times" w:hint="eastAsia"/>
                <w:i/>
                <w:sz w:val="20"/>
                <w:szCs w:val="20"/>
                <w:lang w:val="en-US"/>
              </w:rPr>
              <w:t xml:space="preserve">is </w:t>
            </w:r>
            <w:r w:rsidRPr="00057A5A">
              <w:rPr>
                <w:rFonts w:ascii="Times" w:eastAsia="Batang" w:hAnsi="Times"/>
                <w:i/>
                <w:sz w:val="20"/>
                <w:szCs w:val="20"/>
                <w:lang w:val="en-US"/>
              </w:rPr>
              <w:t>restricted to an expected uncertainty window provided by the expected DL-AoD/ZoD value and uncertainty (of the expected DL-AoD/ZoD value) range(s).</w:t>
            </w:r>
          </w:p>
          <w:p w14:paraId="3197F3CF" w14:textId="77777777" w:rsidR="007F45A5" w:rsidRPr="00057A5A" w:rsidRDefault="007F45A5">
            <w:pPr>
              <w:pStyle w:val="3GPPAgreements"/>
              <w:numPr>
                <w:ilvl w:val="0"/>
                <w:numId w:val="0"/>
              </w:numPr>
              <w:spacing w:after="180"/>
              <w:rPr>
                <w:rFonts w:eastAsia="Calibri"/>
                <w:b/>
                <w:i/>
                <w:lang w:val="en-US"/>
              </w:rPr>
            </w:pPr>
          </w:p>
        </w:tc>
      </w:tr>
      <w:tr w:rsidR="007F45A5" w14:paraId="3197F3E2" w14:textId="77777777">
        <w:tc>
          <w:tcPr>
            <w:tcW w:w="992" w:type="dxa"/>
            <w:shd w:val="clear" w:color="auto" w:fill="auto"/>
          </w:tcPr>
          <w:p w14:paraId="3197F3D1" w14:textId="77777777" w:rsidR="007F45A5" w:rsidRDefault="00FA273B">
            <w:pPr>
              <w:jc w:val="center"/>
              <w:rPr>
                <w:rFonts w:eastAsia="Calibri"/>
                <w:lang w:val="sv-SE"/>
              </w:rPr>
            </w:pPr>
            <w:r>
              <w:rPr>
                <w:rFonts w:eastAsia="Calibri"/>
                <w:lang w:val="sv-SE"/>
              </w:rPr>
              <w:t>[3]</w:t>
            </w:r>
          </w:p>
        </w:tc>
        <w:tc>
          <w:tcPr>
            <w:tcW w:w="8245" w:type="dxa"/>
            <w:shd w:val="clear" w:color="auto" w:fill="auto"/>
          </w:tcPr>
          <w:p w14:paraId="3197F3D2" w14:textId="77777777" w:rsidR="007F45A5" w:rsidRDefault="007F45A5">
            <w:pPr>
              <w:pStyle w:val="BodyText"/>
              <w:numPr>
                <w:ilvl w:val="0"/>
                <w:numId w:val="44"/>
              </w:numPr>
              <w:spacing w:line="260" w:lineRule="exact"/>
              <w:rPr>
                <w:sz w:val="20"/>
                <w:szCs w:val="20"/>
              </w:rPr>
            </w:pPr>
          </w:p>
          <w:p w14:paraId="3197F3D3" w14:textId="77777777" w:rsidR="007F45A5" w:rsidRPr="00057A5A" w:rsidRDefault="00FA273B">
            <w:pPr>
              <w:pStyle w:val="BodyText"/>
              <w:numPr>
                <w:ilvl w:val="0"/>
                <w:numId w:val="36"/>
              </w:numPr>
              <w:spacing w:line="260" w:lineRule="exact"/>
              <w:rPr>
                <w:rFonts w:eastAsia="Calibri"/>
                <w:color w:val="000000"/>
                <w:sz w:val="20"/>
                <w:szCs w:val="20"/>
                <w:lang w:val="en-US"/>
              </w:rPr>
            </w:pPr>
            <w:r w:rsidRPr="00057A5A">
              <w:rPr>
                <w:b/>
                <w:i/>
                <w:sz w:val="20"/>
                <w:szCs w:val="20"/>
                <w:lang w:val="en-US"/>
              </w:rPr>
              <w:t>To decide whether to support Non-DFT-based beams information reporting before selecting one or more options from the previous agreement.</w:t>
            </w:r>
          </w:p>
          <w:p w14:paraId="3197F3D4" w14:textId="77777777" w:rsidR="007F45A5" w:rsidRPr="00057A5A" w:rsidRDefault="007F45A5">
            <w:pPr>
              <w:pStyle w:val="BodyText"/>
              <w:numPr>
                <w:ilvl w:val="0"/>
                <w:numId w:val="44"/>
              </w:numPr>
              <w:spacing w:line="260" w:lineRule="exact"/>
              <w:rPr>
                <w:sz w:val="20"/>
                <w:szCs w:val="20"/>
                <w:lang w:val="en-US"/>
              </w:rPr>
            </w:pPr>
          </w:p>
          <w:p w14:paraId="3197F3D5" w14:textId="77777777" w:rsidR="007F45A5" w:rsidRPr="00057A5A" w:rsidRDefault="00FA273B">
            <w:pPr>
              <w:pStyle w:val="BodyText"/>
              <w:numPr>
                <w:ilvl w:val="0"/>
                <w:numId w:val="45"/>
              </w:numPr>
              <w:spacing w:line="260" w:lineRule="exact"/>
              <w:rPr>
                <w:b/>
                <w:i/>
                <w:sz w:val="20"/>
                <w:szCs w:val="20"/>
                <w:lang w:val="en-US"/>
              </w:rPr>
            </w:pPr>
            <w:r w:rsidRPr="00057A5A">
              <w:rPr>
                <w:b/>
                <w:i/>
                <w:sz w:val="20"/>
                <w:szCs w:val="20"/>
                <w:lang w:val="en-US"/>
              </w:rPr>
              <w:t xml:space="preserve">Support at least the following (option 1 in previous agreement) for the beam/antenna information to be optionally provided to the LMF by the </w:t>
            </w:r>
            <w:r w:rsidRPr="00057A5A">
              <w:rPr>
                <w:rFonts w:eastAsia="Calibri"/>
                <w:b/>
                <w:bCs/>
                <w:i/>
                <w:iCs/>
                <w:sz w:val="20"/>
                <w:szCs w:val="20"/>
                <w:lang w:val="en-US"/>
              </w:rPr>
              <w:t>gNB</w:t>
            </w:r>
            <w:r w:rsidRPr="00057A5A">
              <w:rPr>
                <w:b/>
                <w:i/>
                <w:sz w:val="20"/>
                <w:szCs w:val="20"/>
                <w:lang w:val="en-US"/>
              </w:rPr>
              <w:t>:</w:t>
            </w:r>
          </w:p>
          <w:p w14:paraId="3197F3D6" w14:textId="77777777" w:rsidR="007F45A5" w:rsidRPr="00057A5A" w:rsidRDefault="00FA273B">
            <w:pPr>
              <w:numPr>
                <w:ilvl w:val="1"/>
                <w:numId w:val="46"/>
              </w:numPr>
              <w:rPr>
                <w:rFonts w:eastAsia="Calibri"/>
                <w:b/>
                <w:bCs/>
                <w:i/>
                <w:iCs/>
                <w:sz w:val="20"/>
                <w:szCs w:val="20"/>
                <w:lang w:val="en-US"/>
              </w:rPr>
            </w:pPr>
            <w:r w:rsidRPr="00057A5A">
              <w:rPr>
                <w:rFonts w:eastAsia="Calibri"/>
                <w:b/>
                <w:bCs/>
                <w:i/>
                <w:iCs/>
                <w:sz w:val="20"/>
                <w:szCs w:val="20"/>
                <w:lang w:val="en-US"/>
              </w:rPr>
              <w:t>Option 1: the gNB reports the antenna configuration including at least the following parameter:</w:t>
            </w:r>
          </w:p>
          <w:p w14:paraId="3197F3D7" w14:textId="77777777" w:rsidR="007F45A5" w:rsidRPr="00057A5A" w:rsidRDefault="00FA273B">
            <w:pPr>
              <w:pStyle w:val="BodyText"/>
              <w:numPr>
                <w:ilvl w:val="3"/>
                <w:numId w:val="47"/>
              </w:numPr>
              <w:spacing w:line="260" w:lineRule="exact"/>
              <w:rPr>
                <w:b/>
                <w:i/>
                <w:sz w:val="20"/>
                <w:szCs w:val="20"/>
                <w:lang w:val="en-US"/>
              </w:rPr>
            </w:pPr>
            <w:r w:rsidRPr="00057A5A">
              <w:rPr>
                <w:b/>
                <w:i/>
                <w:sz w:val="20"/>
                <w:szCs w:val="20"/>
                <w:lang w:val="en-US"/>
              </w:rPr>
              <w:t xml:space="preserve">the number of antenna elements (vertical and horizontal) </w:t>
            </w:r>
          </w:p>
          <w:p w14:paraId="3197F3D8" w14:textId="77777777" w:rsidR="007F45A5" w:rsidRDefault="00FA273B">
            <w:pPr>
              <w:pStyle w:val="BodyText"/>
              <w:numPr>
                <w:ilvl w:val="3"/>
                <w:numId w:val="47"/>
              </w:numPr>
              <w:spacing w:line="260" w:lineRule="exact"/>
              <w:rPr>
                <w:b/>
                <w:i/>
                <w:sz w:val="20"/>
                <w:szCs w:val="20"/>
              </w:rPr>
            </w:pPr>
            <w:r>
              <w:rPr>
                <w:b/>
                <w:i/>
                <w:sz w:val="20"/>
                <w:szCs w:val="20"/>
              </w:rPr>
              <w:t>antenna spacing dh and dv</w:t>
            </w:r>
          </w:p>
          <w:p w14:paraId="3197F3D9" w14:textId="77777777" w:rsidR="007F45A5" w:rsidRPr="00057A5A" w:rsidRDefault="00FA273B">
            <w:pPr>
              <w:pStyle w:val="BodyText"/>
              <w:numPr>
                <w:ilvl w:val="3"/>
                <w:numId w:val="47"/>
              </w:numPr>
              <w:spacing w:line="260" w:lineRule="exact"/>
              <w:rPr>
                <w:b/>
                <w:i/>
                <w:sz w:val="20"/>
                <w:szCs w:val="20"/>
                <w:lang w:val="en-US"/>
              </w:rPr>
            </w:pPr>
            <w:r w:rsidRPr="00057A5A">
              <w:rPr>
                <w:b/>
                <w:i/>
                <w:sz w:val="20"/>
                <w:szCs w:val="20"/>
                <w:lang w:val="en-US"/>
              </w:rPr>
              <w:t>(optionally) Antenna Element pattern Information, such as omnidirectional or directional</w:t>
            </w:r>
          </w:p>
          <w:p w14:paraId="3197F3DA" w14:textId="77777777" w:rsidR="007F45A5" w:rsidRPr="00057A5A" w:rsidRDefault="00FA273B">
            <w:pPr>
              <w:numPr>
                <w:ilvl w:val="1"/>
                <w:numId w:val="46"/>
              </w:numPr>
              <w:rPr>
                <w:rFonts w:eastAsia="Calibri"/>
                <w:b/>
                <w:bCs/>
                <w:i/>
                <w:iCs/>
                <w:sz w:val="20"/>
                <w:szCs w:val="20"/>
                <w:lang w:val="en-US"/>
              </w:rPr>
            </w:pPr>
            <w:r w:rsidRPr="00057A5A">
              <w:rPr>
                <w:rFonts w:eastAsia="Calibri"/>
                <w:b/>
                <w:bCs/>
                <w:i/>
                <w:iCs/>
                <w:sz w:val="20"/>
                <w:szCs w:val="20"/>
                <w:lang w:val="en-US"/>
              </w:rPr>
              <w:t xml:space="preserve">The antenna configuration is the </w:t>
            </w:r>
            <w:r w:rsidRPr="00057A5A">
              <w:rPr>
                <w:rFonts w:eastAsia="Calibri" w:hint="eastAsia"/>
                <w:b/>
                <w:bCs/>
                <w:i/>
                <w:iCs/>
                <w:sz w:val="20"/>
                <w:szCs w:val="20"/>
                <w:lang w:val="en-US"/>
              </w:rPr>
              <w:t>actually</w:t>
            </w:r>
            <w:r w:rsidRPr="00057A5A">
              <w:rPr>
                <w:rFonts w:eastAsia="Calibri"/>
                <w:b/>
                <w:bCs/>
                <w:i/>
                <w:iCs/>
                <w:sz w:val="20"/>
                <w:szCs w:val="20"/>
                <w:lang w:val="en-US"/>
              </w:rPr>
              <w:t xml:space="preserve"> used antenna configuration for the DL-PRS Resources </w:t>
            </w:r>
            <w:r w:rsidRPr="00057A5A">
              <w:rPr>
                <w:rFonts w:eastAsia="Calibri" w:hint="eastAsia"/>
                <w:b/>
                <w:bCs/>
                <w:i/>
                <w:iCs/>
                <w:sz w:val="20"/>
                <w:szCs w:val="20"/>
                <w:lang w:val="en-US"/>
              </w:rPr>
              <w:t>in</w:t>
            </w:r>
            <w:r w:rsidRPr="00057A5A">
              <w:rPr>
                <w:rFonts w:eastAsia="Calibri"/>
                <w:b/>
                <w:bCs/>
                <w:i/>
                <w:iCs/>
                <w:sz w:val="20"/>
                <w:szCs w:val="20"/>
                <w:lang w:val="en-US"/>
              </w:rPr>
              <w:t xml:space="preserve"> a TRP</w:t>
            </w:r>
            <w:r w:rsidRPr="00057A5A">
              <w:rPr>
                <w:rFonts w:eastAsia="Calibri" w:hint="eastAsia"/>
                <w:b/>
                <w:bCs/>
                <w:i/>
                <w:iCs/>
                <w:sz w:val="20"/>
                <w:szCs w:val="20"/>
                <w:lang w:val="en-US"/>
              </w:rPr>
              <w:t>/</w:t>
            </w:r>
            <w:r w:rsidRPr="00057A5A">
              <w:rPr>
                <w:rFonts w:eastAsia="Calibri"/>
                <w:b/>
                <w:bCs/>
                <w:i/>
                <w:iCs/>
                <w:sz w:val="20"/>
                <w:szCs w:val="20"/>
                <w:lang w:val="en-US"/>
              </w:rPr>
              <w:t xml:space="preserve"> or an ARP</w:t>
            </w:r>
            <w:r w:rsidRPr="00057A5A">
              <w:rPr>
                <w:rFonts w:eastAsia="Calibri" w:hint="eastAsia"/>
                <w:b/>
                <w:bCs/>
                <w:i/>
                <w:iCs/>
                <w:sz w:val="20"/>
                <w:szCs w:val="20"/>
                <w:lang w:val="en-US"/>
              </w:rPr>
              <w:t>.</w:t>
            </w:r>
          </w:p>
          <w:p w14:paraId="3197F3DB" w14:textId="77777777" w:rsidR="007F45A5" w:rsidRPr="00057A5A" w:rsidRDefault="007F45A5">
            <w:pPr>
              <w:pStyle w:val="BodyText"/>
              <w:numPr>
                <w:ilvl w:val="0"/>
                <w:numId w:val="44"/>
              </w:numPr>
              <w:spacing w:line="260" w:lineRule="exact"/>
              <w:rPr>
                <w:sz w:val="20"/>
                <w:szCs w:val="20"/>
                <w:lang w:val="en-US"/>
              </w:rPr>
            </w:pPr>
          </w:p>
          <w:p w14:paraId="3197F3DC" w14:textId="77777777" w:rsidR="007F45A5" w:rsidRPr="00057A5A" w:rsidRDefault="00FA273B">
            <w:pPr>
              <w:pStyle w:val="BodyText"/>
              <w:numPr>
                <w:ilvl w:val="0"/>
                <w:numId w:val="48"/>
              </w:numPr>
              <w:spacing w:line="260" w:lineRule="exact"/>
              <w:rPr>
                <w:b/>
                <w:i/>
                <w:sz w:val="20"/>
                <w:szCs w:val="20"/>
                <w:lang w:val="en-US"/>
              </w:rPr>
            </w:pPr>
            <w:r w:rsidRPr="00057A5A">
              <w:rPr>
                <w:b/>
                <w:i/>
                <w:sz w:val="20"/>
                <w:szCs w:val="20"/>
                <w:lang w:val="en-US"/>
              </w:rPr>
              <w:t xml:space="preserve">Support option 2 in previous agreement for the Non-DFT-based beam/antenna information to be optionally provided to the LMF by the </w:t>
            </w:r>
            <w:r w:rsidRPr="00057A5A">
              <w:rPr>
                <w:rFonts w:eastAsia="Calibri"/>
                <w:b/>
                <w:bCs/>
                <w:i/>
                <w:iCs/>
                <w:sz w:val="20"/>
                <w:szCs w:val="20"/>
                <w:lang w:val="en-US"/>
              </w:rPr>
              <w:t>gNB</w:t>
            </w:r>
            <w:r w:rsidRPr="00057A5A">
              <w:rPr>
                <w:b/>
                <w:i/>
                <w:sz w:val="20"/>
                <w:szCs w:val="20"/>
                <w:lang w:val="en-US"/>
              </w:rPr>
              <w:t>.</w:t>
            </w:r>
          </w:p>
          <w:p w14:paraId="3197F3DD" w14:textId="77777777" w:rsidR="007F45A5" w:rsidRPr="00057A5A" w:rsidRDefault="007F45A5">
            <w:pPr>
              <w:pStyle w:val="BodyText"/>
              <w:numPr>
                <w:ilvl w:val="0"/>
                <w:numId w:val="44"/>
              </w:numPr>
              <w:spacing w:line="260" w:lineRule="exact"/>
              <w:rPr>
                <w:rFonts w:eastAsia="Calibri" w:cs="Arial"/>
                <w:b/>
                <w:bCs/>
                <w:sz w:val="20"/>
                <w:szCs w:val="20"/>
                <w:lang w:val="en-US"/>
              </w:rPr>
            </w:pPr>
          </w:p>
          <w:p w14:paraId="3197F3DE" w14:textId="77777777" w:rsidR="007F45A5" w:rsidRPr="00057A5A" w:rsidRDefault="00FA273B">
            <w:pPr>
              <w:pStyle w:val="BodyText"/>
              <w:numPr>
                <w:ilvl w:val="0"/>
                <w:numId w:val="49"/>
              </w:numPr>
              <w:spacing w:line="260" w:lineRule="exact"/>
              <w:rPr>
                <w:b/>
                <w:i/>
                <w:sz w:val="20"/>
                <w:szCs w:val="20"/>
                <w:lang w:val="en-US"/>
              </w:rPr>
            </w:pPr>
            <w:r w:rsidRPr="00057A5A">
              <w:rPr>
                <w:rFonts w:hint="eastAsia"/>
                <w:b/>
                <w:i/>
                <w:sz w:val="20"/>
                <w:szCs w:val="20"/>
                <w:lang w:val="en-US"/>
              </w:rPr>
              <w:t>F</w:t>
            </w:r>
            <w:r w:rsidRPr="00057A5A">
              <w:rPr>
                <w:b/>
                <w:i/>
                <w:sz w:val="20"/>
                <w:szCs w:val="20"/>
                <w:lang w:val="en-US"/>
              </w:rPr>
              <w:t>or Non-DFT-based beam/antenna information, support the following options:</w:t>
            </w:r>
          </w:p>
          <w:p w14:paraId="3197F3DF" w14:textId="77777777" w:rsidR="007F45A5" w:rsidRPr="00057A5A" w:rsidRDefault="00FA273B">
            <w:pPr>
              <w:numPr>
                <w:ilvl w:val="1"/>
                <w:numId w:val="46"/>
              </w:numPr>
              <w:rPr>
                <w:b/>
                <w:i/>
                <w:sz w:val="20"/>
                <w:szCs w:val="20"/>
                <w:lang w:val="en-US"/>
              </w:rPr>
            </w:pPr>
            <w:r w:rsidRPr="00057A5A">
              <w:rPr>
                <w:b/>
                <w:i/>
                <w:sz w:val="20"/>
                <w:szCs w:val="20"/>
                <w:lang w:val="en-US"/>
              </w:rPr>
              <w:t xml:space="preserve">  Provide the typical parameter of beams (such as intersection point of multiple beams </w:t>
            </w:r>
            <m:oMath>
              <m:sSub>
                <m:sSubPr>
                  <m:ctrlPr>
                    <w:rPr>
                      <w:rFonts w:ascii="Cambria Math" w:hAnsi="Cambria Math"/>
                      <w:b/>
                      <w:i/>
                      <w:sz w:val="20"/>
                      <w:szCs w:val="20"/>
                    </w:rPr>
                  </m:ctrlPr>
                </m:sSubPr>
                <m:e>
                  <m:d>
                    <m:dPr>
                      <m:ctrlPr>
                        <w:rPr>
                          <w:rFonts w:ascii="Cambria Math" w:hAnsi="Cambria Math"/>
                          <w:b/>
                          <w:i/>
                          <w:sz w:val="20"/>
                          <w:szCs w:val="20"/>
                        </w:rPr>
                      </m:ctrlPr>
                    </m:dPr>
                    <m:e>
                      <m:r>
                        <m:rPr>
                          <m:sty m:val="bi"/>
                        </m:rPr>
                        <w:rPr>
                          <w:rFonts w:ascii="Cambria Math" w:hAnsi="Cambria Math"/>
                          <w:sz w:val="20"/>
                          <w:szCs w:val="20"/>
                        </w:rPr>
                        <m:t>angle</m:t>
                      </m:r>
                      <m:r>
                        <m:rPr>
                          <m:sty m:val="bi"/>
                        </m:rPr>
                        <w:rPr>
                          <w:rFonts w:ascii="Cambria Math" w:hAnsi="Cambria Math"/>
                          <w:sz w:val="20"/>
                          <w:szCs w:val="20"/>
                          <w:lang w:val="en-US"/>
                        </w:rPr>
                        <m:t xml:space="preserve"> ,</m:t>
                      </m:r>
                      <m:r>
                        <m:rPr>
                          <m:sty m:val="bi"/>
                        </m:rPr>
                        <w:rPr>
                          <w:rFonts w:ascii="Cambria Math" w:hAnsi="Cambria Math"/>
                          <w:sz w:val="20"/>
                          <w:szCs w:val="20"/>
                        </w:rPr>
                        <m:t>RSRP</m:t>
                      </m:r>
                    </m:e>
                  </m:d>
                </m:e>
                <m:sub>
                  <m:r>
                    <m:rPr>
                      <m:sty m:val="bi"/>
                    </m:rPr>
                    <w:rPr>
                      <w:rFonts w:ascii="Cambria Math" w:hAnsi="Cambria Math"/>
                      <w:sz w:val="20"/>
                      <w:szCs w:val="20"/>
                    </w:rPr>
                    <m:t>intersection</m:t>
                  </m:r>
                  <m:r>
                    <m:rPr>
                      <m:sty m:val="bi"/>
                    </m:rPr>
                    <w:rPr>
                      <w:rFonts w:ascii="Cambria Math" w:hAnsi="Cambria Math"/>
                      <w:sz w:val="20"/>
                      <w:szCs w:val="20"/>
                      <w:lang w:val="en-US"/>
                    </w:rPr>
                    <m:t xml:space="preserve"> </m:t>
                  </m:r>
                  <m:r>
                    <m:rPr>
                      <m:sty m:val="bi"/>
                    </m:rPr>
                    <w:rPr>
                      <w:rFonts w:ascii="Cambria Math" w:hAnsi="Cambria Math"/>
                      <w:sz w:val="20"/>
                      <w:szCs w:val="20"/>
                    </w:rPr>
                    <m:t>point</m:t>
                  </m:r>
                </m:sub>
              </m:sSub>
            </m:oMath>
            <w:r w:rsidRPr="00057A5A">
              <w:rPr>
                <w:rFonts w:hint="eastAsia"/>
                <w:b/>
                <w:i/>
                <w:sz w:val="20"/>
                <w:szCs w:val="20"/>
                <w:lang w:val="en-US"/>
              </w:rPr>
              <w:t>,</w:t>
            </w:r>
            <w:r w:rsidRPr="00057A5A">
              <w:rPr>
                <w:b/>
                <w:i/>
                <w:sz w:val="20"/>
                <w:szCs w:val="20"/>
                <w:lang w:val="en-US"/>
              </w:rPr>
              <w:t xml:space="preserve"> beamwidth) for UE-A and UE-B DL-AoD. </w:t>
            </w:r>
          </w:p>
          <w:p w14:paraId="3197F3E0" w14:textId="77777777" w:rsidR="007F45A5" w:rsidRPr="00057A5A" w:rsidRDefault="00FA273B">
            <w:pPr>
              <w:numPr>
                <w:ilvl w:val="1"/>
                <w:numId w:val="46"/>
              </w:numPr>
              <w:rPr>
                <w:b/>
                <w:i/>
                <w:sz w:val="20"/>
                <w:szCs w:val="20"/>
                <w:lang w:val="en-US"/>
              </w:rPr>
            </w:pPr>
            <w:r w:rsidRPr="00057A5A">
              <w:rPr>
                <w:b/>
                <w:i/>
                <w:sz w:val="20"/>
                <w:szCs w:val="20"/>
                <w:lang w:val="en-US"/>
              </w:rPr>
              <w:t xml:space="preserve">Provide </w:t>
            </w:r>
            <m:oMath>
              <m:d>
                <m:dPr>
                  <m:begChr m:val="{"/>
                  <m:endChr m:val="}"/>
                  <m:ctrlPr>
                    <w:rPr>
                      <w:rFonts w:ascii="Cambria Math" w:hAnsi="Cambria Math"/>
                      <w:b/>
                      <w:i/>
                      <w:sz w:val="20"/>
                      <w:szCs w:val="20"/>
                    </w:rPr>
                  </m:ctrlPr>
                </m:dPr>
                <m:e>
                  <m:sSub>
                    <m:sSubPr>
                      <m:ctrlPr>
                        <w:rPr>
                          <w:rFonts w:ascii="Cambria Math" w:hAnsi="Cambria Math"/>
                          <w:b/>
                          <w:i/>
                          <w:sz w:val="20"/>
                          <w:szCs w:val="20"/>
                        </w:rPr>
                      </m:ctrlPr>
                    </m:sSubPr>
                    <m:e>
                      <m:r>
                        <m:rPr>
                          <m:sty m:val="bi"/>
                        </m:rPr>
                        <w:rPr>
                          <w:rFonts w:ascii="Cambria Math" w:hAnsi="Cambria Math"/>
                          <w:sz w:val="20"/>
                          <w:szCs w:val="20"/>
                        </w:rPr>
                        <m:t>RSRP</m:t>
                      </m:r>
                    </m:e>
                    <m:sub>
                      <m:r>
                        <m:rPr>
                          <m:sty m:val="bi"/>
                        </m:rPr>
                        <w:rPr>
                          <w:rFonts w:ascii="Cambria Math" w:hAnsi="Cambria Math"/>
                          <w:sz w:val="20"/>
                          <w:szCs w:val="20"/>
                        </w:rPr>
                        <m:t>angle</m:t>
                      </m:r>
                    </m:sub>
                  </m:sSub>
                </m:e>
              </m:d>
            </m:oMath>
            <w:r w:rsidRPr="00057A5A">
              <w:rPr>
                <w:rFonts w:hint="eastAsia"/>
                <w:b/>
                <w:i/>
                <w:sz w:val="20"/>
                <w:szCs w:val="20"/>
                <w:lang w:val="en-US"/>
              </w:rPr>
              <w:t xml:space="preserve"> </w:t>
            </w:r>
            <w:r w:rsidRPr="00057A5A">
              <w:rPr>
                <w:b/>
                <w:i/>
                <w:sz w:val="20"/>
                <w:szCs w:val="20"/>
                <w:lang w:val="en-US"/>
              </w:rPr>
              <w:t>mapping table only for UE-A DL-AoD.</w:t>
            </w:r>
          </w:p>
          <w:p w14:paraId="3197F3E1" w14:textId="77777777" w:rsidR="007F45A5" w:rsidRPr="00057A5A" w:rsidRDefault="007F45A5">
            <w:pPr>
              <w:snapToGrid w:val="0"/>
              <w:spacing w:beforeLines="50" w:before="120" w:afterLines="50" w:after="120"/>
              <w:rPr>
                <w:rFonts w:ascii="Times" w:eastAsia="Batang" w:hAnsi="Times"/>
                <w:b/>
                <w:i/>
                <w:sz w:val="20"/>
                <w:szCs w:val="20"/>
                <w:lang w:val="en-US"/>
              </w:rPr>
            </w:pPr>
          </w:p>
        </w:tc>
      </w:tr>
      <w:tr w:rsidR="007F45A5" w14:paraId="3197F3E6" w14:textId="77777777">
        <w:tc>
          <w:tcPr>
            <w:tcW w:w="992" w:type="dxa"/>
            <w:shd w:val="clear" w:color="auto" w:fill="auto"/>
          </w:tcPr>
          <w:p w14:paraId="3197F3E3" w14:textId="77777777" w:rsidR="007F45A5" w:rsidRDefault="00FA273B">
            <w:pPr>
              <w:jc w:val="center"/>
              <w:rPr>
                <w:rFonts w:eastAsia="Calibri"/>
                <w:lang w:val="sv-SE"/>
              </w:rPr>
            </w:pPr>
            <w:r>
              <w:rPr>
                <w:rFonts w:eastAsia="Calibri"/>
                <w:lang w:val="sv-SE"/>
              </w:rPr>
              <w:t>[4]</w:t>
            </w:r>
          </w:p>
        </w:tc>
        <w:tc>
          <w:tcPr>
            <w:tcW w:w="8245" w:type="dxa"/>
            <w:shd w:val="clear" w:color="auto" w:fill="auto"/>
          </w:tcPr>
          <w:p w14:paraId="3197F3E4" w14:textId="77777777" w:rsidR="007F45A5" w:rsidRPr="00057A5A" w:rsidRDefault="00FA273B">
            <w:pPr>
              <w:rPr>
                <w:rFonts w:eastAsia="Calibri"/>
                <w:b/>
                <w:bCs/>
                <w:lang w:val="en-US"/>
              </w:rPr>
            </w:pPr>
            <w:r>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3197F3E5" w14:textId="77777777" w:rsidR="007F45A5" w:rsidRPr="00057A5A" w:rsidRDefault="007F45A5">
            <w:pPr>
              <w:pStyle w:val="BodyText"/>
              <w:spacing w:line="260" w:lineRule="exact"/>
              <w:rPr>
                <w:rFonts w:eastAsia="Calibri"/>
                <w:sz w:val="20"/>
                <w:szCs w:val="20"/>
                <w:lang w:val="en-US"/>
              </w:rPr>
            </w:pPr>
          </w:p>
        </w:tc>
      </w:tr>
      <w:tr w:rsidR="007F45A5" w14:paraId="3197F3EE" w14:textId="77777777">
        <w:tc>
          <w:tcPr>
            <w:tcW w:w="992" w:type="dxa"/>
            <w:shd w:val="clear" w:color="auto" w:fill="auto"/>
          </w:tcPr>
          <w:p w14:paraId="3197F3E7" w14:textId="77777777" w:rsidR="007F45A5" w:rsidRDefault="00FA273B">
            <w:pPr>
              <w:jc w:val="center"/>
              <w:rPr>
                <w:rFonts w:eastAsia="Calibri"/>
                <w:lang w:val="sv-SE"/>
              </w:rPr>
            </w:pPr>
            <w:r>
              <w:rPr>
                <w:rFonts w:eastAsia="Calibri"/>
                <w:lang w:val="sv-SE"/>
              </w:rPr>
              <w:t>[6]</w:t>
            </w:r>
          </w:p>
        </w:tc>
        <w:tc>
          <w:tcPr>
            <w:tcW w:w="8245" w:type="dxa"/>
            <w:shd w:val="clear" w:color="auto" w:fill="auto"/>
          </w:tcPr>
          <w:p w14:paraId="3197F3E8" w14:textId="77777777" w:rsidR="007F45A5" w:rsidRPr="00057A5A" w:rsidRDefault="00FA273B">
            <w:pPr>
              <w:rPr>
                <w:lang w:val="en-US"/>
              </w:rPr>
            </w:pPr>
            <w:r w:rsidRPr="00057A5A">
              <w:rPr>
                <w:b/>
                <w:bCs/>
                <w:i/>
                <w:iCs/>
                <w:lang w:val="en-US"/>
              </w:rPr>
              <w:t>Proposal 5: NR Rel-17 should support a gNB to report the transmission characteristics of a TRP beam to LMF, including:</w:t>
            </w:r>
          </w:p>
          <w:p w14:paraId="3197F3E9" w14:textId="77777777" w:rsidR="007F45A5" w:rsidRPr="00057A5A"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val="en-US" w:eastAsia="zh-CN"/>
              </w:rPr>
            </w:pPr>
            <w:r w:rsidRPr="00057A5A">
              <w:rPr>
                <w:rFonts w:ascii="Times New Roman" w:eastAsia="Calibri" w:hAnsi="Times New Roman" w:cs="Times New Roman" w:hint="eastAsia"/>
                <w:b/>
                <w:i/>
                <w:sz w:val="20"/>
                <w:szCs w:val="20"/>
                <w:lang w:val="en-US" w:eastAsia="zh-CN"/>
              </w:rPr>
              <w:t>T</w:t>
            </w:r>
            <w:r w:rsidRPr="00057A5A">
              <w:rPr>
                <w:rFonts w:ascii="Times New Roman" w:eastAsia="Calibri" w:hAnsi="Times New Roman" w:cs="Times New Roman"/>
                <w:b/>
                <w:i/>
                <w:sz w:val="20"/>
                <w:szCs w:val="20"/>
                <w:lang w:val="en-US" w:eastAsia="zh-CN"/>
              </w:rPr>
              <w:t xml:space="preserve">he number of antenna elements (vertical and horizontal) </w:t>
            </w:r>
          </w:p>
          <w:p w14:paraId="3197F3EA" w14:textId="77777777" w:rsidR="007F45A5"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hint="eastAsia"/>
                <w:b/>
                <w:i/>
                <w:sz w:val="20"/>
                <w:szCs w:val="20"/>
                <w:lang w:eastAsia="zh-CN"/>
              </w:rPr>
              <w:t>A</w:t>
            </w:r>
            <w:r>
              <w:rPr>
                <w:rFonts w:ascii="Times New Roman" w:eastAsia="Calibri" w:hAnsi="Times New Roman" w:cs="Times New Roman"/>
                <w:b/>
                <w:i/>
                <w:sz w:val="20"/>
                <w:szCs w:val="20"/>
                <w:lang w:eastAsia="zh-CN"/>
              </w:rPr>
              <w:t>ntenna spacing dh and dv</w:t>
            </w:r>
          </w:p>
          <w:p w14:paraId="3197F3EB" w14:textId="77777777" w:rsidR="007F45A5" w:rsidRPr="00057A5A"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val="en-US" w:eastAsia="zh-CN"/>
              </w:rPr>
            </w:pPr>
            <w:r w:rsidRPr="00057A5A">
              <w:rPr>
                <w:rFonts w:ascii="Times New Roman" w:eastAsia="Calibri" w:hAnsi="Times New Roman" w:cs="Times New Roman"/>
                <w:b/>
                <w:i/>
                <w:sz w:val="20"/>
                <w:szCs w:val="20"/>
                <w:lang w:val="en-US" w:eastAsia="zh-CN"/>
              </w:rPr>
              <w:t>For DFT-based beams, precoder information for each PRS resource</w:t>
            </w:r>
            <w:r w:rsidRPr="00057A5A">
              <w:rPr>
                <w:rFonts w:ascii="Times New Roman" w:eastAsia="Calibri" w:hAnsi="Times New Roman" w:cs="Times New Roman" w:hint="eastAsia"/>
                <w:b/>
                <w:i/>
                <w:sz w:val="20"/>
                <w:szCs w:val="20"/>
                <w:lang w:val="en-US" w:eastAsia="zh-CN"/>
              </w:rPr>
              <w:t xml:space="preserve"> (oversampling factor of the DFT-based beams)</w:t>
            </w:r>
          </w:p>
          <w:p w14:paraId="3197F3EC" w14:textId="77777777" w:rsidR="007F45A5"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Antenna </w:t>
            </w:r>
            <w:r>
              <w:rPr>
                <w:rFonts w:ascii="Times New Roman" w:eastAsia="Calibri" w:hAnsi="Times New Roman" w:cs="Times New Roman" w:hint="eastAsia"/>
                <w:b/>
                <w:i/>
                <w:sz w:val="20"/>
                <w:szCs w:val="20"/>
                <w:lang w:eastAsia="zh-CN"/>
              </w:rPr>
              <w:t>e</w:t>
            </w:r>
            <w:r>
              <w:rPr>
                <w:rFonts w:ascii="Times New Roman" w:eastAsia="Calibri" w:hAnsi="Times New Roman" w:cs="Times New Roman"/>
                <w:b/>
                <w:i/>
                <w:sz w:val="20"/>
                <w:szCs w:val="20"/>
                <w:lang w:eastAsia="zh-CN"/>
              </w:rPr>
              <w:t xml:space="preserve">lement pattern </w:t>
            </w:r>
            <w:r>
              <w:rPr>
                <w:rFonts w:ascii="Times New Roman" w:eastAsia="Calibri" w:hAnsi="Times New Roman" w:cs="Times New Roman" w:hint="eastAsia"/>
                <w:b/>
                <w:i/>
                <w:sz w:val="20"/>
                <w:szCs w:val="20"/>
                <w:lang w:eastAsia="zh-CN"/>
              </w:rPr>
              <w:t>i</w:t>
            </w:r>
            <w:r>
              <w:rPr>
                <w:rFonts w:ascii="Times New Roman" w:eastAsia="Calibri" w:hAnsi="Times New Roman" w:cs="Times New Roman"/>
                <w:b/>
                <w:i/>
                <w:sz w:val="20"/>
                <w:szCs w:val="20"/>
                <w:lang w:eastAsia="zh-CN"/>
              </w:rPr>
              <w:t>nformation</w:t>
            </w:r>
          </w:p>
          <w:p w14:paraId="3197F3ED" w14:textId="77777777" w:rsidR="007F45A5" w:rsidRDefault="007F45A5">
            <w:pPr>
              <w:rPr>
                <w:rFonts w:eastAsia="Calibri"/>
                <w:b/>
                <w:bCs/>
              </w:rPr>
            </w:pPr>
          </w:p>
        </w:tc>
      </w:tr>
      <w:tr w:rsidR="007F45A5" w14:paraId="3197F3F3" w14:textId="77777777">
        <w:tc>
          <w:tcPr>
            <w:tcW w:w="992" w:type="dxa"/>
            <w:shd w:val="clear" w:color="auto" w:fill="auto"/>
          </w:tcPr>
          <w:p w14:paraId="3197F3EF" w14:textId="77777777" w:rsidR="007F45A5" w:rsidRDefault="00FA273B">
            <w:pPr>
              <w:jc w:val="center"/>
              <w:rPr>
                <w:rFonts w:eastAsia="Calibri"/>
                <w:lang w:val="sv-SE"/>
              </w:rPr>
            </w:pPr>
            <w:r>
              <w:rPr>
                <w:rFonts w:eastAsia="Calibri"/>
                <w:lang w:val="sv-SE"/>
              </w:rPr>
              <w:t>[7]</w:t>
            </w:r>
          </w:p>
        </w:tc>
        <w:tc>
          <w:tcPr>
            <w:tcW w:w="8245" w:type="dxa"/>
            <w:shd w:val="clear" w:color="auto" w:fill="auto"/>
          </w:tcPr>
          <w:p w14:paraId="3197F3F0" w14:textId="77777777" w:rsidR="007F45A5" w:rsidRPr="00057A5A" w:rsidRDefault="00FA273B">
            <w:pPr>
              <w:rPr>
                <w:rFonts w:eastAsia="Calibri"/>
                <w:lang w:val="en-US"/>
              </w:rPr>
            </w:pPr>
            <w:r w:rsidRPr="00057A5A">
              <w:rPr>
                <w:rFonts w:eastAsia="Calibri"/>
                <w:b/>
                <w:bCs/>
                <w:lang w:val="en-US"/>
              </w:rPr>
              <w:t>Proposal 3</w:t>
            </w:r>
            <w:r w:rsidRPr="00057A5A">
              <w:rPr>
                <w:rFonts w:eastAsia="Calibri"/>
                <w:lang w:val="en-US"/>
              </w:rPr>
              <w:t xml:space="preserve">: Support TRPs to optionally report multiple directions per DL PRS resource with each direction being associated with a power value relative to the boresight power for that resource. </w:t>
            </w:r>
          </w:p>
          <w:p w14:paraId="3197F3F1" w14:textId="77777777" w:rsidR="007F45A5" w:rsidRPr="00057A5A" w:rsidRDefault="00FA273B">
            <w:pPr>
              <w:rPr>
                <w:rFonts w:eastAsia="Calibri"/>
                <w:lang w:val="en-US"/>
              </w:rPr>
            </w:pPr>
            <w:r w:rsidRPr="00057A5A">
              <w:rPr>
                <w:rFonts w:eastAsia="Calibri"/>
                <w:b/>
                <w:bCs/>
                <w:lang w:val="en-US"/>
              </w:rPr>
              <w:t>Proposal 4</w:t>
            </w:r>
            <w:r w:rsidRPr="00057A5A">
              <w:rPr>
                <w:rFonts w:eastAsia="Calibri"/>
                <w:lang w:val="en-US"/>
              </w:rPr>
              <w:t>: Include additional assistance data for UE based positioning, including TRP polarization and geometry.</w:t>
            </w:r>
          </w:p>
          <w:p w14:paraId="3197F3F2" w14:textId="77777777" w:rsidR="007F45A5" w:rsidRPr="00057A5A" w:rsidRDefault="007F45A5">
            <w:pPr>
              <w:rPr>
                <w:rFonts w:eastAsia="Calibri"/>
                <w:b/>
                <w:bCs/>
                <w:i/>
                <w:iCs/>
                <w:lang w:val="en-US"/>
              </w:rPr>
            </w:pPr>
          </w:p>
        </w:tc>
      </w:tr>
      <w:tr w:rsidR="007F45A5" w14:paraId="3197F3F9" w14:textId="77777777">
        <w:tc>
          <w:tcPr>
            <w:tcW w:w="992" w:type="dxa"/>
            <w:shd w:val="clear" w:color="auto" w:fill="auto"/>
          </w:tcPr>
          <w:p w14:paraId="3197F3F4" w14:textId="77777777" w:rsidR="007F45A5" w:rsidRDefault="00FA273B">
            <w:pPr>
              <w:jc w:val="center"/>
              <w:rPr>
                <w:rFonts w:eastAsia="Calibri"/>
                <w:lang w:val="sv-SE"/>
              </w:rPr>
            </w:pPr>
            <w:r>
              <w:rPr>
                <w:rFonts w:eastAsia="Calibri"/>
                <w:lang w:val="sv-SE"/>
              </w:rPr>
              <w:t>[9]</w:t>
            </w:r>
          </w:p>
        </w:tc>
        <w:tc>
          <w:tcPr>
            <w:tcW w:w="8245" w:type="dxa"/>
            <w:shd w:val="clear" w:color="auto" w:fill="auto"/>
          </w:tcPr>
          <w:p w14:paraId="3197F3F5" w14:textId="77777777" w:rsidR="007F45A5" w:rsidRPr="00057A5A" w:rsidRDefault="00FA273B">
            <w:pPr>
              <w:pStyle w:val="00Text"/>
              <w:rPr>
                <w:rFonts w:eastAsia="Calibri"/>
                <w:b/>
                <w:bCs/>
                <w:i/>
                <w:iCs/>
                <w:lang w:val="en-US"/>
              </w:rPr>
            </w:pPr>
            <w:r w:rsidRPr="00057A5A">
              <w:rPr>
                <w:rFonts w:eastAsia="Calibri"/>
                <w:b/>
                <w:bCs/>
                <w:i/>
                <w:iCs/>
                <w:lang w:val="en-US"/>
              </w:rPr>
              <w:t>Proposal 1: For beam/antenna information provided to LMF, do not support to select both Option 1 and Option 2.</w:t>
            </w:r>
          </w:p>
          <w:p w14:paraId="3197F3F6" w14:textId="77777777" w:rsidR="007F45A5" w:rsidRPr="00057A5A" w:rsidRDefault="00FA273B">
            <w:pPr>
              <w:pStyle w:val="00Text"/>
              <w:rPr>
                <w:rFonts w:eastAsia="Calibri"/>
                <w:b/>
                <w:bCs/>
                <w:i/>
                <w:iCs/>
                <w:lang w:val="en-US"/>
              </w:rPr>
            </w:pPr>
            <w:r w:rsidRPr="00057A5A">
              <w:rPr>
                <w:rFonts w:eastAsia="Calibri"/>
                <w:b/>
                <w:bCs/>
                <w:i/>
                <w:iCs/>
                <w:lang w:val="en-US"/>
              </w:rPr>
              <w:t>Proposal 2: Support Option 1 for the TRP to provide the assist information to the LMF:</w:t>
            </w:r>
          </w:p>
          <w:p w14:paraId="3197F3F7" w14:textId="77777777" w:rsidR="007F45A5" w:rsidRPr="00057A5A" w:rsidRDefault="00FA273B">
            <w:pPr>
              <w:pStyle w:val="00Text"/>
              <w:numPr>
                <w:ilvl w:val="0"/>
                <w:numId w:val="43"/>
              </w:numPr>
              <w:rPr>
                <w:rFonts w:eastAsia="Calibri"/>
                <w:b/>
                <w:bCs/>
                <w:i/>
                <w:iCs/>
                <w:lang w:val="en-US"/>
              </w:rPr>
            </w:pPr>
            <w:r w:rsidRPr="00057A5A">
              <w:rPr>
                <w:rFonts w:eastAsia="Calibri"/>
                <w:b/>
                <w:bCs/>
                <w:i/>
                <w:iCs/>
                <w:lang w:val="en-US"/>
              </w:rPr>
              <w:t>In addition to the antenna configuration information, the TRP provides the precoder applied on each DL PRS resource.</w:t>
            </w:r>
          </w:p>
          <w:p w14:paraId="3197F3F8" w14:textId="77777777" w:rsidR="007F45A5" w:rsidRPr="00057A5A" w:rsidRDefault="007F45A5">
            <w:pPr>
              <w:rPr>
                <w:rFonts w:eastAsia="Calibri"/>
                <w:b/>
                <w:bCs/>
                <w:lang w:val="en-US"/>
              </w:rPr>
            </w:pPr>
          </w:p>
        </w:tc>
      </w:tr>
      <w:tr w:rsidR="007F45A5" w14:paraId="3197F406" w14:textId="77777777">
        <w:tc>
          <w:tcPr>
            <w:tcW w:w="992" w:type="dxa"/>
            <w:shd w:val="clear" w:color="auto" w:fill="auto"/>
          </w:tcPr>
          <w:p w14:paraId="3197F3FA" w14:textId="77777777" w:rsidR="007F45A5" w:rsidRDefault="00FA273B">
            <w:pPr>
              <w:jc w:val="center"/>
              <w:rPr>
                <w:rFonts w:eastAsia="Calibri"/>
                <w:lang w:val="sv-SE"/>
              </w:rPr>
            </w:pPr>
            <w:r>
              <w:rPr>
                <w:rFonts w:eastAsia="Calibri"/>
                <w:lang w:val="sv-SE"/>
              </w:rPr>
              <w:t>[10]</w:t>
            </w:r>
          </w:p>
        </w:tc>
        <w:tc>
          <w:tcPr>
            <w:tcW w:w="8245" w:type="dxa"/>
            <w:shd w:val="clear" w:color="auto" w:fill="auto"/>
          </w:tcPr>
          <w:p w14:paraId="3197F3FB" w14:textId="77777777" w:rsidR="007F45A5" w:rsidRPr="00057A5A" w:rsidRDefault="00FA273B">
            <w:pPr>
              <w:rPr>
                <w:rFonts w:eastAsia="Calibri"/>
                <w:b/>
                <w:bCs/>
                <w:i/>
                <w:iCs/>
                <w:lang w:val="en-US"/>
              </w:rPr>
            </w:pPr>
            <w:r>
              <w:rPr>
                <w:rFonts w:eastAsia="Calibri"/>
                <w:b/>
                <w:bCs/>
                <w:i/>
                <w:iCs/>
                <w:szCs w:val="24"/>
                <w:lang w:val="en-US"/>
              </w:rPr>
              <w:t>Proposal 1: Support Option 2: Quantized version of the relative Power/Angle response per PRS resource per TRP</w:t>
            </w:r>
          </w:p>
          <w:p w14:paraId="3197F3FC" w14:textId="77777777" w:rsidR="007F45A5" w:rsidRPr="00057A5A" w:rsidRDefault="00FA273B">
            <w:pPr>
              <w:pStyle w:val="ListParagraph"/>
              <w:numPr>
                <w:ilvl w:val="0"/>
                <w:numId w:val="51"/>
              </w:numPr>
              <w:contextualSpacing/>
              <w:rPr>
                <w:b/>
                <w:bCs/>
                <w:i/>
                <w:iCs/>
                <w:lang w:val="en-US"/>
              </w:rPr>
            </w:pPr>
            <w:r>
              <w:rPr>
                <w:b/>
                <w:bCs/>
                <w:i/>
                <w:iCs/>
                <w:szCs w:val="24"/>
                <w:lang w:val="en-US"/>
              </w:rPr>
              <w:t>Opt. 2A: Provide the relative power-level(s) for a configurable uniformly sampled angular window in azimuth and zenith with respect to the boresight direction of each PRS resource</w:t>
            </w:r>
          </w:p>
          <w:p w14:paraId="3197F3FD" w14:textId="77777777" w:rsidR="007F45A5" w:rsidRPr="00057A5A" w:rsidRDefault="00FA273B">
            <w:pPr>
              <w:pStyle w:val="ListParagraph"/>
              <w:numPr>
                <w:ilvl w:val="1"/>
                <w:numId w:val="51"/>
              </w:numPr>
              <w:contextualSpacing/>
              <w:rPr>
                <w:b/>
                <w:bCs/>
                <w:i/>
                <w:iCs/>
                <w:lang w:val="en-US"/>
              </w:rPr>
            </w:pPr>
            <w:r>
              <w:rPr>
                <w:b/>
                <w:bCs/>
                <w:i/>
                <w:iCs/>
                <w:szCs w:val="24"/>
                <w:lang w:val="en-US"/>
              </w:rPr>
              <w:t xml:space="preserve">E.g., For a window of [-60,60] degrees and [-30,30] degrees in azimuth and zenith dimensions respectively with a step size of 1 dB, provide the relative power-level. </w:t>
            </w:r>
          </w:p>
          <w:p w14:paraId="3197F3FE" w14:textId="77777777" w:rsidR="007F45A5" w:rsidRPr="00057A5A" w:rsidRDefault="007F45A5">
            <w:pPr>
              <w:pStyle w:val="ListParagraph"/>
              <w:ind w:left="644"/>
              <w:rPr>
                <w:b/>
                <w:bCs/>
                <w:i/>
                <w:iCs/>
                <w:lang w:val="en-US"/>
              </w:rPr>
            </w:pPr>
          </w:p>
          <w:p w14:paraId="3197F3FF" w14:textId="77777777" w:rsidR="007F45A5" w:rsidRPr="00057A5A" w:rsidRDefault="00FA273B">
            <w:pPr>
              <w:pStyle w:val="ListParagraph"/>
              <w:numPr>
                <w:ilvl w:val="0"/>
                <w:numId w:val="51"/>
              </w:numPr>
              <w:contextualSpacing/>
              <w:rPr>
                <w:b/>
                <w:bCs/>
                <w:i/>
                <w:iCs/>
                <w:lang w:val="en-US"/>
              </w:rPr>
            </w:pPr>
            <w:r>
              <w:rPr>
                <w:b/>
                <w:bCs/>
                <w:i/>
                <w:iCs/>
                <w:szCs w:val="24"/>
                <w:lang w:val="en-US"/>
              </w:rPr>
              <w:t xml:space="preserve">Opt. 2B: Provide the angle(s) that a relative power-level is valid from a configurable power-level set. </w:t>
            </w:r>
          </w:p>
          <w:p w14:paraId="3197F400" w14:textId="77777777" w:rsidR="007F45A5" w:rsidRPr="00057A5A" w:rsidRDefault="00FA273B">
            <w:pPr>
              <w:pStyle w:val="ListParagraph"/>
              <w:numPr>
                <w:ilvl w:val="1"/>
                <w:numId w:val="51"/>
              </w:numPr>
              <w:contextualSpacing/>
              <w:rPr>
                <w:b/>
                <w:bCs/>
                <w:i/>
                <w:iCs/>
                <w:lang w:val="en-US"/>
              </w:rPr>
            </w:pPr>
            <w:r>
              <w:rPr>
                <w:b/>
                <w:bCs/>
                <w:i/>
                <w:iCs/>
                <w:szCs w:val="24"/>
                <w:lang w:val="en-US"/>
              </w:rPr>
              <w:t>E.g., (Azimuth, Zenith) angles for the [-1, -3, -5, -6, -9, -10, -12, -15, -20] dB relative power-levels</w:t>
            </w:r>
          </w:p>
          <w:p w14:paraId="3197F401" w14:textId="77777777" w:rsidR="007F45A5" w:rsidRPr="00057A5A" w:rsidRDefault="007F45A5">
            <w:pPr>
              <w:rPr>
                <w:rFonts w:eastAsia="Calibri"/>
                <w:b/>
                <w:bCs/>
                <w:i/>
                <w:iCs/>
                <w:lang w:val="en-US"/>
              </w:rPr>
            </w:pPr>
          </w:p>
          <w:p w14:paraId="3197F402" w14:textId="77777777" w:rsidR="007F45A5" w:rsidRPr="00057A5A" w:rsidRDefault="00FA273B">
            <w:pPr>
              <w:rPr>
                <w:rFonts w:eastAsia="Calibri"/>
                <w:b/>
                <w:bCs/>
                <w:i/>
                <w:iCs/>
                <w:lang w:val="en-US"/>
              </w:rPr>
            </w:pPr>
            <w:r>
              <w:rPr>
                <w:rFonts w:eastAsia="Calibri"/>
                <w:b/>
                <w:bCs/>
                <w:i/>
                <w:iCs/>
                <w:szCs w:val="24"/>
                <w:lang w:val="en-US"/>
              </w:rPr>
              <w:t xml:space="preserve">Proposal 2: Introduce more than one levels of quantization for the beam information to trade-off beam representation accuracy and overhead. </w:t>
            </w:r>
          </w:p>
          <w:p w14:paraId="3197F403" w14:textId="77777777" w:rsidR="007F45A5" w:rsidRPr="00057A5A" w:rsidRDefault="007F45A5">
            <w:pPr>
              <w:rPr>
                <w:rFonts w:eastAsia="Calibri"/>
                <w:b/>
                <w:bCs/>
                <w:i/>
                <w:iCs/>
                <w:lang w:val="en-US"/>
              </w:rPr>
            </w:pPr>
          </w:p>
          <w:p w14:paraId="3197F404" w14:textId="77777777" w:rsidR="007F45A5" w:rsidRPr="00057A5A" w:rsidRDefault="00FA273B">
            <w:pPr>
              <w:rPr>
                <w:rFonts w:eastAsia="Calibri"/>
                <w:b/>
                <w:bCs/>
                <w:i/>
                <w:iCs/>
                <w:lang w:val="en-US"/>
              </w:rPr>
            </w:pPr>
            <w:r>
              <w:rPr>
                <w:rFonts w:eastAsia="Calibri"/>
                <w:b/>
                <w:bCs/>
                <w:i/>
                <w:iCs/>
                <w:szCs w:val="24"/>
                <w:lang w:val="en-US"/>
              </w:rPr>
              <w:t>Proposal 3: Reuse the associated-dl-PRS-ID as a way of signaling that 2 TRPs have the same beam information and reduce the overhead of sending repetitive beam patterns across TRPs.</w:t>
            </w:r>
          </w:p>
          <w:p w14:paraId="3197F405" w14:textId="77777777" w:rsidR="007F45A5" w:rsidRPr="00057A5A" w:rsidRDefault="007F45A5">
            <w:pPr>
              <w:pStyle w:val="00Text"/>
              <w:rPr>
                <w:rFonts w:eastAsia="Calibri"/>
                <w:b/>
                <w:bCs/>
                <w:i/>
                <w:iCs/>
                <w:lang w:val="en-US"/>
              </w:rPr>
            </w:pPr>
          </w:p>
        </w:tc>
      </w:tr>
      <w:tr w:rsidR="007F45A5" w14:paraId="3197F416" w14:textId="77777777">
        <w:tc>
          <w:tcPr>
            <w:tcW w:w="992" w:type="dxa"/>
            <w:shd w:val="clear" w:color="auto" w:fill="auto"/>
          </w:tcPr>
          <w:p w14:paraId="3197F407" w14:textId="77777777" w:rsidR="007F45A5" w:rsidRDefault="00FA273B">
            <w:pPr>
              <w:jc w:val="center"/>
              <w:rPr>
                <w:rFonts w:eastAsia="Calibri"/>
                <w:lang w:val="sv-SE"/>
              </w:rPr>
            </w:pPr>
            <w:r>
              <w:rPr>
                <w:rFonts w:eastAsia="Calibri"/>
                <w:lang w:val="sv-SE"/>
              </w:rPr>
              <w:t>[13]</w:t>
            </w:r>
          </w:p>
        </w:tc>
        <w:tc>
          <w:tcPr>
            <w:tcW w:w="8245" w:type="dxa"/>
            <w:shd w:val="clear" w:color="auto" w:fill="auto"/>
          </w:tcPr>
          <w:p w14:paraId="3197F408" w14:textId="77777777" w:rsidR="007F45A5" w:rsidRDefault="007F45A5">
            <w:pPr>
              <w:pStyle w:val="3GPPText"/>
              <w:rPr>
                <w:rFonts w:eastAsia="Calibri"/>
              </w:rPr>
            </w:pPr>
          </w:p>
          <w:p w14:paraId="3197F409" w14:textId="77777777" w:rsidR="007F45A5" w:rsidRDefault="007F45A5">
            <w:pPr>
              <w:pStyle w:val="3GPPText"/>
              <w:numPr>
                <w:ilvl w:val="0"/>
                <w:numId w:val="52"/>
              </w:numPr>
              <w:overflowPunct w:val="0"/>
              <w:autoSpaceDE w:val="0"/>
              <w:autoSpaceDN w:val="0"/>
              <w:adjustRightInd w:val="0"/>
              <w:spacing w:after="120" w:line="240" w:lineRule="auto"/>
              <w:textAlignment w:val="baseline"/>
              <w:rPr>
                <w:rFonts w:eastAsia="Calibri"/>
              </w:rPr>
            </w:pPr>
          </w:p>
          <w:p w14:paraId="3197F40A"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beam/antenna information can be optionally reported by the gNB to LMF including the following parameters:</w:t>
            </w:r>
          </w:p>
          <w:p w14:paraId="3197F40B"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total number of antenna panels for horizontal and vertical dimensions – </w:t>
            </w:r>
            <w:r w:rsidRPr="00057A5A">
              <w:rPr>
                <w:rFonts w:eastAsia="Calibri"/>
                <w:b/>
                <w:bCs/>
                <w:i/>
                <w:iCs/>
                <w:lang w:val="en-US"/>
              </w:rPr>
              <w:t>N</w:t>
            </w:r>
            <w:r w:rsidRPr="00057A5A">
              <w:rPr>
                <w:rFonts w:eastAsia="Calibri"/>
                <w:b/>
                <w:bCs/>
                <w:i/>
                <w:iCs/>
                <w:vertAlign w:val="subscript"/>
                <w:lang w:val="en-US"/>
              </w:rPr>
              <w:t>g</w:t>
            </w:r>
            <w:r w:rsidRPr="00057A5A">
              <w:rPr>
                <w:rFonts w:eastAsia="Calibri"/>
                <w:b/>
                <w:bCs/>
                <w:lang w:val="en-US"/>
              </w:rPr>
              <w:t xml:space="preserve"> and </w:t>
            </w:r>
            <w:r w:rsidRPr="00057A5A">
              <w:rPr>
                <w:rFonts w:eastAsia="Calibri"/>
                <w:b/>
                <w:bCs/>
                <w:i/>
                <w:iCs/>
                <w:lang w:val="en-US"/>
              </w:rPr>
              <w:t>M</w:t>
            </w:r>
            <w:r w:rsidRPr="00057A5A">
              <w:rPr>
                <w:rFonts w:eastAsia="Calibri"/>
                <w:b/>
                <w:bCs/>
                <w:i/>
                <w:iCs/>
                <w:vertAlign w:val="subscript"/>
                <w:lang w:val="en-US"/>
              </w:rPr>
              <w:t>g</w:t>
            </w:r>
          </w:p>
          <w:p w14:paraId="3197F40C"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distance spacing between the antenna panels in horizontal and vertical dimensions – </w:t>
            </w:r>
            <w:r w:rsidRPr="00057A5A">
              <w:rPr>
                <w:rFonts w:eastAsia="Calibri"/>
                <w:b/>
                <w:bCs/>
                <w:i/>
                <w:iCs/>
                <w:lang w:val="en-US"/>
              </w:rPr>
              <w:t>d</w:t>
            </w:r>
            <w:r w:rsidRPr="00057A5A">
              <w:rPr>
                <w:rFonts w:eastAsia="Calibri"/>
                <w:b/>
                <w:bCs/>
                <w:i/>
                <w:iCs/>
                <w:vertAlign w:val="subscript"/>
                <w:lang w:val="en-US"/>
              </w:rPr>
              <w:t>g</w:t>
            </w:r>
            <w:r w:rsidRPr="00057A5A">
              <w:rPr>
                <w:rFonts w:eastAsia="Calibri"/>
                <w:b/>
                <w:bCs/>
                <w:vertAlign w:val="subscript"/>
                <w:lang w:val="en-US"/>
              </w:rPr>
              <w:t>,</w:t>
            </w:r>
            <w:r w:rsidRPr="00057A5A">
              <w:rPr>
                <w:rFonts w:eastAsia="Calibri"/>
                <w:b/>
                <w:bCs/>
                <w:i/>
                <w:iCs/>
                <w:vertAlign w:val="subscript"/>
                <w:lang w:val="en-US"/>
              </w:rPr>
              <w:t>H</w:t>
            </w:r>
            <w:r w:rsidRPr="00057A5A">
              <w:rPr>
                <w:rFonts w:eastAsia="Calibri"/>
                <w:b/>
                <w:bCs/>
                <w:lang w:val="en-US"/>
              </w:rPr>
              <w:t xml:space="preserve"> and </w:t>
            </w:r>
            <w:r w:rsidRPr="00057A5A">
              <w:rPr>
                <w:rFonts w:eastAsia="Calibri"/>
                <w:b/>
                <w:bCs/>
                <w:i/>
                <w:iCs/>
                <w:lang w:val="en-US"/>
              </w:rPr>
              <w:t>d</w:t>
            </w:r>
            <w:r w:rsidRPr="00057A5A">
              <w:rPr>
                <w:rFonts w:eastAsia="Calibri"/>
                <w:b/>
                <w:bCs/>
                <w:i/>
                <w:iCs/>
                <w:vertAlign w:val="subscript"/>
                <w:lang w:val="en-US"/>
              </w:rPr>
              <w:t>g</w:t>
            </w:r>
            <w:r w:rsidRPr="00057A5A">
              <w:rPr>
                <w:rFonts w:eastAsia="Calibri"/>
                <w:b/>
                <w:bCs/>
                <w:vertAlign w:val="subscript"/>
                <w:lang w:val="en-US"/>
              </w:rPr>
              <w:t>,</w:t>
            </w:r>
            <w:r w:rsidRPr="00057A5A">
              <w:rPr>
                <w:rFonts w:eastAsia="Calibri"/>
                <w:b/>
                <w:bCs/>
                <w:i/>
                <w:iCs/>
                <w:vertAlign w:val="subscript"/>
                <w:lang w:val="en-US"/>
              </w:rPr>
              <w:t>V</w:t>
            </w:r>
            <w:r w:rsidRPr="00057A5A">
              <w:rPr>
                <w:rFonts w:eastAsia="Calibri"/>
                <w:b/>
                <w:bCs/>
                <w:lang w:val="en-US"/>
              </w:rPr>
              <w:t xml:space="preserve"> </w:t>
            </w:r>
          </w:p>
          <w:p w14:paraId="3197F40D"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total number of antenna elements within the antenna panel for horizontal and vertical dimensions – </w:t>
            </w:r>
            <w:r w:rsidRPr="00057A5A">
              <w:rPr>
                <w:rFonts w:eastAsia="Calibri"/>
                <w:b/>
                <w:bCs/>
                <w:i/>
                <w:iCs/>
                <w:lang w:val="en-US"/>
              </w:rPr>
              <w:t>N</w:t>
            </w:r>
            <w:r w:rsidRPr="00057A5A">
              <w:rPr>
                <w:rFonts w:eastAsia="Calibri"/>
                <w:b/>
                <w:bCs/>
                <w:i/>
                <w:iCs/>
                <w:vertAlign w:val="subscript"/>
                <w:lang w:val="en-US"/>
              </w:rPr>
              <w:t>p</w:t>
            </w:r>
            <w:r w:rsidRPr="00057A5A">
              <w:rPr>
                <w:rFonts w:eastAsia="Calibri"/>
                <w:b/>
                <w:bCs/>
                <w:lang w:val="en-US"/>
              </w:rPr>
              <w:t xml:space="preserve"> and </w:t>
            </w:r>
            <w:r w:rsidRPr="00057A5A">
              <w:rPr>
                <w:rFonts w:eastAsia="Calibri"/>
                <w:b/>
                <w:bCs/>
                <w:i/>
                <w:iCs/>
                <w:lang w:val="en-US"/>
              </w:rPr>
              <w:t>M</w:t>
            </w:r>
            <w:r w:rsidRPr="00057A5A">
              <w:rPr>
                <w:rFonts w:eastAsia="Calibri"/>
                <w:b/>
                <w:bCs/>
                <w:i/>
                <w:iCs/>
                <w:vertAlign w:val="subscript"/>
                <w:lang w:val="en-US"/>
              </w:rPr>
              <w:t>p</w:t>
            </w:r>
            <w:r w:rsidRPr="00057A5A">
              <w:rPr>
                <w:rFonts w:eastAsia="Calibri"/>
                <w:b/>
                <w:bCs/>
                <w:lang w:val="en-US"/>
              </w:rPr>
              <w:t xml:space="preserve"> </w:t>
            </w:r>
          </w:p>
          <w:p w14:paraId="3197F40E"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distance spacing between the antenna elements within the antenna panel for horizontal and vertical dimensions – </w:t>
            </w:r>
            <w:r w:rsidRPr="00057A5A">
              <w:rPr>
                <w:rFonts w:eastAsia="Calibri"/>
                <w:b/>
                <w:bCs/>
                <w:i/>
                <w:iCs/>
                <w:lang w:val="en-US"/>
              </w:rPr>
              <w:t>d</w:t>
            </w:r>
            <w:r w:rsidRPr="00057A5A">
              <w:rPr>
                <w:rFonts w:eastAsia="Calibri"/>
                <w:b/>
                <w:bCs/>
                <w:i/>
                <w:iCs/>
                <w:vertAlign w:val="subscript"/>
                <w:lang w:val="en-US"/>
              </w:rPr>
              <w:t>H</w:t>
            </w:r>
            <w:r w:rsidRPr="00057A5A">
              <w:rPr>
                <w:rFonts w:eastAsia="Calibri"/>
                <w:b/>
                <w:bCs/>
                <w:lang w:val="en-US"/>
              </w:rPr>
              <w:t xml:space="preserve"> and </w:t>
            </w:r>
            <w:r w:rsidRPr="00057A5A">
              <w:rPr>
                <w:rFonts w:eastAsia="Calibri"/>
                <w:b/>
                <w:bCs/>
                <w:i/>
                <w:iCs/>
                <w:lang w:val="en-US"/>
              </w:rPr>
              <w:t>d</w:t>
            </w:r>
            <w:r w:rsidRPr="00057A5A">
              <w:rPr>
                <w:rFonts w:eastAsia="Calibri"/>
                <w:b/>
                <w:bCs/>
                <w:i/>
                <w:iCs/>
                <w:vertAlign w:val="subscript"/>
                <w:lang w:val="en-US"/>
              </w:rPr>
              <w:t>V</w:t>
            </w:r>
            <w:r w:rsidRPr="00057A5A">
              <w:rPr>
                <w:rFonts w:eastAsia="Calibri"/>
                <w:b/>
                <w:bCs/>
                <w:lang w:val="en-US"/>
              </w:rPr>
              <w:t xml:space="preserve"> </w:t>
            </w:r>
          </w:p>
          <w:p w14:paraId="3197F40F"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signaling that the angular DL PRS boresight spatial directions correspond to the DFT-based pre-coded beams:</w:t>
            </w:r>
          </w:p>
          <w:p w14:paraId="3197F410" w14:textId="77777777" w:rsidR="007F45A5" w:rsidRPr="00057A5A" w:rsidRDefault="00FA273B">
            <w:pPr>
              <w:pStyle w:val="3GPPText"/>
              <w:numPr>
                <w:ilvl w:val="2"/>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LMF may request the gNB for DL PRS Resource transmission using DFT pre-coded beams with the specific spatial directions defined by the set of the azimuth and zenith angles (</w:t>
            </w:r>
            <w:r>
              <w:rPr>
                <w:rFonts w:eastAsia="Calibri"/>
                <w:b/>
                <w:bCs/>
                <w:i/>
                <w:iCs/>
              </w:rPr>
              <w:t>φ</w:t>
            </w:r>
            <w:r w:rsidRPr="00057A5A">
              <w:rPr>
                <w:rFonts w:eastAsia="Calibri"/>
                <w:b/>
                <w:bCs/>
                <w:i/>
                <w:iCs/>
                <w:vertAlign w:val="subscript"/>
                <w:lang w:val="en-US"/>
              </w:rPr>
              <w:t>n</w:t>
            </w:r>
            <w:r w:rsidRPr="00057A5A">
              <w:rPr>
                <w:rFonts w:eastAsia="Calibri"/>
                <w:b/>
                <w:bCs/>
                <w:lang w:val="en-US"/>
              </w:rPr>
              <w:t xml:space="preserve">, </w:t>
            </w:r>
            <w:r>
              <w:rPr>
                <w:rFonts w:eastAsia="Calibri"/>
                <w:b/>
                <w:bCs/>
                <w:i/>
                <w:iCs/>
              </w:rPr>
              <w:t>θ</w:t>
            </w:r>
            <w:r w:rsidRPr="00057A5A">
              <w:rPr>
                <w:rFonts w:eastAsia="Calibri"/>
                <w:b/>
                <w:bCs/>
                <w:i/>
                <w:iCs/>
                <w:vertAlign w:val="subscript"/>
                <w:lang w:val="en-US"/>
              </w:rPr>
              <w:t>n</w:t>
            </w:r>
            <w:r w:rsidRPr="00057A5A">
              <w:rPr>
                <w:rFonts w:eastAsia="Calibri"/>
                <w:b/>
                <w:bCs/>
                <w:lang w:val="en-US"/>
              </w:rPr>
              <w:t>)</w:t>
            </w:r>
          </w:p>
          <w:p w14:paraId="3197F411"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Antenna element pattern information defined in the gain/angle table as shown in Table I, where antenna gain is represented as a function of the azimuth and zenith angles</w:t>
            </w:r>
          </w:p>
          <w:p w14:paraId="3197F412" w14:textId="77777777" w:rsidR="007F45A5" w:rsidRPr="00057A5A" w:rsidRDefault="00FA273B">
            <w:pPr>
              <w:pStyle w:val="3GPPText"/>
              <w:numPr>
                <w:ilvl w:val="2"/>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granularity of the azimuth and zenith angles report can be set up equal to 1 [deg] or 0.1 [deg] </w:t>
            </w:r>
          </w:p>
          <w:p w14:paraId="3197F413"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gNB beam/antenna information can optionally be provided to the UE by the LMF for UE-based DL-AOD:</w:t>
            </w:r>
          </w:p>
          <w:p w14:paraId="3197F414" w14:textId="77777777" w:rsidR="007F45A5" w:rsidRPr="00057A5A" w:rsidRDefault="00FA273B">
            <w:pPr>
              <w:pStyle w:val="3GPPText"/>
              <w:numPr>
                <w:ilvl w:val="2"/>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057A5A">
              <w:rPr>
                <w:rFonts w:eastAsia="Calibri"/>
                <w:b/>
                <w:bCs/>
                <w:i/>
                <w:iCs/>
                <w:vertAlign w:val="subscript"/>
                <w:lang w:val="en-US"/>
              </w:rPr>
              <w:t>n</w:t>
            </w:r>
            <w:r w:rsidRPr="00057A5A">
              <w:rPr>
                <w:rFonts w:eastAsia="Calibri"/>
                <w:b/>
                <w:bCs/>
                <w:lang w:val="en-US"/>
              </w:rPr>
              <w:t xml:space="preserve">, </w:t>
            </w:r>
            <w:r>
              <w:rPr>
                <w:rFonts w:eastAsia="Calibri"/>
                <w:b/>
                <w:bCs/>
                <w:i/>
                <w:iCs/>
              </w:rPr>
              <w:t>θ</w:t>
            </w:r>
            <w:r w:rsidRPr="00057A5A">
              <w:rPr>
                <w:rFonts w:eastAsia="Calibri"/>
                <w:b/>
                <w:bCs/>
                <w:i/>
                <w:iCs/>
                <w:vertAlign w:val="subscript"/>
                <w:lang w:val="en-US"/>
              </w:rPr>
              <w:t>n</w:t>
            </w:r>
            <w:r w:rsidRPr="00057A5A">
              <w:rPr>
                <w:rFonts w:eastAsia="Calibri"/>
                <w:b/>
                <w:bCs/>
                <w:lang w:val="en-US"/>
              </w:rPr>
              <w:t>)</w:t>
            </w:r>
          </w:p>
          <w:p w14:paraId="3197F415" w14:textId="77777777" w:rsidR="007F45A5" w:rsidRPr="00057A5A" w:rsidRDefault="007F45A5">
            <w:pPr>
              <w:rPr>
                <w:rFonts w:eastAsia="Calibri"/>
                <w:b/>
                <w:bCs/>
                <w:i/>
                <w:iCs/>
                <w:lang w:val="en-US"/>
              </w:rPr>
            </w:pPr>
          </w:p>
        </w:tc>
      </w:tr>
      <w:tr w:rsidR="007F45A5" w14:paraId="3197F41A" w14:textId="77777777">
        <w:tc>
          <w:tcPr>
            <w:tcW w:w="992" w:type="dxa"/>
            <w:shd w:val="clear" w:color="auto" w:fill="auto"/>
          </w:tcPr>
          <w:p w14:paraId="3197F417" w14:textId="77777777" w:rsidR="007F45A5" w:rsidRDefault="00FA273B">
            <w:pPr>
              <w:jc w:val="center"/>
              <w:rPr>
                <w:rFonts w:eastAsia="Calibri"/>
                <w:lang w:val="sv-SE"/>
              </w:rPr>
            </w:pPr>
            <w:r>
              <w:rPr>
                <w:rFonts w:eastAsia="Calibri"/>
                <w:lang w:val="sv-SE"/>
              </w:rPr>
              <w:t>[14]</w:t>
            </w:r>
          </w:p>
        </w:tc>
        <w:tc>
          <w:tcPr>
            <w:tcW w:w="8245" w:type="dxa"/>
            <w:shd w:val="clear" w:color="auto" w:fill="auto"/>
          </w:tcPr>
          <w:p w14:paraId="3197F418" w14:textId="77777777" w:rsidR="007F45A5" w:rsidRPr="00057A5A" w:rsidRDefault="00FA273B">
            <w:pPr>
              <w:rPr>
                <w:rFonts w:ascii="Times New Roman" w:eastAsia="Calibri" w:hAnsi="Times New Roman" w:cs="Times New Roman"/>
                <w:b/>
                <w:bCs/>
                <w:szCs w:val="21"/>
                <w:lang w:val="en-US"/>
              </w:rPr>
            </w:pPr>
            <w:r w:rsidRPr="00057A5A">
              <w:rPr>
                <w:rFonts w:ascii="Times New Roman" w:eastAsia="Calibri" w:hAnsi="Times New Roman" w:cs="Times New Roman"/>
                <w:b/>
                <w:bCs/>
                <w:szCs w:val="21"/>
                <w:lang w:val="en-US"/>
              </w:rPr>
              <w:t>Proposal 2: Support Option 2 (the gNB reports a mapping of angle and beam gains for each of the PRS resources)</w:t>
            </w:r>
          </w:p>
          <w:p w14:paraId="3197F419" w14:textId="77777777" w:rsidR="007F45A5" w:rsidRPr="00057A5A" w:rsidRDefault="007F45A5">
            <w:pPr>
              <w:pStyle w:val="3GPPText"/>
              <w:rPr>
                <w:rFonts w:eastAsia="Calibri"/>
                <w:lang w:val="en-US"/>
              </w:rPr>
            </w:pPr>
          </w:p>
        </w:tc>
      </w:tr>
      <w:tr w:rsidR="007F45A5" w14:paraId="3197F41E" w14:textId="77777777">
        <w:tc>
          <w:tcPr>
            <w:tcW w:w="992" w:type="dxa"/>
            <w:shd w:val="clear" w:color="auto" w:fill="auto"/>
          </w:tcPr>
          <w:p w14:paraId="3197F41B" w14:textId="77777777" w:rsidR="007F45A5" w:rsidRDefault="00FA273B">
            <w:pPr>
              <w:jc w:val="center"/>
              <w:rPr>
                <w:rFonts w:eastAsia="Calibri"/>
                <w:lang w:val="sv-SE"/>
              </w:rPr>
            </w:pPr>
            <w:r>
              <w:rPr>
                <w:rFonts w:eastAsia="Calibri"/>
                <w:lang w:val="sv-SE"/>
              </w:rPr>
              <w:t>[18]</w:t>
            </w:r>
          </w:p>
        </w:tc>
        <w:tc>
          <w:tcPr>
            <w:tcW w:w="8245" w:type="dxa"/>
            <w:shd w:val="clear" w:color="auto" w:fill="auto"/>
          </w:tcPr>
          <w:p w14:paraId="3197F41C" w14:textId="77777777" w:rsidR="007F45A5" w:rsidRPr="00057A5A" w:rsidRDefault="00FA273B">
            <w:pPr>
              <w:pStyle w:val="Caption"/>
              <w:rPr>
                <w:rFonts w:eastAsia="Calibri"/>
                <w:i/>
                <w:lang w:val="en-US"/>
              </w:rPr>
            </w:pPr>
            <w:r w:rsidRPr="00057A5A">
              <w:rPr>
                <w:rFonts w:eastAsia="Calibri"/>
                <w:i/>
                <w:lang w:val="en-US"/>
              </w:rPr>
              <w:t>Proposal 3: Prefer Option 1 for UE-B DL AoD positioning for the beam/antenna information provided by gNB.</w:t>
            </w:r>
          </w:p>
          <w:p w14:paraId="3197F41D" w14:textId="77777777" w:rsidR="007F45A5" w:rsidRPr="00057A5A" w:rsidRDefault="007F45A5">
            <w:pPr>
              <w:rPr>
                <w:rFonts w:ascii="Times New Roman" w:eastAsia="Calibri" w:hAnsi="Times New Roman" w:cs="Times New Roman"/>
                <w:b/>
                <w:bCs/>
                <w:szCs w:val="21"/>
                <w:lang w:val="en-US"/>
              </w:rPr>
            </w:pPr>
          </w:p>
        </w:tc>
      </w:tr>
      <w:tr w:rsidR="007F45A5" w14:paraId="3197F424" w14:textId="77777777">
        <w:tc>
          <w:tcPr>
            <w:tcW w:w="992" w:type="dxa"/>
            <w:shd w:val="clear" w:color="auto" w:fill="auto"/>
          </w:tcPr>
          <w:p w14:paraId="3197F41F" w14:textId="77777777" w:rsidR="007F45A5" w:rsidRDefault="00FA273B">
            <w:pPr>
              <w:jc w:val="center"/>
              <w:rPr>
                <w:rFonts w:eastAsia="Calibri"/>
                <w:lang w:val="sv-SE"/>
              </w:rPr>
            </w:pPr>
            <w:r>
              <w:rPr>
                <w:rFonts w:eastAsia="Calibri"/>
                <w:lang w:val="sv-SE"/>
              </w:rPr>
              <w:t>[19]</w:t>
            </w:r>
          </w:p>
        </w:tc>
        <w:tc>
          <w:tcPr>
            <w:tcW w:w="8245" w:type="dxa"/>
            <w:shd w:val="clear" w:color="auto" w:fill="auto"/>
          </w:tcPr>
          <w:p w14:paraId="3197F420" w14:textId="77777777" w:rsidR="007F45A5" w:rsidRDefault="00FA273B">
            <w:pPr>
              <w:ind w:left="1418" w:hanging="1417"/>
              <w:rPr>
                <w:rFonts w:eastAsia="Calibri"/>
                <w:b/>
                <w:bCs/>
              </w:rPr>
            </w:pPr>
            <w:r w:rsidRPr="00057A5A">
              <w:rPr>
                <w:rFonts w:eastAsia="Calibri"/>
                <w:b/>
                <w:bCs/>
                <w:lang w:val="en-US"/>
              </w:rPr>
              <w:t xml:space="preserve">Proposal 2: </w:t>
            </w:r>
            <w:r w:rsidRPr="00057A5A">
              <w:rPr>
                <w:rFonts w:eastAsia="Calibri"/>
                <w:b/>
                <w:bCs/>
                <w:lang w:val="en-US"/>
              </w:rPr>
              <w:tab/>
              <w:t xml:space="preserve">Support gNB to LMF reporting of information on the mapping of angle and beam gains for each of the PRS resources (Option 2).  </w:t>
            </w:r>
            <w:r>
              <w:rPr>
                <w:rFonts w:eastAsia="Calibri"/>
                <w:b/>
                <w:bCs/>
              </w:rPr>
              <w:t>The information includes:</w:t>
            </w:r>
          </w:p>
          <w:p w14:paraId="3197F421" w14:textId="77777777" w:rsidR="007F45A5" w:rsidRPr="00057A5A" w:rsidRDefault="00FA273B">
            <w:pPr>
              <w:pStyle w:val="ListParagraph"/>
              <w:numPr>
                <w:ilvl w:val="0"/>
                <w:numId w:val="53"/>
              </w:numPr>
              <w:autoSpaceDE w:val="0"/>
              <w:autoSpaceDN w:val="0"/>
              <w:adjustRightInd w:val="0"/>
              <w:snapToGrid w:val="0"/>
              <w:spacing w:after="120"/>
              <w:rPr>
                <w:b/>
                <w:bCs/>
                <w:lang w:val="en-US"/>
              </w:rPr>
            </w:pPr>
            <w:r w:rsidRPr="00057A5A">
              <w:rPr>
                <w:b/>
                <w:bCs/>
                <w:lang w:val="en-US"/>
              </w:rPr>
              <w:t>A gain level for the reported main lobe and/or the side lobe levels.</w:t>
            </w:r>
          </w:p>
          <w:p w14:paraId="3197F422" w14:textId="77777777" w:rsidR="007F45A5" w:rsidRPr="00057A5A" w:rsidRDefault="00FA273B">
            <w:pPr>
              <w:pStyle w:val="ListParagraph"/>
              <w:numPr>
                <w:ilvl w:val="0"/>
                <w:numId w:val="53"/>
              </w:numPr>
              <w:spacing w:before="100" w:beforeAutospacing="1" w:after="100" w:afterAutospacing="1"/>
              <w:rPr>
                <w:b/>
                <w:bCs/>
                <w:lang w:val="en-US"/>
              </w:rPr>
            </w:pPr>
            <w:r w:rsidRPr="00057A5A">
              <w:rPr>
                <w:b/>
                <w:bCs/>
                <w:lang w:val="en-US"/>
              </w:rPr>
              <w:t>A relative gain between the reported main lobe level and the side lobe levels.</w:t>
            </w:r>
          </w:p>
          <w:p w14:paraId="3197F423" w14:textId="77777777" w:rsidR="007F45A5" w:rsidRPr="00057A5A" w:rsidRDefault="007F45A5">
            <w:pPr>
              <w:pStyle w:val="Caption"/>
              <w:rPr>
                <w:rFonts w:eastAsia="Calibri"/>
                <w:i/>
                <w:lang w:val="en-US"/>
              </w:rPr>
            </w:pPr>
          </w:p>
        </w:tc>
      </w:tr>
      <w:tr w:rsidR="007F45A5" w14:paraId="3197F429" w14:textId="77777777">
        <w:tc>
          <w:tcPr>
            <w:tcW w:w="992" w:type="dxa"/>
            <w:shd w:val="clear" w:color="auto" w:fill="auto"/>
          </w:tcPr>
          <w:p w14:paraId="3197F425" w14:textId="77777777" w:rsidR="007F45A5" w:rsidRDefault="00FA273B">
            <w:pPr>
              <w:jc w:val="center"/>
              <w:rPr>
                <w:rFonts w:eastAsia="Calibri"/>
                <w:lang w:val="sv-SE"/>
              </w:rPr>
            </w:pPr>
            <w:r>
              <w:rPr>
                <w:rFonts w:eastAsia="Calibri"/>
                <w:lang w:val="sv-SE"/>
              </w:rPr>
              <w:t>[21]</w:t>
            </w:r>
          </w:p>
        </w:tc>
        <w:tc>
          <w:tcPr>
            <w:tcW w:w="8245" w:type="dxa"/>
            <w:shd w:val="clear" w:color="auto" w:fill="auto"/>
          </w:tcPr>
          <w:p w14:paraId="3197F426" w14:textId="77777777" w:rsidR="007F45A5" w:rsidRPr="00057A5A" w:rsidRDefault="00FA273B">
            <w:pPr>
              <w:rPr>
                <w:rFonts w:eastAsia="Calibri"/>
                <w:b/>
                <w:lang w:val="en-US"/>
              </w:rPr>
            </w:pPr>
            <w:r w:rsidRPr="00057A5A">
              <w:rPr>
                <w:rFonts w:eastAsia="Calibri"/>
                <w:b/>
                <w:lang w:val="en-US"/>
              </w:rPr>
              <w:t>Proposal 5</w:t>
            </w:r>
            <w:r w:rsidRPr="00057A5A">
              <w:rPr>
                <w:rFonts w:eastAsia="Calibri"/>
                <w:b/>
                <w:lang w:val="en-US"/>
              </w:rPr>
              <w:tab/>
              <w:t>The LMF should be provided information of beams associated with PRS Resources over O&amp;M. This can be done without specification impact.</w:t>
            </w:r>
          </w:p>
          <w:p w14:paraId="3197F427" w14:textId="77777777" w:rsidR="007F45A5" w:rsidRPr="00057A5A" w:rsidRDefault="00FA273B">
            <w:pPr>
              <w:rPr>
                <w:rFonts w:eastAsia="Calibri"/>
                <w:b/>
                <w:lang w:val="en-US"/>
              </w:rPr>
            </w:pPr>
            <w:r w:rsidRPr="00057A5A">
              <w:rPr>
                <w:rFonts w:eastAsia="Calibri"/>
                <w:b/>
                <w:lang w:val="en-US"/>
              </w:rPr>
              <w:t>Proposal 6</w:t>
            </w:r>
            <w:r w:rsidRPr="00057A5A">
              <w:rPr>
                <w:rFonts w:eastAsia="Calibri"/>
                <w:b/>
                <w:lang w:val="en-US"/>
              </w:rPr>
              <w:tab/>
              <w:t>For UE based, the LMF can forward the information of beams associated with PRS resource in the form of a mapping of angle and beams gains for each of the PRS resources (option 2).</w:t>
            </w:r>
          </w:p>
          <w:p w14:paraId="3197F428" w14:textId="77777777" w:rsidR="007F45A5" w:rsidRPr="00057A5A" w:rsidRDefault="007F45A5">
            <w:pPr>
              <w:rPr>
                <w:rFonts w:eastAsia="Calibri"/>
                <w:b/>
                <w:bCs/>
                <w:lang w:val="en-US"/>
              </w:rPr>
            </w:pPr>
          </w:p>
        </w:tc>
      </w:tr>
    </w:tbl>
    <w:p w14:paraId="3197F42A" w14:textId="77777777" w:rsidR="007F45A5" w:rsidRDefault="007F45A5">
      <w:pPr>
        <w:pStyle w:val="Proposal"/>
      </w:pPr>
    </w:p>
    <w:p w14:paraId="3197F42B" w14:textId="77777777" w:rsidR="007F45A5" w:rsidRDefault="00FA273B">
      <w:pPr>
        <w:pStyle w:val="Heading4"/>
      </w:pPr>
      <w:r>
        <w:t xml:space="preserve">Proposal </w:t>
      </w:r>
      <w:r>
        <w:rPr>
          <w:lang w:val="sv-SE"/>
        </w:rPr>
        <w:t>4</w:t>
      </w:r>
      <w:r>
        <w:t>.1 (high priority proposal)</w:t>
      </w:r>
    </w:p>
    <w:p w14:paraId="3197F42C" w14:textId="77777777" w:rsidR="007F45A5" w:rsidRDefault="00FA273B">
      <w:pPr>
        <w:pStyle w:val="Heading4"/>
        <w:numPr>
          <w:ilvl w:val="4"/>
          <w:numId w:val="1"/>
        </w:numPr>
      </w:pPr>
      <w:r>
        <w:rPr>
          <w:lang w:val="sv-SE"/>
        </w:rPr>
        <w:t xml:space="preserve"> </w:t>
      </w:r>
      <w:r>
        <w:t>First round of discussion</w:t>
      </w:r>
    </w:p>
    <w:p w14:paraId="3197F42D" w14:textId="77777777" w:rsidR="007F45A5" w:rsidRDefault="00FA273B">
      <w:pPr>
        <w:rPr>
          <w:b/>
          <w:bCs/>
        </w:rPr>
      </w:pPr>
      <w:r>
        <w:rPr>
          <w:b/>
          <w:bCs/>
        </w:rPr>
        <w:t xml:space="preserve">Proposal 4.1:  </w:t>
      </w:r>
    </w:p>
    <w:p w14:paraId="3197F42E" w14:textId="77777777" w:rsidR="007F45A5" w:rsidRDefault="00FA273B">
      <w:pPr>
        <w:rPr>
          <w:rFonts w:cs="Times"/>
          <w:b/>
          <w:bCs/>
        </w:rPr>
      </w:pPr>
      <w:r>
        <w:rPr>
          <w:b/>
          <w:bCs/>
        </w:rPr>
        <w:t xml:space="preserve"> </w:t>
      </w:r>
      <w:r>
        <w:rPr>
          <w:rFonts w:cs="Times"/>
          <w:b/>
          <w:bCs/>
        </w:rPr>
        <w:t>For the beam/antenna information to be optionally provided to the LMF by the gnodeB, the following is supported:</w:t>
      </w:r>
    </w:p>
    <w:p w14:paraId="3197F42F" w14:textId="77777777" w:rsidR="007F45A5" w:rsidRDefault="00FA273B">
      <w:pPr>
        <w:numPr>
          <w:ilvl w:val="0"/>
          <w:numId w:val="21"/>
        </w:numPr>
        <w:rPr>
          <w:b/>
          <w:bCs/>
        </w:rPr>
      </w:pPr>
      <w:r>
        <w:rPr>
          <w:b/>
          <w:bCs/>
        </w:rPr>
        <w:t>the gNB can report the antenna configuration including one or more of the following parameters:</w:t>
      </w:r>
    </w:p>
    <w:p w14:paraId="3197F430" w14:textId="77777777" w:rsidR="007F45A5" w:rsidRDefault="00FA273B">
      <w:pPr>
        <w:pStyle w:val="ListParagraph"/>
        <w:numPr>
          <w:ilvl w:val="1"/>
          <w:numId w:val="42"/>
        </w:numPr>
        <w:rPr>
          <w:rFonts w:cs="Times"/>
          <w:b/>
          <w:bCs/>
        </w:rPr>
      </w:pPr>
      <w:r>
        <w:rPr>
          <w:rFonts w:cs="Times"/>
          <w:b/>
          <w:bCs/>
        </w:rPr>
        <w:t xml:space="preserve">the number of antenna elements (vertical and horizontal) </w:t>
      </w:r>
    </w:p>
    <w:p w14:paraId="3197F431" w14:textId="77777777" w:rsidR="007F45A5" w:rsidRDefault="00FA273B">
      <w:pPr>
        <w:pStyle w:val="ListParagraph"/>
        <w:numPr>
          <w:ilvl w:val="1"/>
          <w:numId w:val="43"/>
        </w:numPr>
        <w:rPr>
          <w:rFonts w:cs="Times"/>
          <w:b/>
          <w:bCs/>
        </w:rPr>
      </w:pPr>
      <w:r>
        <w:rPr>
          <w:rFonts w:cs="Times"/>
          <w:b/>
          <w:bCs/>
        </w:rPr>
        <w:t>antenna spacing dh and dv</w:t>
      </w:r>
    </w:p>
    <w:p w14:paraId="3197F432" w14:textId="77777777" w:rsidR="007F45A5" w:rsidRDefault="00FA273B">
      <w:pPr>
        <w:pStyle w:val="ListParagraph"/>
        <w:numPr>
          <w:ilvl w:val="1"/>
          <w:numId w:val="43"/>
        </w:numPr>
        <w:rPr>
          <w:rFonts w:cs="Times"/>
          <w:b/>
          <w:bCs/>
        </w:rPr>
      </w:pPr>
      <w:r>
        <w:rPr>
          <w:rFonts w:cs="Times"/>
          <w:b/>
          <w:bCs/>
          <w:lang w:val="sv-SE"/>
        </w:rPr>
        <w:t>PRS boresight direction</w:t>
      </w:r>
    </w:p>
    <w:p w14:paraId="3197F433" w14:textId="77777777" w:rsidR="007F45A5" w:rsidRDefault="00FA273B">
      <w:pPr>
        <w:pStyle w:val="ListParagraph"/>
        <w:numPr>
          <w:ilvl w:val="1"/>
          <w:numId w:val="43"/>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3197F434" w14:textId="77777777" w:rsidR="007F45A5" w:rsidRDefault="00FA273B">
      <w:pPr>
        <w:pStyle w:val="ListParagraph"/>
        <w:numPr>
          <w:ilvl w:val="2"/>
          <w:numId w:val="43"/>
        </w:numPr>
        <w:rPr>
          <w:rFonts w:cs="Times"/>
          <w:b/>
          <w:bCs/>
        </w:rPr>
      </w:pPr>
      <w:r>
        <w:rPr>
          <w:rFonts w:cs="Times"/>
          <w:b/>
          <w:bCs/>
        </w:rPr>
        <w:t>Check whether the already reported</w:t>
      </w:r>
      <w:bookmarkStart w:id="18" w:name="OLE_LINK4"/>
      <w:r>
        <w:rPr>
          <w:rFonts w:cs="Times"/>
          <w:b/>
          <w:bCs/>
        </w:rPr>
        <w:t xml:space="preserve"> boresight directions </w:t>
      </w:r>
      <w:bookmarkEnd w:id="18"/>
      <w:r>
        <w:rPr>
          <w:rFonts w:cs="Times"/>
          <w:b/>
          <w:bCs/>
        </w:rPr>
        <w:t>are sufficient, or whether more information is needed</w:t>
      </w:r>
    </w:p>
    <w:p w14:paraId="3197F435" w14:textId="77777777" w:rsidR="007F45A5" w:rsidRDefault="00FA273B">
      <w:pPr>
        <w:pStyle w:val="ListParagraph"/>
        <w:numPr>
          <w:ilvl w:val="1"/>
          <w:numId w:val="43"/>
        </w:numPr>
        <w:rPr>
          <w:rFonts w:cs="Times"/>
          <w:b/>
          <w:bCs/>
        </w:rPr>
      </w:pPr>
      <w:r>
        <w:rPr>
          <w:rFonts w:cs="Times"/>
          <w:b/>
          <w:bCs/>
        </w:rPr>
        <w:t>FFS: Antenna Element pattern Information</w:t>
      </w:r>
    </w:p>
    <w:p w14:paraId="3197F436" w14:textId="77777777" w:rsidR="007F45A5" w:rsidRDefault="00FA273B">
      <w:pPr>
        <w:pStyle w:val="ListParagraph"/>
        <w:numPr>
          <w:ilvl w:val="2"/>
          <w:numId w:val="43"/>
        </w:numPr>
        <w:rPr>
          <w:rFonts w:cs="Times"/>
          <w:b/>
          <w:bCs/>
        </w:rPr>
      </w:pPr>
      <w:r>
        <w:rPr>
          <w:rFonts w:cs="Times"/>
          <w:b/>
          <w:bCs/>
        </w:rPr>
        <w:t>FFS: Details</w:t>
      </w:r>
    </w:p>
    <w:p w14:paraId="3197F437" w14:textId="77777777" w:rsidR="007F45A5" w:rsidRDefault="00FA273B">
      <w:pPr>
        <w:pStyle w:val="ListParagraph"/>
        <w:numPr>
          <w:ilvl w:val="1"/>
          <w:numId w:val="43"/>
        </w:numPr>
        <w:rPr>
          <w:rFonts w:cs="Times"/>
          <w:b/>
          <w:bCs/>
        </w:rPr>
      </w:pPr>
      <w:r>
        <w:rPr>
          <w:rFonts w:cs="Times"/>
          <w:b/>
          <w:bCs/>
        </w:rPr>
        <w:t>FFS: If additional information about panel/orientation is needed</w:t>
      </w:r>
    </w:p>
    <w:p w14:paraId="3197F438" w14:textId="77777777" w:rsidR="007F45A5" w:rsidRDefault="00FA273B">
      <w:pPr>
        <w:pStyle w:val="ListParagraph"/>
        <w:numPr>
          <w:ilvl w:val="0"/>
          <w:numId w:val="42"/>
        </w:numPr>
        <w:rPr>
          <w:rFonts w:cs="Times"/>
          <w:b/>
          <w:bCs/>
        </w:rPr>
      </w:pPr>
      <w:r>
        <w:rPr>
          <w:rFonts w:cs="Times"/>
          <w:b/>
          <w:bCs/>
        </w:rPr>
        <w:t xml:space="preserve">  the gNB beam/antenna information can optionally be provided to the UE by the LMF for UE-based DL-AoD</w:t>
      </w:r>
    </w:p>
    <w:p w14:paraId="3197F439" w14:textId="77777777" w:rsidR="007F45A5" w:rsidRDefault="007F45A5">
      <w:pPr>
        <w:rPr>
          <w:b/>
          <w:bCs/>
        </w:rPr>
      </w:pPr>
    </w:p>
    <w:p w14:paraId="3197F43A" w14:textId="77777777" w:rsidR="007F45A5" w:rsidRDefault="007F45A5">
      <w:pPr>
        <w:rPr>
          <w:b/>
          <w:bCs/>
        </w:rPr>
      </w:pPr>
    </w:p>
    <w:p w14:paraId="3197F43B" w14:textId="77777777" w:rsidR="007F45A5" w:rsidRDefault="00FA273B">
      <w:r>
        <w:t>Companies are encouraged to provide comments in the table below.</w:t>
      </w:r>
    </w:p>
    <w:p w14:paraId="3197F43C" w14:textId="77777777" w:rsidR="007F45A5" w:rsidRDefault="007F45A5"/>
    <w:p w14:paraId="3197F43D" w14:textId="77777777" w:rsidR="007F45A5" w:rsidRDefault="00FA273B">
      <w:pPr>
        <w:rPr>
          <w:b/>
          <w:bCs/>
        </w:rPr>
      </w:pPr>
      <w:r>
        <w:rPr>
          <w:b/>
          <w:bCs/>
        </w:rPr>
        <w:t xml:space="preserve">Proposal </w:t>
      </w:r>
      <w:r>
        <w:rPr>
          <w:b/>
          <w:bCs/>
          <w:lang w:val="sv-SE"/>
        </w:rPr>
        <w:t>4</w:t>
      </w:r>
      <w:r>
        <w:rPr>
          <w:b/>
          <w:bCs/>
        </w:rPr>
        <w:t>.1</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440" w14:textId="77777777">
        <w:tc>
          <w:tcPr>
            <w:tcW w:w="2075" w:type="dxa"/>
            <w:tcBorders>
              <w:top w:val="single" w:sz="4" w:space="0" w:color="auto"/>
              <w:left w:val="single" w:sz="4" w:space="0" w:color="auto"/>
              <w:bottom w:val="single" w:sz="4" w:space="0" w:color="auto"/>
              <w:right w:val="single" w:sz="4" w:space="0" w:color="auto"/>
            </w:tcBorders>
          </w:tcPr>
          <w:p w14:paraId="3197F43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43F" w14:textId="77777777" w:rsidR="007F45A5" w:rsidRDefault="00FA273B">
            <w:pPr>
              <w:jc w:val="center"/>
              <w:rPr>
                <w:rFonts w:eastAsia="Calibri"/>
                <w:b/>
              </w:rPr>
            </w:pPr>
            <w:r>
              <w:rPr>
                <w:rFonts w:eastAsia="Calibri"/>
                <w:b/>
                <w:lang w:val="en-US"/>
              </w:rPr>
              <w:t>Comment</w:t>
            </w:r>
          </w:p>
        </w:tc>
      </w:tr>
      <w:tr w:rsidR="007F45A5" w14:paraId="3197F447" w14:textId="77777777">
        <w:tc>
          <w:tcPr>
            <w:tcW w:w="2075" w:type="dxa"/>
          </w:tcPr>
          <w:p w14:paraId="3197F441" w14:textId="77777777" w:rsidR="007F45A5" w:rsidRDefault="00FA273B">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val="en-US" w:bidi="ar"/>
              </w:rPr>
              <w:t xml:space="preserve"> </w:t>
            </w:r>
            <w:r>
              <w:rPr>
                <w:rFonts w:ascii="Times New Roman" w:eastAsia="SimSun" w:hAnsi="Times New Roman" w:cs="Times New Roman" w:hint="eastAsia"/>
                <w:szCs w:val="20"/>
                <w:lang w:val="en-US" w:bidi="ar"/>
              </w:rPr>
              <w:t>vivo</w:t>
            </w:r>
          </w:p>
        </w:tc>
        <w:tc>
          <w:tcPr>
            <w:tcW w:w="7554" w:type="dxa"/>
          </w:tcPr>
          <w:p w14:paraId="3197F442" w14:textId="77777777" w:rsidR="007F45A5" w:rsidRPr="00057A5A" w:rsidRDefault="00FA273B">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val="en-US" w:bidi="ar"/>
              </w:rPr>
            </w:pPr>
            <w:r>
              <w:rPr>
                <w:rFonts w:ascii="Times New Roman" w:eastAsia="SimSun" w:hAnsi="Times New Roman" w:cs="Times New Roman" w:hint="eastAsia"/>
                <w:szCs w:val="20"/>
                <w:lang w:val="en-US" w:bidi="ar"/>
              </w:rPr>
              <w:t xml:space="preserve">Suggest to remove the first FFS since </w:t>
            </w:r>
            <w:r>
              <w:rPr>
                <w:rFonts w:ascii="Times New Roman" w:eastAsia="SimSun" w:hAnsi="Times New Roman" w:cs="Times New Roman"/>
                <w:szCs w:val="20"/>
                <w:lang w:val="en-US" w:bidi="ar"/>
              </w:rPr>
              <w:t>DFT beam index</w:t>
            </w:r>
            <w:r>
              <w:rPr>
                <w:rFonts w:ascii="Times New Roman" w:eastAsia="SimSun" w:hAnsi="Times New Roman" w:cs="Times New Roman" w:hint="eastAsia"/>
                <w:szCs w:val="20"/>
                <w:lang w:val="en-US" w:bidi="ar"/>
              </w:rPr>
              <w:t xml:space="preserve"> and </w:t>
            </w:r>
            <w:r>
              <w:rPr>
                <w:rFonts w:ascii="Times New Roman" w:eastAsia="SimSun" w:hAnsi="Times New Roman" w:cs="Times New Roman"/>
                <w:szCs w:val="20"/>
                <w:lang w:val="en-US" w:bidi="ar"/>
              </w:rPr>
              <w:t>boresight directions</w:t>
            </w:r>
            <w:r>
              <w:rPr>
                <w:rFonts w:ascii="Times New Roman" w:eastAsia="SimSun" w:hAnsi="Times New Roman" w:cs="Times New Roman" w:hint="eastAsia"/>
                <w:szCs w:val="20"/>
                <w:lang w:val="en-US" w:bidi="ar"/>
              </w:rPr>
              <w:t xml:space="preserve"> </w:t>
            </w:r>
            <w:r>
              <w:rPr>
                <w:rFonts w:ascii="Times New Roman" w:eastAsia="SimSun" w:hAnsi="Times New Roman" w:cs="Times New Roman"/>
                <w:szCs w:val="20"/>
                <w:lang w:val="en-US" w:bidi="ar"/>
              </w:rPr>
              <w:t>are equivalent</w:t>
            </w:r>
            <w:r>
              <w:rPr>
                <w:rFonts w:ascii="Times New Roman" w:eastAsia="SimSun" w:hAnsi="Times New Roman" w:cs="Times New Roman" w:hint="eastAsia"/>
                <w:szCs w:val="20"/>
                <w:lang w:val="en-US" w:bidi="ar"/>
              </w:rPr>
              <w:t xml:space="preserve"> based following formula. So, already reported boresight directions are sufficient for DFT-based bea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30"/>
              <w:gridCol w:w="1574"/>
            </w:tblGrid>
            <w:tr w:rsidR="007F45A5" w14:paraId="3197F445" w14:textId="77777777">
              <w:tc>
                <w:tcPr>
                  <w:tcW w:w="8330" w:type="dxa"/>
                  <w:tcBorders>
                    <w:top w:val="nil"/>
                    <w:left w:val="nil"/>
                    <w:bottom w:val="nil"/>
                    <w:right w:val="nil"/>
                  </w:tcBorders>
                  <w:shd w:val="clear" w:color="auto" w:fill="auto"/>
                </w:tcPr>
                <w:p w14:paraId="3197F443" w14:textId="77777777" w:rsidR="007F45A5" w:rsidRDefault="00FA273B" w:rsidP="00F67996">
                  <w:pPr>
                    <w:pStyle w:val="NormalWeb"/>
                    <w:framePr w:hSpace="180" w:wrap="around" w:vAnchor="text" w:hAnchor="margin" w:y="101"/>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object w:dxaOrig="2266" w:dyaOrig="1503" w14:anchorId="3197F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5pt;height:75pt" o:ole="">
                        <v:imagedata r:id="rId17" o:title=""/>
                      </v:shape>
                      <o:OLEObject Type="Embed" ProgID="Equation.DSMT4" ShapeID="_x0000_i1025" DrawAspect="Content" ObjectID="_1690702473" r:id="rId18"/>
                    </w:object>
                  </w:r>
                  <w:r>
                    <w:rPr>
                      <w:rFonts w:ascii="Times New Roman" w:eastAsia="SimSun" w:hAnsi="Times New Roman" w:cs="Times New Roman"/>
                      <w:szCs w:val="20"/>
                      <w:lang w:bidi="ar"/>
                    </w:rPr>
                    <w:t>,</w:t>
                  </w:r>
                </w:p>
              </w:tc>
              <w:tc>
                <w:tcPr>
                  <w:tcW w:w="1574" w:type="dxa"/>
                  <w:tcBorders>
                    <w:top w:val="nil"/>
                    <w:left w:val="nil"/>
                    <w:bottom w:val="nil"/>
                    <w:right w:val="nil"/>
                  </w:tcBorders>
                  <w:shd w:val="clear" w:color="auto" w:fill="auto"/>
                  <w:vAlign w:val="center"/>
                </w:tcPr>
                <w:p w14:paraId="3197F444" w14:textId="77777777" w:rsidR="007F45A5" w:rsidRDefault="00FA273B" w:rsidP="00F67996">
                  <w:pPr>
                    <w:pStyle w:val="NormalWeb"/>
                    <w:framePr w:hSpace="180" w:wrap="around" w:vAnchor="text" w:hAnchor="margin" w:y="101"/>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w:t>
                  </w:r>
                  <w:r>
                    <w:rPr>
                      <w:rFonts w:ascii="Times New Roman" w:eastAsia="SimSun" w:hAnsi="Times New Roman" w:cs="Times New Roman"/>
                      <w:szCs w:val="20"/>
                      <w:lang w:bidi="ar"/>
                    </w:rPr>
                    <w:fldChar w:fldCharType="begin"/>
                  </w:r>
                  <w:r>
                    <w:rPr>
                      <w:rFonts w:ascii="Times New Roman" w:eastAsia="SimSun" w:hAnsi="Times New Roman" w:cs="Times New Roman"/>
                      <w:szCs w:val="20"/>
                      <w:lang w:bidi="ar"/>
                    </w:rPr>
                    <w:instrText xml:space="preserve"> SEQ ( \* ARABIC </w:instrText>
                  </w:r>
                  <w:r>
                    <w:rPr>
                      <w:rFonts w:ascii="Times New Roman" w:eastAsia="SimSun" w:hAnsi="Times New Roman" w:cs="Times New Roman"/>
                      <w:szCs w:val="20"/>
                      <w:lang w:bidi="ar"/>
                    </w:rPr>
                    <w:fldChar w:fldCharType="separate"/>
                  </w:r>
                  <w:r>
                    <w:rPr>
                      <w:rFonts w:ascii="Times New Roman" w:eastAsia="SimSun" w:hAnsi="Times New Roman" w:cs="Times New Roman"/>
                      <w:szCs w:val="20"/>
                      <w:lang w:bidi="ar"/>
                    </w:rPr>
                    <w:t>3</w:t>
                  </w:r>
                  <w:r>
                    <w:rPr>
                      <w:rFonts w:ascii="Times New Roman" w:eastAsia="SimSun" w:hAnsi="Times New Roman" w:cs="Times New Roman"/>
                      <w:szCs w:val="20"/>
                      <w:lang w:bidi="ar"/>
                    </w:rPr>
                    <w:fldChar w:fldCharType="end"/>
                  </w:r>
                  <w:r>
                    <w:rPr>
                      <w:rFonts w:ascii="Times New Roman" w:eastAsia="SimSun" w:hAnsi="Times New Roman" w:cs="Times New Roman"/>
                      <w:szCs w:val="20"/>
                      <w:lang w:bidi="ar"/>
                    </w:rPr>
                    <w:t>)</w:t>
                  </w:r>
                </w:p>
              </w:tc>
            </w:tr>
          </w:tbl>
          <w:p w14:paraId="3197F446" w14:textId="77777777" w:rsidR="007F45A5" w:rsidRDefault="007F45A5">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p>
        </w:tc>
      </w:tr>
      <w:tr w:rsidR="007F45A5" w14:paraId="3197F44C" w14:textId="77777777">
        <w:tc>
          <w:tcPr>
            <w:tcW w:w="2075" w:type="dxa"/>
          </w:tcPr>
          <w:p w14:paraId="3197F448" w14:textId="77777777" w:rsidR="007F45A5" w:rsidRDefault="00FA273B">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Qualcomm</w:t>
            </w:r>
          </w:p>
        </w:tc>
        <w:tc>
          <w:tcPr>
            <w:tcW w:w="7554" w:type="dxa"/>
          </w:tcPr>
          <w:p w14:paraId="3197F449" w14:textId="77777777" w:rsidR="007F45A5" w:rsidRPr="00057A5A" w:rsidRDefault="00FA273B">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val="en-US" w:bidi="ar"/>
              </w:rPr>
            </w:pPr>
            <w:r w:rsidRPr="00057A5A">
              <w:rPr>
                <w:rFonts w:ascii="Times New Roman" w:eastAsia="SimSun" w:hAnsi="Times New Roman" w:cs="Times New Roman"/>
                <w:szCs w:val="20"/>
                <w:lang w:val="en-US" w:bidi="ar"/>
              </w:rPr>
              <w:t>Highest priority to progress on this Aspect #4.</w:t>
            </w:r>
          </w:p>
          <w:p w14:paraId="3197F44A" w14:textId="77777777" w:rsidR="007F45A5" w:rsidRPr="00057A5A" w:rsidRDefault="00FA273B">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val="en-US" w:bidi="ar"/>
              </w:rPr>
            </w:pPr>
            <w:r w:rsidRPr="00057A5A">
              <w:rPr>
                <w:rFonts w:ascii="Times New Roman" w:eastAsia="SimSun" w:hAnsi="Times New Roman" w:cs="Times New Roman"/>
                <w:szCs w:val="20"/>
                <w:lang w:val="en-US" w:bidi="ar"/>
              </w:rPr>
              <w:t>Prefer to have a solution that works across a variety of TRP implementations, i.e. Proposal 4.2.</w:t>
            </w:r>
          </w:p>
          <w:p w14:paraId="3197F44B" w14:textId="77777777" w:rsidR="007F45A5" w:rsidRPr="00057A5A" w:rsidRDefault="00FA273B">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val="en-US" w:bidi="ar"/>
              </w:rPr>
            </w:pPr>
            <w:r w:rsidRPr="00057A5A">
              <w:rPr>
                <w:rFonts w:ascii="Times New Roman" w:eastAsia="SimSun" w:hAnsi="Times New Roman" w:cs="Times New Roman"/>
                <w:szCs w:val="20"/>
                <w:lang w:val="en-US" w:bidi="ar"/>
              </w:rPr>
              <w:t xml:space="preserve">Proposal 4.1 could work for DFT beams only, but in many scenarios of interest, such beams are not being used. We need to have generic solutiosn that will work in a variety of scenarios (indoor, outdoor, FR1, FR2, etc). </w:t>
            </w:r>
          </w:p>
        </w:tc>
      </w:tr>
      <w:tr w:rsidR="007F45A5" w14:paraId="3197F44F" w14:textId="77777777">
        <w:tc>
          <w:tcPr>
            <w:tcW w:w="2075" w:type="dxa"/>
          </w:tcPr>
          <w:p w14:paraId="3197F44D" w14:textId="77777777" w:rsidR="007F45A5" w:rsidRDefault="00FA273B">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hint="eastAsia"/>
                <w:szCs w:val="20"/>
                <w:lang w:val="en-US" w:bidi="ar"/>
              </w:rPr>
              <w:t>ZTE</w:t>
            </w:r>
          </w:p>
        </w:tc>
        <w:tc>
          <w:tcPr>
            <w:tcW w:w="7554" w:type="dxa"/>
          </w:tcPr>
          <w:p w14:paraId="3197F44E" w14:textId="77777777" w:rsidR="007F45A5" w:rsidRDefault="00FA273B">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hint="eastAsia"/>
                <w:szCs w:val="20"/>
                <w:lang w:val="en-US" w:bidi="ar"/>
              </w:rPr>
              <w:t>Okay with the proposal.</w:t>
            </w:r>
          </w:p>
        </w:tc>
      </w:tr>
      <w:tr w:rsidR="006D2C4A" w:rsidRPr="006D2C4A" w14:paraId="2339C704" w14:textId="77777777">
        <w:tc>
          <w:tcPr>
            <w:tcW w:w="2075" w:type="dxa"/>
          </w:tcPr>
          <w:p w14:paraId="0D0B7C04" w14:textId="063354DF" w:rsidR="006D2C4A" w:rsidRPr="006D2C4A" w:rsidRDefault="006D2C4A" w:rsidP="006D2C4A">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val="en-US" w:bidi="ar"/>
              </w:rPr>
            </w:pPr>
            <w:r w:rsidRPr="006D2C4A">
              <w:rPr>
                <w:rFonts w:ascii="Times New Roman" w:eastAsia="SimSun" w:hAnsi="Times New Roman" w:cs="Times New Roman"/>
                <w:szCs w:val="20"/>
                <w:lang w:bidi="ar"/>
              </w:rPr>
              <w:t xml:space="preserve">Intel </w:t>
            </w:r>
          </w:p>
        </w:tc>
        <w:tc>
          <w:tcPr>
            <w:tcW w:w="7554" w:type="dxa"/>
          </w:tcPr>
          <w:p w14:paraId="7A4BAC4D" w14:textId="77777777" w:rsidR="006D2C4A" w:rsidRPr="00057A5A" w:rsidRDefault="006D2C4A" w:rsidP="006D2C4A">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val="en-US" w:bidi="ar"/>
              </w:rPr>
            </w:pPr>
            <w:r w:rsidRPr="00057A5A">
              <w:rPr>
                <w:rFonts w:ascii="Times New Roman" w:eastAsia="SimSun" w:hAnsi="Times New Roman" w:cs="Times New Roman"/>
                <w:szCs w:val="20"/>
                <w:lang w:val="en-US" w:bidi="ar"/>
              </w:rPr>
              <w:t xml:space="preserve">We also think that this is a high priority. We support the proposal 4.1 and think that reporting of the boresight directions is sufficient. </w:t>
            </w:r>
          </w:p>
          <w:p w14:paraId="0CA14DFE" w14:textId="441DF624" w:rsidR="006D2C4A" w:rsidRPr="006D2C4A" w:rsidRDefault="006D2C4A" w:rsidP="006D2C4A">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val="en-US" w:bidi="ar"/>
              </w:rPr>
            </w:pPr>
            <w:r w:rsidRPr="00057A5A">
              <w:rPr>
                <w:rFonts w:ascii="Times New Roman" w:eastAsia="SimSun" w:hAnsi="Times New Roman" w:cs="Times New Roman"/>
                <w:szCs w:val="20"/>
                <w:lang w:val="en-US" w:bidi="ar"/>
              </w:rPr>
              <w:t xml:space="preserve">As for proposal 4.2, we believe that it would be more difficult to support, since gNB may not have the information on the measured antenna pattern at all. In that case the reporting of antenna parameters is much more feasible. </w:t>
            </w:r>
          </w:p>
        </w:tc>
      </w:tr>
      <w:tr w:rsidR="00ED2BEE" w:rsidRPr="006D2C4A" w14:paraId="15179F5B" w14:textId="77777777">
        <w:tc>
          <w:tcPr>
            <w:tcW w:w="2075" w:type="dxa"/>
          </w:tcPr>
          <w:p w14:paraId="2610C9DF" w14:textId="197B5AAE" w:rsidR="00ED2BEE" w:rsidRPr="006D2C4A" w:rsidRDefault="00ED2BEE" w:rsidP="006D2C4A">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hint="eastAsia"/>
                <w:szCs w:val="20"/>
                <w:lang w:bidi="ar"/>
              </w:rPr>
              <w:t>H</w:t>
            </w:r>
            <w:r>
              <w:rPr>
                <w:rFonts w:ascii="Times New Roman" w:eastAsia="SimSun" w:hAnsi="Times New Roman" w:cs="Times New Roman"/>
                <w:szCs w:val="20"/>
                <w:lang w:bidi="ar"/>
              </w:rPr>
              <w:t>uawei/HiSilicon</w:t>
            </w:r>
          </w:p>
        </w:tc>
        <w:tc>
          <w:tcPr>
            <w:tcW w:w="7554" w:type="dxa"/>
          </w:tcPr>
          <w:p w14:paraId="6D1D38C4" w14:textId="0D9C9A8A" w:rsidR="00ED2BEE" w:rsidRPr="00057A5A" w:rsidRDefault="00ED2BEE" w:rsidP="00ED2BEE">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hint="eastAsia"/>
                <w:szCs w:val="20"/>
                <w:lang w:bidi="ar"/>
              </w:rPr>
              <w:t>W</w:t>
            </w:r>
            <w:r>
              <w:rPr>
                <w:rFonts w:ascii="Times New Roman" w:eastAsia="SimSun" w:hAnsi="Times New Roman" w:cs="Times New Roman"/>
                <w:szCs w:val="20"/>
                <w:lang w:bidi="ar"/>
              </w:rPr>
              <w:t>e do not need any of the FFS, and the boresight direction is already supported.</w:t>
            </w:r>
          </w:p>
        </w:tc>
      </w:tr>
      <w:tr w:rsidR="00F936C2" w:rsidRPr="006D2C4A" w14:paraId="06C14F95" w14:textId="77777777">
        <w:tc>
          <w:tcPr>
            <w:tcW w:w="2075" w:type="dxa"/>
          </w:tcPr>
          <w:p w14:paraId="022E6B6B" w14:textId="0B362CE0" w:rsidR="00F936C2" w:rsidRDefault="00F936C2" w:rsidP="00F936C2">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hint="eastAsia"/>
                <w:szCs w:val="20"/>
                <w:lang w:bidi="ar"/>
              </w:rPr>
              <w:t>CATT</w:t>
            </w:r>
          </w:p>
        </w:tc>
        <w:tc>
          <w:tcPr>
            <w:tcW w:w="7554" w:type="dxa"/>
          </w:tcPr>
          <w:p w14:paraId="49DB8D1C" w14:textId="38644798" w:rsidR="00F936C2" w:rsidRDefault="00F936C2" w:rsidP="00F936C2">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hint="eastAsia"/>
                <w:szCs w:val="20"/>
                <w:lang w:bidi="ar"/>
              </w:rPr>
              <w:t>We are fine with the proposal.</w:t>
            </w:r>
          </w:p>
        </w:tc>
      </w:tr>
      <w:tr w:rsidR="00760012" w:rsidRPr="006D2C4A" w14:paraId="08386246" w14:textId="77777777">
        <w:tc>
          <w:tcPr>
            <w:tcW w:w="2075" w:type="dxa"/>
          </w:tcPr>
          <w:p w14:paraId="061B9CA2" w14:textId="0C82FEA4" w:rsidR="00760012" w:rsidRDefault="00760012" w:rsidP="00F936C2">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sidRPr="00760012">
              <w:rPr>
                <w:rFonts w:ascii="Times New Roman" w:eastAsia="SimSun" w:hAnsi="Times New Roman" w:cs="Times New Roman"/>
                <w:szCs w:val="20"/>
                <w:lang w:bidi="ar"/>
              </w:rPr>
              <w:t>InterDigital</w:t>
            </w:r>
          </w:p>
        </w:tc>
        <w:tc>
          <w:tcPr>
            <w:tcW w:w="7554" w:type="dxa"/>
          </w:tcPr>
          <w:p w14:paraId="6C54B1DD" w14:textId="466A2ED7" w:rsidR="00760012" w:rsidRDefault="00760012" w:rsidP="00F936C2">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w:t>
            </w:r>
            <w:r>
              <w:t xml:space="preserve"> </w:t>
            </w:r>
            <w:r w:rsidRPr="00760012">
              <w:rPr>
                <w:rFonts w:ascii="Times New Roman" w:eastAsia="SimSun" w:hAnsi="Times New Roman" w:cs="Times New Roman"/>
                <w:szCs w:val="20"/>
                <w:lang w:bidi="ar"/>
              </w:rPr>
              <w:t>PRS boresight direction</w:t>
            </w:r>
            <w:r>
              <w:rPr>
                <w:rFonts w:ascii="Times New Roman" w:eastAsia="SimSun" w:hAnsi="Times New Roman" w:cs="Times New Roman"/>
                <w:szCs w:val="20"/>
                <w:lang w:bidi="ar"/>
              </w:rPr>
              <w:t>” can be removed since it is already supported for UE-based AoD.</w:t>
            </w:r>
          </w:p>
        </w:tc>
      </w:tr>
      <w:tr w:rsidR="00F67996" w:rsidRPr="006D2C4A" w14:paraId="657A5A86" w14:textId="77777777">
        <w:tc>
          <w:tcPr>
            <w:tcW w:w="2075" w:type="dxa"/>
          </w:tcPr>
          <w:p w14:paraId="73E9C820" w14:textId="0B223582" w:rsidR="00F67996" w:rsidRPr="00760012" w:rsidRDefault="00F67996" w:rsidP="00F67996">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Qualcomm2</w:t>
            </w:r>
          </w:p>
        </w:tc>
        <w:tc>
          <w:tcPr>
            <w:tcW w:w="7554" w:type="dxa"/>
          </w:tcPr>
          <w:p w14:paraId="3A6B7818" w14:textId="77777777" w:rsidR="00F67996" w:rsidRDefault="00F67996" w:rsidP="00F67996">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6AAF631E" w14:textId="47EB0F94" w:rsidR="00F67996" w:rsidRDefault="00F67996" w:rsidP="00F67996">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 xml:space="preserve">Even though we could be OK to have this solution as a 2nd option (without the FFS, i.e. just a DFT-based parametric expression with 6 configured parameters), it cannot be the mainstream/generic solution that UE-Based DL-AoD will use. </w:t>
            </w:r>
          </w:p>
        </w:tc>
      </w:tr>
    </w:tbl>
    <w:p w14:paraId="528A230B" w14:textId="10C3EAD1" w:rsidR="00ED2BEE" w:rsidRDefault="00FA273B">
      <w:pPr>
        <w:rPr>
          <w:lang w:val="sv-SE"/>
        </w:rPr>
      </w:pPr>
      <w:r>
        <w:rPr>
          <w:lang w:val="sv-SE"/>
        </w:rPr>
        <w:t xml:space="preserve"> </w:t>
      </w:r>
    </w:p>
    <w:p w14:paraId="4713FD10" w14:textId="77777777" w:rsidR="00760012" w:rsidRDefault="00760012">
      <w:pPr>
        <w:rPr>
          <w:lang w:val="sv-SE"/>
        </w:rPr>
      </w:pPr>
    </w:p>
    <w:p w14:paraId="3197F451" w14:textId="77777777" w:rsidR="007F45A5" w:rsidRDefault="00FA273B">
      <w:pPr>
        <w:pStyle w:val="Heading4"/>
      </w:pPr>
      <w:r>
        <w:t xml:space="preserve">Proposal </w:t>
      </w:r>
      <w:r>
        <w:rPr>
          <w:lang w:val="sv-SE"/>
        </w:rPr>
        <w:t>4</w:t>
      </w:r>
      <w:r>
        <w:t>.</w:t>
      </w:r>
      <w:r>
        <w:rPr>
          <w:lang w:val="sv-SE"/>
        </w:rPr>
        <w:t>2</w:t>
      </w:r>
      <w:r>
        <w:t xml:space="preserve"> (high priority proposal)</w:t>
      </w:r>
    </w:p>
    <w:p w14:paraId="3197F452" w14:textId="77777777" w:rsidR="007F45A5" w:rsidRDefault="00FA273B">
      <w:pPr>
        <w:pStyle w:val="Heading4"/>
        <w:numPr>
          <w:ilvl w:val="4"/>
          <w:numId w:val="1"/>
        </w:numPr>
      </w:pPr>
      <w:r>
        <w:rPr>
          <w:lang w:val="sv-SE"/>
        </w:rPr>
        <w:t xml:space="preserve"> </w:t>
      </w:r>
      <w:r>
        <w:t>First round of discussion</w:t>
      </w:r>
    </w:p>
    <w:p w14:paraId="3197F453" w14:textId="77777777" w:rsidR="007F45A5" w:rsidRDefault="00FA273B">
      <w:pPr>
        <w:rPr>
          <w:b/>
          <w:bCs/>
        </w:rPr>
      </w:pPr>
      <w:r>
        <w:rPr>
          <w:b/>
          <w:bCs/>
        </w:rPr>
        <w:t xml:space="preserve">Proposal 4.2:  </w:t>
      </w:r>
    </w:p>
    <w:p w14:paraId="3197F454" w14:textId="77777777" w:rsidR="007F45A5" w:rsidRDefault="00FA273B">
      <w:pPr>
        <w:rPr>
          <w:rFonts w:cs="Times"/>
          <w:b/>
          <w:bCs/>
        </w:rPr>
      </w:pPr>
      <w:r>
        <w:rPr>
          <w:rFonts w:cs="Times"/>
          <w:b/>
          <w:bCs/>
        </w:rPr>
        <w:t>For the beam/antenna information to be optionally provided to the LMF by the gnodeB, the following is supported:</w:t>
      </w:r>
    </w:p>
    <w:p w14:paraId="3197F455" w14:textId="77777777" w:rsidR="007F45A5" w:rsidRDefault="00FA273B">
      <w:pPr>
        <w:rPr>
          <w:b/>
          <w:bCs/>
        </w:rPr>
      </w:pPr>
      <w:r>
        <w:rPr>
          <w:b/>
          <w:bCs/>
        </w:rPr>
        <w:t>The gNB reports quantized version of the relative Power/Angle response per PRS resource per TRP</w:t>
      </w:r>
      <w:r>
        <w:rPr>
          <w:b/>
          <w:bCs/>
        </w:rPr>
        <w:tab/>
      </w:r>
    </w:p>
    <w:p w14:paraId="3197F456" w14:textId="77777777" w:rsidR="007F45A5" w:rsidRDefault="00FA273B">
      <w:pPr>
        <w:pStyle w:val="ListParagraph"/>
        <w:numPr>
          <w:ilvl w:val="0"/>
          <w:numId w:val="51"/>
        </w:numPr>
        <w:contextualSpacing/>
        <w:rPr>
          <w:b/>
          <w:bCs/>
        </w:rPr>
      </w:pPr>
      <w:r>
        <w:rPr>
          <w:b/>
          <w:bCs/>
        </w:rPr>
        <w:t>FFS: support of multiple levels of quantization</w:t>
      </w:r>
    </w:p>
    <w:p w14:paraId="3197F457" w14:textId="77777777" w:rsidR="007F45A5" w:rsidRDefault="00FA273B">
      <w:pPr>
        <w:pStyle w:val="ListParagraph"/>
        <w:numPr>
          <w:ilvl w:val="0"/>
          <w:numId w:val="51"/>
        </w:numPr>
        <w:contextualSpacing/>
        <w:rPr>
          <w:b/>
          <w:bCs/>
        </w:rPr>
      </w:pPr>
      <w:r>
        <w:rPr>
          <w:b/>
          <w:bCs/>
        </w:rPr>
        <w:t>FFS: how the report is constructed.</w:t>
      </w:r>
    </w:p>
    <w:p w14:paraId="3197F458" w14:textId="77777777" w:rsidR="007F45A5" w:rsidRDefault="00FA273B">
      <w:pPr>
        <w:pStyle w:val="ListParagraph"/>
        <w:numPr>
          <w:ilvl w:val="1"/>
          <w:numId w:val="51"/>
        </w:numPr>
        <w:contextualSpacing/>
        <w:rPr>
          <w:b/>
          <w:bCs/>
        </w:rPr>
      </w:pPr>
      <w:r>
        <w:rPr>
          <w:b/>
          <w:bCs/>
        </w:rPr>
        <w:t>Opt. A: Provide the relative power-level(s) for a configurable uniformly sampled angular window in azimuth and zenith with respect to the boresight direction of each PRS resource</w:t>
      </w:r>
    </w:p>
    <w:p w14:paraId="3197F459" w14:textId="77777777" w:rsidR="007F45A5" w:rsidRDefault="00FA273B">
      <w:pPr>
        <w:pStyle w:val="ListParagraph"/>
        <w:numPr>
          <w:ilvl w:val="1"/>
          <w:numId w:val="51"/>
        </w:numPr>
        <w:contextualSpacing/>
        <w:rPr>
          <w:b/>
          <w:bCs/>
        </w:rPr>
      </w:pPr>
      <w:r>
        <w:rPr>
          <w:b/>
          <w:bCs/>
        </w:rPr>
        <w:t xml:space="preserve">E.g., For a window of [-60,60] degrees and [-30,30] degrees in azimuth and zenith dimensions respectively with a step size of 1 dB, provide the relative power-level. </w:t>
      </w:r>
    </w:p>
    <w:p w14:paraId="3197F45A" w14:textId="77777777" w:rsidR="007F45A5" w:rsidRDefault="007F45A5">
      <w:pPr>
        <w:pStyle w:val="ListParagraph"/>
        <w:ind w:left="644"/>
        <w:rPr>
          <w:b/>
          <w:bCs/>
        </w:rPr>
      </w:pPr>
    </w:p>
    <w:p w14:paraId="3197F45B" w14:textId="77777777" w:rsidR="007F45A5" w:rsidRDefault="00FA273B">
      <w:pPr>
        <w:pStyle w:val="ListParagraph"/>
        <w:numPr>
          <w:ilvl w:val="1"/>
          <w:numId w:val="51"/>
        </w:numPr>
        <w:contextualSpacing/>
        <w:rPr>
          <w:b/>
          <w:bCs/>
        </w:rPr>
      </w:pPr>
      <w:r>
        <w:rPr>
          <w:b/>
          <w:bCs/>
        </w:rPr>
        <w:t xml:space="preserve">Opt. B: Provide the angle(s) that a relative power-level is valid from a configurable power-level set. </w:t>
      </w:r>
    </w:p>
    <w:p w14:paraId="3197F45C" w14:textId="77777777" w:rsidR="007F45A5" w:rsidRDefault="00FA273B">
      <w:pPr>
        <w:pStyle w:val="ListParagraph"/>
        <w:numPr>
          <w:ilvl w:val="1"/>
          <w:numId w:val="51"/>
        </w:numPr>
        <w:contextualSpacing/>
        <w:rPr>
          <w:b/>
          <w:bCs/>
        </w:rPr>
      </w:pPr>
      <w:r>
        <w:rPr>
          <w:b/>
          <w:bCs/>
        </w:rPr>
        <w:t>E.g., (Azimuth, Zenith) angles for the [-1, -3, -5, -6, -9, -10, -12, -15, -20] dB relative power-levels</w:t>
      </w:r>
    </w:p>
    <w:p w14:paraId="3197F45D" w14:textId="77777777" w:rsidR="007F45A5" w:rsidRDefault="00FA273B">
      <w:pPr>
        <w:pStyle w:val="ListParagraph"/>
        <w:numPr>
          <w:ilvl w:val="1"/>
          <w:numId w:val="51"/>
        </w:numPr>
        <w:contextualSpacing/>
        <w:rPr>
          <w:b/>
          <w:bCs/>
        </w:rPr>
      </w:pPr>
      <w:r>
        <w:rPr>
          <w:b/>
          <w:bCs/>
        </w:rPr>
        <w:t>Other options are not precluded.</w:t>
      </w:r>
    </w:p>
    <w:p w14:paraId="3197F45E" w14:textId="77777777" w:rsidR="007F45A5" w:rsidRDefault="00FA273B">
      <w:pPr>
        <w:pStyle w:val="ListParagraph"/>
        <w:numPr>
          <w:ilvl w:val="0"/>
          <w:numId w:val="51"/>
        </w:numPr>
        <w:contextualSpacing/>
        <w:rPr>
          <w:b/>
          <w:bCs/>
        </w:rPr>
      </w:pPr>
      <w:r>
        <w:rPr>
          <w:b/>
          <w:bCs/>
        </w:rPr>
        <w:t xml:space="preserve">FFS: overhead reduction mechanisms, including reusing of associated-dl-PRS-ID as a way of signaling that 2 TRPs have the same beam information </w:t>
      </w:r>
    </w:p>
    <w:p w14:paraId="3197F45F" w14:textId="77777777" w:rsidR="007F45A5" w:rsidRDefault="007F45A5">
      <w:pPr>
        <w:rPr>
          <w:b/>
          <w:bCs/>
        </w:rPr>
      </w:pPr>
    </w:p>
    <w:p w14:paraId="3197F460" w14:textId="77777777" w:rsidR="007F45A5" w:rsidRDefault="00FA273B">
      <w:r>
        <w:t>Companies are encouraged to provide comments in the table below.</w:t>
      </w:r>
    </w:p>
    <w:p w14:paraId="3197F461" w14:textId="77777777" w:rsidR="007F45A5" w:rsidRDefault="007F45A5">
      <w:pPr>
        <w:rPr>
          <w:b/>
          <w:bCs/>
        </w:rPr>
      </w:pPr>
    </w:p>
    <w:p w14:paraId="3197F462" w14:textId="77777777" w:rsidR="007F45A5" w:rsidRDefault="00FA273B">
      <w:pPr>
        <w:rPr>
          <w:b/>
          <w:bCs/>
          <w:lang w:val="sv-SE"/>
        </w:rPr>
      </w:pPr>
      <w:r>
        <w:rPr>
          <w:b/>
          <w:bCs/>
        </w:rPr>
        <w:t xml:space="preserve">Proposal </w:t>
      </w:r>
      <w:r>
        <w:rPr>
          <w:b/>
          <w:bCs/>
          <w:lang w:val="sv-SE"/>
        </w:rPr>
        <w:t>4</w:t>
      </w:r>
      <w:r>
        <w:rPr>
          <w:b/>
          <w:bCs/>
        </w:rPr>
        <w:t>.</w:t>
      </w:r>
      <w:r>
        <w:rPr>
          <w:b/>
          <w:bCs/>
          <w:lang w:val="sv-SE"/>
        </w:rPr>
        <w:t>2</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465" w14:textId="77777777">
        <w:tc>
          <w:tcPr>
            <w:tcW w:w="2075" w:type="dxa"/>
            <w:tcBorders>
              <w:top w:val="single" w:sz="4" w:space="0" w:color="auto"/>
              <w:left w:val="single" w:sz="4" w:space="0" w:color="auto"/>
              <w:bottom w:val="single" w:sz="4" w:space="0" w:color="auto"/>
              <w:right w:val="single" w:sz="4" w:space="0" w:color="auto"/>
            </w:tcBorders>
          </w:tcPr>
          <w:p w14:paraId="3197F463"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464" w14:textId="77777777" w:rsidR="007F45A5" w:rsidRDefault="00FA273B">
            <w:pPr>
              <w:jc w:val="center"/>
              <w:rPr>
                <w:rFonts w:eastAsia="Calibri"/>
                <w:b/>
              </w:rPr>
            </w:pPr>
            <w:r>
              <w:rPr>
                <w:rFonts w:eastAsia="Calibri"/>
                <w:b/>
                <w:lang w:val="en-US"/>
              </w:rPr>
              <w:t>Comment</w:t>
            </w:r>
          </w:p>
        </w:tc>
      </w:tr>
      <w:tr w:rsidR="007F45A5" w14:paraId="3197F46B" w14:textId="77777777">
        <w:tc>
          <w:tcPr>
            <w:tcW w:w="2075" w:type="dxa"/>
          </w:tcPr>
          <w:p w14:paraId="3197F466" w14:textId="77777777" w:rsidR="007F45A5" w:rsidRDefault="00FA273B">
            <w:pPr>
              <w:rPr>
                <w:rFonts w:eastAsia="DengXian"/>
              </w:rPr>
            </w:pPr>
            <w:r>
              <w:rPr>
                <w:rFonts w:eastAsia="DengXian"/>
                <w:lang w:val="en-US"/>
              </w:rPr>
              <w:t xml:space="preserve"> </w:t>
            </w:r>
            <w:r>
              <w:rPr>
                <w:rFonts w:ascii="Times New Roman" w:eastAsia="DengXian" w:hAnsi="Times New Roman" w:cs="Times New Roman"/>
                <w:lang w:val="en-US"/>
              </w:rPr>
              <w:t>vivo</w:t>
            </w:r>
          </w:p>
        </w:tc>
        <w:tc>
          <w:tcPr>
            <w:tcW w:w="7554" w:type="dxa"/>
          </w:tcPr>
          <w:p w14:paraId="3197F467" w14:textId="77777777" w:rsidR="007F45A5" w:rsidRPr="00057A5A" w:rsidRDefault="00FA273B">
            <w:pPr>
              <w:rPr>
                <w:rFonts w:ascii="Times New Roman" w:eastAsia="DengXian" w:hAnsi="Times New Roman" w:cs="Times New Roman"/>
                <w:lang w:val="en-US"/>
              </w:rPr>
            </w:pPr>
            <w:r>
              <w:rPr>
                <w:rFonts w:ascii="Times New Roman" w:eastAsia="DengXian" w:hAnsi="Times New Roman" w:cs="Times New Roman"/>
                <w:lang w:val="en-US"/>
              </w:rPr>
              <w:t>Suggest to add option C as follows</w:t>
            </w:r>
          </w:p>
          <w:p w14:paraId="3197F468" w14:textId="77777777" w:rsidR="007F45A5" w:rsidRPr="00057A5A" w:rsidRDefault="00FA273B">
            <w:pPr>
              <w:pStyle w:val="ListParagraph"/>
              <w:ind w:left="0"/>
              <w:contextualSpacing/>
              <w:rPr>
                <w:b/>
                <w:bCs/>
                <w:lang w:val="en-US"/>
              </w:rPr>
            </w:pPr>
            <w:r>
              <w:rPr>
                <w:b/>
                <w:bCs/>
                <w:lang w:val="en-US"/>
              </w:rPr>
              <w:t xml:space="preserve">Opt. </w:t>
            </w:r>
            <w:r>
              <w:rPr>
                <w:rFonts w:eastAsia="SimSun" w:hint="eastAsia"/>
                <w:b/>
                <w:bCs/>
                <w:lang w:val="en-US"/>
              </w:rPr>
              <w:t>C</w:t>
            </w:r>
            <w:r>
              <w:rPr>
                <w:b/>
                <w:bCs/>
                <w:lang w:val="en-US"/>
              </w:rPr>
              <w:t>: Provide the</w:t>
            </w:r>
            <w:r>
              <w:rPr>
                <w:rFonts w:hint="eastAsia"/>
                <w:b/>
                <w:bCs/>
                <w:lang w:val="en-US"/>
              </w:rPr>
              <w:t xml:space="preserve"> </w:t>
            </w:r>
            <w:bookmarkStart w:id="19" w:name="OLE_LINK6"/>
            <w:r>
              <w:rPr>
                <w:b/>
                <w:bCs/>
                <w:lang w:val="en-US"/>
              </w:rPr>
              <w:t>beamwidth</w:t>
            </w:r>
            <w:bookmarkEnd w:id="19"/>
            <w:r>
              <w:rPr>
                <w:rFonts w:hint="eastAsia"/>
                <w:b/>
                <w:bCs/>
                <w:lang w:val="en-US"/>
              </w:rPr>
              <w:t xml:space="preserve"> for the</w:t>
            </w:r>
            <w:r>
              <w:rPr>
                <w:rFonts w:eastAsia="SimSun" w:hint="eastAsia"/>
                <w:b/>
                <w:bCs/>
                <w:lang w:val="en-US"/>
              </w:rPr>
              <w:t xml:space="preserve"> fixed</w:t>
            </w:r>
            <w:r>
              <w:rPr>
                <w:rFonts w:hint="eastAsia"/>
                <w:b/>
                <w:bCs/>
                <w:lang w:val="en-US"/>
              </w:rPr>
              <w:t xml:space="preserve"> relative power level </w:t>
            </w:r>
          </w:p>
          <w:p w14:paraId="3197F469" w14:textId="77777777" w:rsidR="007F45A5" w:rsidRPr="00057A5A" w:rsidRDefault="00FA273B">
            <w:pPr>
              <w:pStyle w:val="ListParagraph"/>
              <w:numPr>
                <w:ilvl w:val="1"/>
                <w:numId w:val="51"/>
              </w:numPr>
              <w:contextualSpacing/>
              <w:rPr>
                <w:b/>
                <w:bCs/>
                <w:lang w:val="en-US"/>
              </w:rPr>
            </w:pPr>
            <w:r>
              <w:rPr>
                <w:b/>
                <w:bCs/>
                <w:lang w:val="en-US"/>
              </w:rPr>
              <w:t xml:space="preserve">E.g., beamwidth for the </w:t>
            </w:r>
            <w:r>
              <w:rPr>
                <w:rFonts w:eastAsia="SimSun" w:hint="eastAsia"/>
                <w:b/>
                <w:bCs/>
                <w:lang w:val="en-US"/>
              </w:rPr>
              <w:t>-3</w:t>
            </w:r>
            <w:r>
              <w:rPr>
                <w:b/>
                <w:bCs/>
                <w:lang w:val="en-US"/>
              </w:rPr>
              <w:t xml:space="preserve"> dB relative power-levels</w:t>
            </w:r>
          </w:p>
          <w:p w14:paraId="3197F46A" w14:textId="77777777" w:rsidR="007F45A5" w:rsidRPr="00057A5A" w:rsidRDefault="007F45A5">
            <w:pPr>
              <w:rPr>
                <w:rFonts w:eastAsia="DengXian"/>
                <w:lang w:val="en-US"/>
              </w:rPr>
            </w:pPr>
          </w:p>
        </w:tc>
      </w:tr>
      <w:tr w:rsidR="007F45A5" w14:paraId="3197F470" w14:textId="77777777">
        <w:tc>
          <w:tcPr>
            <w:tcW w:w="2075" w:type="dxa"/>
          </w:tcPr>
          <w:p w14:paraId="3197F46C" w14:textId="77777777" w:rsidR="007F45A5" w:rsidRDefault="00FA273B">
            <w:pPr>
              <w:rPr>
                <w:rFonts w:eastAsia="DengXian"/>
              </w:rPr>
            </w:pPr>
            <w:r>
              <w:rPr>
                <w:rFonts w:eastAsia="DengXian"/>
              </w:rPr>
              <w:t>Qualcomm</w:t>
            </w:r>
          </w:p>
        </w:tc>
        <w:tc>
          <w:tcPr>
            <w:tcW w:w="7554" w:type="dxa"/>
          </w:tcPr>
          <w:p w14:paraId="3197F46D" w14:textId="77777777" w:rsidR="007F45A5" w:rsidRPr="00057A5A" w:rsidRDefault="00FA273B">
            <w:pPr>
              <w:rPr>
                <w:rFonts w:ascii="Times New Roman" w:eastAsia="DengXian" w:hAnsi="Times New Roman" w:cs="Times New Roman"/>
                <w:lang w:val="en-US"/>
              </w:rPr>
            </w:pPr>
            <w:r w:rsidRPr="00057A5A">
              <w:rPr>
                <w:rFonts w:ascii="Times New Roman" w:eastAsia="DengXian" w:hAnsi="Times New Roman" w:cs="Times New Roman"/>
                <w:lang w:val="en-US"/>
              </w:rPr>
              <w:t xml:space="preserve">Highest priority proposal. Support of this proposal. </w:t>
            </w:r>
          </w:p>
          <w:p w14:paraId="3197F46E" w14:textId="77777777" w:rsidR="007F45A5" w:rsidRPr="00057A5A" w:rsidRDefault="00FA273B">
            <w:pPr>
              <w:rPr>
                <w:rFonts w:ascii="Times New Roman" w:eastAsia="DengXian" w:hAnsi="Times New Roman" w:cs="Times New Roman"/>
                <w:lang w:val="en-US"/>
              </w:rPr>
            </w:pPr>
            <w:r w:rsidRPr="00057A5A">
              <w:rPr>
                <w:rFonts w:ascii="Times New Roman" w:eastAsia="DengXian" w:hAnsi="Times New Roman" w:cs="Times New Roman"/>
                <w:lang w:val="en-US"/>
              </w:rPr>
              <w:t xml:space="preserve">This solution is more generic, applies across a variety of TRP implementations and can be easily specified. </w:t>
            </w:r>
          </w:p>
          <w:p w14:paraId="3197F46F" w14:textId="77777777" w:rsidR="007F45A5" w:rsidRPr="00057A5A" w:rsidRDefault="00FA273B">
            <w:pPr>
              <w:rPr>
                <w:rFonts w:ascii="Times New Roman" w:eastAsia="DengXian" w:hAnsi="Times New Roman" w:cs="Times New Roman"/>
                <w:lang w:val="en-US"/>
              </w:rPr>
            </w:pPr>
            <w:r w:rsidRPr="00057A5A">
              <w:rPr>
                <w:rFonts w:ascii="Times New Roman" w:eastAsia="DengXian" w:hAnsi="Times New Roman" w:cs="Times New Roman"/>
                <w:lang w:val="en-US"/>
              </w:rPr>
              <w:t xml:space="preserve">To vivo: Option C is a subset of Option B for a relative power level of {-3 dB} only. </w:t>
            </w:r>
          </w:p>
        </w:tc>
      </w:tr>
      <w:tr w:rsidR="007F45A5" w14:paraId="3197F473" w14:textId="77777777">
        <w:tc>
          <w:tcPr>
            <w:tcW w:w="2075" w:type="dxa"/>
          </w:tcPr>
          <w:p w14:paraId="3197F471" w14:textId="77777777" w:rsidR="007F45A5" w:rsidRDefault="00FA273B">
            <w:pPr>
              <w:rPr>
                <w:rFonts w:eastAsia="DengXian"/>
              </w:rPr>
            </w:pPr>
            <w:r>
              <w:rPr>
                <w:rFonts w:eastAsia="DengXian" w:hint="eastAsia"/>
                <w:lang w:val="en-US"/>
              </w:rPr>
              <w:t>ZTE</w:t>
            </w:r>
          </w:p>
        </w:tc>
        <w:tc>
          <w:tcPr>
            <w:tcW w:w="7554" w:type="dxa"/>
          </w:tcPr>
          <w:p w14:paraId="3197F472" w14:textId="77777777" w:rsidR="007F45A5" w:rsidRPr="00057A5A" w:rsidRDefault="00FA273B">
            <w:pPr>
              <w:rPr>
                <w:rFonts w:ascii="Times New Roman" w:eastAsia="DengXian" w:hAnsi="Times New Roman" w:cs="Times New Roman"/>
                <w:lang w:val="en-US"/>
              </w:rPr>
            </w:pPr>
            <w:r>
              <w:rPr>
                <w:rFonts w:ascii="Times New Roman" w:eastAsia="DengXian" w:hAnsi="Times New Roman" w:cs="Times New Roman" w:hint="eastAsia"/>
                <w:lang w:val="en-US"/>
              </w:rPr>
              <w:t>Opt.A. We prefer FFS the angular window</w:t>
            </w:r>
          </w:p>
        </w:tc>
      </w:tr>
      <w:tr w:rsidR="00DB75D4" w14:paraId="23F12990" w14:textId="77777777">
        <w:tc>
          <w:tcPr>
            <w:tcW w:w="2075" w:type="dxa"/>
          </w:tcPr>
          <w:p w14:paraId="553BCEF6" w14:textId="677825B2" w:rsidR="00DB75D4" w:rsidRPr="00DB75D4" w:rsidRDefault="00DB75D4" w:rsidP="00DB75D4">
            <w:pPr>
              <w:rPr>
                <w:rFonts w:eastAsia="DengXian"/>
                <w:lang w:val="en-US"/>
              </w:rPr>
            </w:pPr>
            <w:r w:rsidRPr="00DB75D4">
              <w:rPr>
                <w:rFonts w:eastAsia="DengXian"/>
              </w:rPr>
              <w:t xml:space="preserve">Intel </w:t>
            </w:r>
          </w:p>
        </w:tc>
        <w:tc>
          <w:tcPr>
            <w:tcW w:w="7554" w:type="dxa"/>
          </w:tcPr>
          <w:p w14:paraId="727F97D8" w14:textId="074B181A" w:rsidR="00DB75D4" w:rsidRPr="00DB75D4" w:rsidRDefault="00DB75D4" w:rsidP="00DB75D4">
            <w:pPr>
              <w:rPr>
                <w:rFonts w:ascii="Times New Roman" w:eastAsia="DengXian" w:hAnsi="Times New Roman" w:cs="Times New Roman"/>
                <w:lang w:val="en-US"/>
              </w:rPr>
            </w:pPr>
            <w:r w:rsidRPr="00057A5A">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057A5A" w14:paraId="107F2B2A" w14:textId="77777777">
        <w:tc>
          <w:tcPr>
            <w:tcW w:w="2075" w:type="dxa"/>
          </w:tcPr>
          <w:p w14:paraId="47A3AC51" w14:textId="5D4F974B" w:rsidR="00057A5A" w:rsidRPr="00DB75D4" w:rsidRDefault="00057A5A" w:rsidP="00057A5A">
            <w:pPr>
              <w:rPr>
                <w:rFonts w:eastAsia="DengXian"/>
              </w:rPr>
            </w:pPr>
            <w:r>
              <w:rPr>
                <w:rFonts w:eastAsia="DengXian"/>
              </w:rPr>
              <w:t>Fraunhofer</w:t>
            </w:r>
          </w:p>
        </w:tc>
        <w:tc>
          <w:tcPr>
            <w:tcW w:w="7554" w:type="dxa"/>
          </w:tcPr>
          <w:p w14:paraId="6D166DCC" w14:textId="516C027E" w:rsidR="00057A5A" w:rsidRPr="00057A5A" w:rsidRDefault="00057A5A" w:rsidP="00057A5A">
            <w:pPr>
              <w:rPr>
                <w:rFonts w:ascii="Times New Roman" w:eastAsia="DengXian" w:hAnsi="Times New Roman" w:cs="Times New Roman"/>
              </w:rPr>
            </w:pPr>
            <w:r>
              <w:rPr>
                <w:rFonts w:ascii="Times New Roman" w:eastAsia="DengXian" w:hAnsi="Times New Roman" w:cs="Times New Roman"/>
              </w:rPr>
              <w:t>Support</w:t>
            </w:r>
          </w:p>
        </w:tc>
      </w:tr>
      <w:tr w:rsidR="004E24CC" w14:paraId="67D0246C" w14:textId="77777777">
        <w:tc>
          <w:tcPr>
            <w:tcW w:w="2075" w:type="dxa"/>
          </w:tcPr>
          <w:p w14:paraId="0E0ED299" w14:textId="2D68AFB0" w:rsidR="004E24CC" w:rsidRDefault="004E24CC" w:rsidP="004E24CC">
            <w:pPr>
              <w:rPr>
                <w:rFonts w:eastAsia="DengXian"/>
              </w:rPr>
            </w:pPr>
            <w:r>
              <w:rPr>
                <w:rFonts w:eastAsia="DengXian" w:hint="eastAsia"/>
              </w:rPr>
              <w:t>H</w:t>
            </w:r>
            <w:r>
              <w:rPr>
                <w:rFonts w:eastAsia="DengXian"/>
              </w:rPr>
              <w:t>uawei</w:t>
            </w:r>
            <w:r>
              <w:rPr>
                <w:rFonts w:eastAsia="DengXian" w:hint="eastAsia"/>
              </w:rPr>
              <w:t>,</w:t>
            </w:r>
            <w:r>
              <w:rPr>
                <w:rFonts w:eastAsia="DengXian"/>
              </w:rPr>
              <w:t xml:space="preserve"> HiSilicon</w:t>
            </w:r>
          </w:p>
        </w:tc>
        <w:tc>
          <w:tcPr>
            <w:tcW w:w="7554" w:type="dxa"/>
          </w:tcPr>
          <w:p w14:paraId="36EB4306" w14:textId="5A4582EC" w:rsidR="004E24CC" w:rsidRDefault="004E24CC" w:rsidP="00057A5A">
            <w:pPr>
              <w:rPr>
                <w:rFonts w:ascii="Times New Roman" w:eastAsia="DengXian" w:hAnsi="Times New Roman" w:cs="Times New Roman"/>
              </w:rPr>
            </w:pPr>
            <w:r>
              <w:rPr>
                <w:rFonts w:ascii="Times New Roman" w:eastAsia="DengXian" w:hAnsi="Times New Roman" w:cs="Times New Roman" w:hint="eastAsia"/>
              </w:rPr>
              <w:t>N</w:t>
            </w:r>
            <w:r>
              <w:rPr>
                <w:rFonts w:ascii="Times New Roman" w:eastAsia="DengXian" w:hAnsi="Times New Roman" w:cs="Times New Roman"/>
              </w:rPr>
              <w:t>ot sure why Power/Angle response per resource is used.</w:t>
            </w:r>
          </w:p>
          <w:p w14:paraId="271E8164" w14:textId="25BB00E2" w:rsidR="004E24CC" w:rsidRDefault="004E24CC" w:rsidP="004E24CC">
            <w:pPr>
              <w:rPr>
                <w:rFonts w:ascii="Times New Roman" w:eastAsia="DengXian" w:hAnsi="Times New Roman" w:cs="Times New Roman"/>
              </w:rPr>
            </w:pPr>
            <w:r>
              <w:rPr>
                <w:rFonts w:ascii="Times New Roman" w:eastAsia="DengXian" w:hAnsi="Times New Roman" w:cs="Times New Roman" w:hint="eastAsia"/>
              </w:rPr>
              <w:t>T</w:t>
            </w:r>
            <w:r>
              <w:rPr>
                <w:rFonts w:ascii="Times New Roman" w:eastAsia="DengXian" w:hAnsi="Times New Roman" w:cs="Times New Roman"/>
              </w:rPr>
              <w:t>o our understanding, Power/Resource per Angle is more appropriate. It matches DL-AOD reporting, where the UE only reports multiple pair of Power/Resource, and LMF is targeted to find the best match in the angle domain angle.</w:t>
            </w:r>
          </w:p>
          <w:p w14:paraId="121DA609" w14:textId="77777777" w:rsidR="004E24CC" w:rsidRDefault="004E24CC" w:rsidP="004E24CC">
            <w:pPr>
              <w:rPr>
                <w:rFonts w:ascii="Times New Roman" w:eastAsia="DengXian" w:hAnsi="Times New Roman" w:cs="Times New Roman"/>
              </w:rPr>
            </w:pPr>
          </w:p>
          <w:p w14:paraId="35729374" w14:textId="3A05B447" w:rsidR="004E24CC" w:rsidRDefault="004E24CC" w:rsidP="004E24CC">
            <w:pPr>
              <w:rPr>
                <w:rFonts w:ascii="Times New Roman" w:eastAsia="DengXian" w:hAnsi="Times New Roman" w:cs="Times New Roman"/>
              </w:rPr>
            </w:pPr>
            <w:r>
              <w:rPr>
                <w:rFonts w:ascii="Times New Roman" w:eastAsia="DengXian" w:hAnsi="Times New Roman" w:cs="Times New Roman"/>
              </w:rPr>
              <w:t>We are afrait the current mechanism would require the same normalization of radiate</w:t>
            </w:r>
            <w:r w:rsidR="009060ED">
              <w:rPr>
                <w:rFonts w:ascii="Times New Roman" w:eastAsia="DengXian" w:hAnsi="Times New Roman" w:cs="Times New Roman"/>
              </w:rPr>
              <w:t>d</w:t>
            </w:r>
            <w:r>
              <w:rPr>
                <w:rFonts w:ascii="Times New Roman" w:eastAsia="DengXian" w:hAnsi="Times New Roman" w:cs="Times New Roman"/>
              </w:rPr>
              <w:t xml:space="preserve"> power across all PRS resource and angles, which is not necessary, and rediation pattern may also reveal the antenna eleme</w:t>
            </w:r>
            <w:r w:rsidR="009060ED">
              <w:rPr>
                <w:rFonts w:ascii="Times New Roman" w:eastAsia="DengXian" w:hAnsi="Times New Roman" w:cs="Times New Roman"/>
              </w:rPr>
              <w:t>nt</w:t>
            </w:r>
            <w:r>
              <w:rPr>
                <w:rFonts w:ascii="Times New Roman" w:eastAsia="DengXian" w:hAnsi="Times New Roman" w:cs="Times New Roman"/>
              </w:rPr>
              <w:t xml:space="preserve"> radiation pattern.</w:t>
            </w:r>
          </w:p>
          <w:p w14:paraId="078F88AF" w14:textId="77777777" w:rsidR="009060ED" w:rsidRDefault="009060ED" w:rsidP="004E24CC">
            <w:pPr>
              <w:rPr>
                <w:rFonts w:ascii="Times New Roman" w:eastAsia="DengXian" w:hAnsi="Times New Roman" w:cs="Times New Roman"/>
              </w:rPr>
            </w:pPr>
          </w:p>
          <w:p w14:paraId="43309E9E" w14:textId="77777777" w:rsidR="009060ED" w:rsidRDefault="009060ED" w:rsidP="004E24CC">
            <w:pPr>
              <w:rPr>
                <w:rFonts w:ascii="Times New Roman" w:eastAsia="DengXian" w:hAnsi="Times New Roman" w:cs="Times New Roman"/>
              </w:rPr>
            </w:pPr>
            <w:r>
              <w:rPr>
                <w:rFonts w:ascii="Times New Roman" w:eastAsia="DengXian" w:hAnsi="Times New Roman" w:cs="Times New Roman"/>
              </w:rPr>
              <w:t>For Option A, not clear why we need uniformly sampled angle, which is too restrictive.</w:t>
            </w:r>
          </w:p>
          <w:p w14:paraId="13C692A7" w14:textId="579BE583" w:rsidR="009060ED" w:rsidRDefault="009060ED" w:rsidP="009060ED">
            <w:pPr>
              <w:rPr>
                <w:rFonts w:ascii="Times New Roman" w:eastAsia="DengXian" w:hAnsi="Times New Roman" w:cs="Times New Roman"/>
              </w:rPr>
            </w:pPr>
            <w:r>
              <w:rPr>
                <w:rFonts w:ascii="Times New Roman" w:eastAsia="DengXian" w:hAnsi="Times New Roman" w:cs="Times New Roman"/>
              </w:rPr>
              <w:t xml:space="preserve">For Option B, it is not possible to measure the –XdB rediation </w:t>
            </w:r>
            <w:r w:rsidR="007D56D3">
              <w:rPr>
                <w:rFonts w:ascii="Times New Roman" w:eastAsia="DengXian" w:hAnsi="Times New Roman" w:cs="Times New Roman"/>
              </w:rPr>
              <w:t>circle</w:t>
            </w:r>
            <w:r>
              <w:rPr>
                <w:rFonts w:ascii="Times New Roman" w:eastAsia="DengXian" w:hAnsi="Times New Roman" w:cs="Times New Roman"/>
              </w:rPr>
              <w:t xml:space="preserve"> in the 3D space.</w:t>
            </w:r>
          </w:p>
          <w:p w14:paraId="07E1CD7B" w14:textId="77777777" w:rsidR="009060ED" w:rsidRDefault="009060ED" w:rsidP="009060ED">
            <w:pPr>
              <w:rPr>
                <w:rFonts w:ascii="Times New Roman" w:eastAsia="DengXian" w:hAnsi="Times New Roman" w:cs="Times New Roman"/>
              </w:rPr>
            </w:pPr>
          </w:p>
          <w:p w14:paraId="7C94984F" w14:textId="77777777" w:rsidR="009060ED" w:rsidRDefault="009060ED" w:rsidP="009060ED">
            <w:pPr>
              <w:rPr>
                <w:rFonts w:ascii="Times New Roman" w:eastAsia="DengXian" w:hAnsi="Times New Roman" w:cs="Times New Roman"/>
              </w:rPr>
            </w:pPr>
            <w:r>
              <w:rPr>
                <w:rFonts w:ascii="Times New Roman" w:eastAsia="DengXian" w:hAnsi="Times New Roman" w:cs="Times New Roman"/>
              </w:rPr>
              <w:t>If such value is obtained through real test, network would need to ensure the same distance between TRP and testing point so that there is no pathloss impact.</w:t>
            </w:r>
          </w:p>
          <w:p w14:paraId="5D49D551" w14:textId="77777777" w:rsidR="009060ED" w:rsidRDefault="009060ED" w:rsidP="009060ED">
            <w:pPr>
              <w:rPr>
                <w:rFonts w:ascii="Times New Roman" w:eastAsia="DengXian" w:hAnsi="Times New Roman" w:cs="Times New Roman"/>
              </w:rPr>
            </w:pPr>
            <w:r>
              <w:rPr>
                <w:rFonts w:ascii="Times New Roman" w:eastAsia="DengXian" w:hAnsi="Times New Roman" w:cs="Times New Roman"/>
              </w:rPr>
              <w:t>If such value is obtained through emulation, the antenna radiation pattern needs to be considered.</w:t>
            </w:r>
          </w:p>
          <w:p w14:paraId="7489702B" w14:textId="77777777" w:rsidR="009060ED" w:rsidRDefault="009060ED" w:rsidP="009060ED">
            <w:pPr>
              <w:rPr>
                <w:rFonts w:ascii="Times New Roman" w:eastAsia="DengXian" w:hAnsi="Times New Roman" w:cs="Times New Roman"/>
              </w:rPr>
            </w:pPr>
          </w:p>
          <w:p w14:paraId="05D2CDE8" w14:textId="77777777" w:rsidR="009060ED" w:rsidRDefault="009060ED" w:rsidP="009060ED">
            <w:pPr>
              <w:rPr>
                <w:rFonts w:ascii="Times New Roman" w:eastAsia="DengXian" w:hAnsi="Times New Roman" w:cs="Times New Roman"/>
              </w:rPr>
            </w:pPr>
            <w:r>
              <w:rPr>
                <w:rFonts w:ascii="Times New Roman" w:eastAsia="DengXian" w:hAnsi="Times New Roman" w:cs="Times New Roman"/>
              </w:rPr>
              <w:t>So to our understanding, if the rediation pattern is used, we should go with the following alternative:</w:t>
            </w:r>
          </w:p>
          <w:p w14:paraId="0331F9C1" w14:textId="77777777" w:rsidR="009060ED" w:rsidRDefault="009060ED" w:rsidP="009060ED">
            <w:pPr>
              <w:rPr>
                <w:rFonts w:ascii="Times New Roman" w:eastAsia="DengXian" w:hAnsi="Times New Roman" w:cs="Times New Roman"/>
              </w:rPr>
            </w:pPr>
          </w:p>
          <w:p w14:paraId="52897213" w14:textId="44819C23" w:rsidR="009060ED" w:rsidRDefault="009060ED" w:rsidP="009060ED">
            <w:pPr>
              <w:rPr>
                <w:b/>
                <w:bCs/>
              </w:rPr>
            </w:pPr>
            <w:r>
              <w:rPr>
                <w:b/>
                <w:bCs/>
              </w:rPr>
              <w:t>The gNB reports quantized version of the relative Power between PRS resources per angle per TRP.</w:t>
            </w:r>
          </w:p>
          <w:p w14:paraId="3B4FD138" w14:textId="5A42BA90" w:rsidR="009060ED" w:rsidRPr="009060ED" w:rsidRDefault="009060ED" w:rsidP="009060ED">
            <w:pPr>
              <w:pStyle w:val="ListParagraph"/>
              <w:numPr>
                <w:ilvl w:val="0"/>
                <w:numId w:val="66"/>
              </w:numPr>
              <w:rPr>
                <w:b/>
                <w:bCs/>
              </w:rPr>
            </w:pPr>
            <w:r>
              <w:rPr>
                <w:rFonts w:eastAsiaTheme="minorEastAsia"/>
                <w:b/>
                <w:bCs/>
              </w:rPr>
              <w:t>For each angle, at least two PRS resources are reported.</w:t>
            </w:r>
          </w:p>
          <w:p w14:paraId="4CFC1428" w14:textId="7D9FBD3A" w:rsidR="009060ED" w:rsidRPr="009060ED" w:rsidRDefault="009060ED" w:rsidP="009060ED">
            <w:pPr>
              <w:pStyle w:val="ListParagraph"/>
              <w:numPr>
                <w:ilvl w:val="0"/>
                <w:numId w:val="66"/>
              </w:numPr>
              <w:rPr>
                <w:b/>
                <w:bCs/>
              </w:rPr>
            </w:pPr>
            <w:r>
              <w:rPr>
                <w:rFonts w:eastAsiaTheme="minorEastAsia"/>
                <w:b/>
                <w:bCs/>
              </w:rPr>
              <w:t>The</w:t>
            </w:r>
            <w:r w:rsidR="007D56D3">
              <w:rPr>
                <w:rFonts w:eastAsiaTheme="minorEastAsia"/>
                <w:b/>
                <w:bCs/>
              </w:rPr>
              <w:t xml:space="preserve"> relative power is defined with respect to the peak power in the angle</w:t>
            </w:r>
          </w:p>
          <w:p w14:paraId="69B1DF4B" w14:textId="39B8E916" w:rsidR="009060ED" w:rsidRPr="009060ED" w:rsidRDefault="009060ED" w:rsidP="009060ED">
            <w:pPr>
              <w:rPr>
                <w:rFonts w:ascii="Times New Roman" w:eastAsia="DengXian" w:hAnsi="Times New Roman" w:cs="Times New Roman"/>
              </w:rPr>
            </w:pPr>
          </w:p>
        </w:tc>
      </w:tr>
      <w:tr w:rsidR="00F936C2" w14:paraId="21345DA9" w14:textId="77777777">
        <w:tc>
          <w:tcPr>
            <w:tcW w:w="2075" w:type="dxa"/>
          </w:tcPr>
          <w:p w14:paraId="5482D4A3" w14:textId="5D8A1B2C" w:rsidR="00F936C2" w:rsidRDefault="00F936C2" w:rsidP="00F936C2">
            <w:pPr>
              <w:rPr>
                <w:rFonts w:eastAsia="DengXian"/>
              </w:rPr>
            </w:pPr>
            <w:r>
              <w:rPr>
                <w:rFonts w:eastAsia="DengXian" w:hint="eastAsia"/>
              </w:rPr>
              <w:t>CATT</w:t>
            </w:r>
          </w:p>
        </w:tc>
        <w:tc>
          <w:tcPr>
            <w:tcW w:w="7554" w:type="dxa"/>
          </w:tcPr>
          <w:p w14:paraId="16414E8A" w14:textId="77777777" w:rsidR="00F936C2" w:rsidRDefault="00F936C2" w:rsidP="00F936C2">
            <w:pPr>
              <w:rPr>
                <w:rFonts w:ascii="Times New Roman" w:eastAsia="DengXian" w:hAnsi="Times New Roman" w:cs="Times New Roman"/>
              </w:rPr>
            </w:pPr>
            <w:r>
              <w:rPr>
                <w:rFonts w:ascii="Times New Roman" w:eastAsia="DengXian" w:hAnsi="Times New Roman" w:cs="Times New Roman" w:hint="eastAsia"/>
              </w:rPr>
              <w:t xml:space="preserve">We think it is important to discuss and determine the formats of </w:t>
            </w:r>
            <w:r w:rsidRPr="00384F60">
              <w:rPr>
                <w:rFonts w:ascii="Times New Roman" w:eastAsia="DengXian" w:hAnsi="Times New Roman" w:cs="Times New Roman"/>
              </w:rPr>
              <w:t>beam/antenna information</w:t>
            </w:r>
            <w:r>
              <w:rPr>
                <w:rFonts w:ascii="Times New Roman" w:eastAsia="DengXian" w:hAnsi="Times New Roman" w:cs="Times New Roman" w:hint="eastAsia"/>
              </w:rPr>
              <w:t xml:space="preserve"> </w:t>
            </w:r>
            <w:r w:rsidRPr="00384F60">
              <w:rPr>
                <w:rFonts w:ascii="Times New Roman" w:eastAsia="DengXian" w:hAnsi="Times New Roman" w:cs="Times New Roman"/>
              </w:rPr>
              <w:t>provided to the LMF by the gnodeB</w:t>
            </w:r>
            <w:r>
              <w:rPr>
                <w:rFonts w:ascii="Times New Roman" w:eastAsia="DengXian" w:hAnsi="Times New Roman" w:cs="Times New Roman" w:hint="eastAsia"/>
              </w:rPr>
              <w:t>, but we think RAN3 also should be involved and an LS is needed after we had the conclusion.</w:t>
            </w:r>
          </w:p>
          <w:p w14:paraId="626EB8A8" w14:textId="77777777" w:rsidR="00F936C2" w:rsidRDefault="00F936C2" w:rsidP="00F936C2">
            <w:pPr>
              <w:rPr>
                <w:rFonts w:ascii="Times New Roman" w:eastAsia="DengXian" w:hAnsi="Times New Roman" w:cs="Times New Roman"/>
              </w:rPr>
            </w:pPr>
            <w:r>
              <w:rPr>
                <w:rFonts w:ascii="Times New Roman" w:eastAsia="DengXian" w:hAnsi="Times New Roman" w:cs="Times New Roman" w:hint="eastAsia"/>
              </w:rPr>
              <w:t>We prefer the updated Proposal 4.2 as follows,</w:t>
            </w:r>
          </w:p>
          <w:p w14:paraId="4CAEEB88" w14:textId="77777777" w:rsidR="00F936C2" w:rsidRDefault="00F936C2" w:rsidP="00F936C2">
            <w:pPr>
              <w:rPr>
                <w:b/>
                <w:bCs/>
              </w:rPr>
            </w:pPr>
            <w:r w:rsidRPr="009408D7">
              <w:rPr>
                <w:rFonts w:hint="eastAsia"/>
                <w:b/>
                <w:bCs/>
                <w:color w:val="FF0000"/>
              </w:rPr>
              <w:t xml:space="preserve">Updated </w:t>
            </w:r>
            <w:r>
              <w:rPr>
                <w:b/>
                <w:bCs/>
              </w:rPr>
              <w:t xml:space="preserve">Proposal 4.2:  </w:t>
            </w:r>
          </w:p>
          <w:p w14:paraId="6D8EACD3" w14:textId="77777777" w:rsidR="00F936C2" w:rsidRDefault="00F936C2" w:rsidP="00F936C2">
            <w:pPr>
              <w:rPr>
                <w:rFonts w:cs="Times"/>
                <w:b/>
                <w:bCs/>
              </w:rPr>
            </w:pPr>
            <w:r>
              <w:rPr>
                <w:rFonts w:cs="Times"/>
                <w:b/>
                <w:bCs/>
              </w:rPr>
              <w:t>For the beam/antenna information to be optionally provided to the LMF by the gnodeB, the following is supported:</w:t>
            </w:r>
          </w:p>
          <w:p w14:paraId="1589147D" w14:textId="77777777" w:rsidR="00F936C2" w:rsidRDefault="00F936C2" w:rsidP="00F936C2">
            <w:pPr>
              <w:rPr>
                <w:b/>
                <w:bCs/>
              </w:rPr>
            </w:pPr>
            <w:r>
              <w:rPr>
                <w:b/>
                <w:bCs/>
              </w:rPr>
              <w:t>The gNB reports quantized version of the relative Power/Angle response per PRS resource per TRP</w:t>
            </w:r>
            <w:r>
              <w:rPr>
                <w:b/>
                <w:bCs/>
              </w:rPr>
              <w:tab/>
            </w:r>
          </w:p>
          <w:p w14:paraId="46E3C039" w14:textId="77777777" w:rsidR="00F936C2" w:rsidRDefault="00F936C2" w:rsidP="00F936C2">
            <w:pPr>
              <w:pStyle w:val="ListParagraph"/>
              <w:numPr>
                <w:ilvl w:val="0"/>
                <w:numId w:val="51"/>
              </w:numPr>
              <w:contextualSpacing/>
              <w:rPr>
                <w:b/>
                <w:bCs/>
              </w:rPr>
            </w:pPr>
            <w:r>
              <w:rPr>
                <w:b/>
                <w:bCs/>
              </w:rPr>
              <w:t>FFS: support of multiple levels of quantization</w:t>
            </w:r>
          </w:p>
          <w:p w14:paraId="2A52291E" w14:textId="77777777" w:rsidR="00F936C2" w:rsidRDefault="00F936C2" w:rsidP="00F936C2">
            <w:pPr>
              <w:pStyle w:val="ListParagraph"/>
              <w:numPr>
                <w:ilvl w:val="0"/>
                <w:numId w:val="51"/>
              </w:numPr>
              <w:contextualSpacing/>
              <w:rPr>
                <w:b/>
                <w:bCs/>
              </w:rPr>
            </w:pPr>
            <w:r>
              <w:rPr>
                <w:b/>
                <w:bCs/>
              </w:rPr>
              <w:t>FFS: how the report is constructed.</w:t>
            </w:r>
          </w:p>
          <w:p w14:paraId="2D0038A5" w14:textId="77777777" w:rsidR="00F936C2" w:rsidRDefault="00F936C2" w:rsidP="00F936C2">
            <w:pPr>
              <w:pStyle w:val="ListParagraph"/>
              <w:numPr>
                <w:ilvl w:val="1"/>
                <w:numId w:val="51"/>
              </w:numPr>
              <w:contextualSpacing/>
              <w:rPr>
                <w:b/>
                <w:bCs/>
              </w:rPr>
            </w:pPr>
            <w:r>
              <w:rPr>
                <w:b/>
                <w:bCs/>
              </w:rPr>
              <w:t>Opt. A: Provide the relative power-level(s) for a configurable uniformly sampled angular window in azimuth and zenith with respect to the boresight direction of each PRS resource</w:t>
            </w:r>
          </w:p>
          <w:p w14:paraId="7C89D61F" w14:textId="77777777" w:rsidR="00F936C2" w:rsidRDefault="00F936C2" w:rsidP="00F936C2">
            <w:pPr>
              <w:pStyle w:val="ListParagraph"/>
              <w:numPr>
                <w:ilvl w:val="1"/>
                <w:numId w:val="51"/>
              </w:numPr>
              <w:contextualSpacing/>
              <w:rPr>
                <w:b/>
                <w:bCs/>
              </w:rPr>
            </w:pPr>
            <w:r>
              <w:rPr>
                <w:b/>
                <w:bCs/>
              </w:rPr>
              <w:t xml:space="preserve">E.g., For a window of [-60,60] degrees and [-30,30] degrees in azimuth and zenith dimensions respectively with a step size of 1 dB, provide the relative power-level. </w:t>
            </w:r>
          </w:p>
          <w:p w14:paraId="4EE86EB4" w14:textId="77777777" w:rsidR="00F936C2" w:rsidRDefault="00F936C2" w:rsidP="00F936C2">
            <w:pPr>
              <w:pStyle w:val="ListParagraph"/>
              <w:ind w:left="644"/>
              <w:rPr>
                <w:b/>
                <w:bCs/>
              </w:rPr>
            </w:pPr>
          </w:p>
          <w:p w14:paraId="45EBCA94" w14:textId="77777777" w:rsidR="00F936C2" w:rsidRDefault="00F936C2" w:rsidP="00F936C2">
            <w:pPr>
              <w:pStyle w:val="ListParagraph"/>
              <w:numPr>
                <w:ilvl w:val="1"/>
                <w:numId w:val="51"/>
              </w:numPr>
              <w:contextualSpacing/>
              <w:rPr>
                <w:b/>
                <w:bCs/>
              </w:rPr>
            </w:pPr>
            <w:r>
              <w:rPr>
                <w:b/>
                <w:bCs/>
              </w:rPr>
              <w:t xml:space="preserve">Opt. B: Provide the angle(s) that a relative power-level is valid from a configurable power-level set. </w:t>
            </w:r>
          </w:p>
          <w:p w14:paraId="01C76BC8" w14:textId="77777777" w:rsidR="00F936C2" w:rsidRDefault="00F936C2" w:rsidP="00F936C2">
            <w:pPr>
              <w:pStyle w:val="ListParagraph"/>
              <w:numPr>
                <w:ilvl w:val="1"/>
                <w:numId w:val="51"/>
              </w:numPr>
              <w:contextualSpacing/>
              <w:rPr>
                <w:b/>
                <w:bCs/>
              </w:rPr>
            </w:pPr>
            <w:r>
              <w:rPr>
                <w:b/>
                <w:bCs/>
              </w:rPr>
              <w:t>E.g., (Azimuth, Zenith) angles for the [-1, -3, -5, -6, -9, -10, -12, -15, -20] dB relative power-levels</w:t>
            </w:r>
          </w:p>
          <w:p w14:paraId="5A7E8D3B" w14:textId="77777777" w:rsidR="00F936C2" w:rsidRDefault="00F936C2" w:rsidP="00F936C2">
            <w:pPr>
              <w:pStyle w:val="ListParagraph"/>
              <w:numPr>
                <w:ilvl w:val="1"/>
                <w:numId w:val="51"/>
              </w:numPr>
              <w:contextualSpacing/>
              <w:rPr>
                <w:b/>
                <w:bCs/>
              </w:rPr>
            </w:pPr>
            <w:r>
              <w:rPr>
                <w:b/>
                <w:bCs/>
              </w:rPr>
              <w:t>Other options are not precluded.</w:t>
            </w:r>
          </w:p>
          <w:p w14:paraId="43FCE568" w14:textId="77777777" w:rsidR="00F936C2" w:rsidRPr="009408D7" w:rsidRDefault="00F936C2" w:rsidP="00F936C2">
            <w:pPr>
              <w:pStyle w:val="ListParagraph"/>
              <w:numPr>
                <w:ilvl w:val="0"/>
                <w:numId w:val="51"/>
              </w:numPr>
              <w:contextualSpacing/>
              <w:rPr>
                <w:rFonts w:ascii="Times New Roman" w:eastAsia="DengXian" w:hAnsi="Times New Roman" w:cs="Times New Roman"/>
              </w:rPr>
            </w:pPr>
            <w:r>
              <w:rPr>
                <w:b/>
                <w:bCs/>
              </w:rPr>
              <w:t>FFS: overhead reduction mechanisms, including reusing of associated-dl-PRS-ID as a way of signaling that 2 TRPs have the same beam information</w:t>
            </w:r>
          </w:p>
          <w:p w14:paraId="3A24649B" w14:textId="57F99082" w:rsidR="00F936C2" w:rsidRDefault="00F936C2" w:rsidP="00F936C2">
            <w:pPr>
              <w:rPr>
                <w:rFonts w:ascii="Times New Roman" w:eastAsia="DengXian" w:hAnsi="Times New Roman" w:cs="Times New Roman"/>
              </w:rPr>
            </w:pPr>
            <w:r w:rsidRPr="009408D7">
              <w:rPr>
                <w:rFonts w:hint="eastAsia"/>
                <w:b/>
                <w:bCs/>
                <w:color w:val="FF0000"/>
              </w:rPr>
              <w:t xml:space="preserve">Send LS to RAN3 </w:t>
            </w:r>
            <w:r w:rsidRPr="009408D7">
              <w:rPr>
                <w:b/>
                <w:bCs/>
                <w:color w:val="FF0000"/>
              </w:rPr>
              <w:t>informing them of the agreement</w:t>
            </w:r>
          </w:p>
        </w:tc>
      </w:tr>
      <w:tr w:rsidR="00760012" w14:paraId="0B6B3F4D" w14:textId="77777777">
        <w:tc>
          <w:tcPr>
            <w:tcW w:w="2075" w:type="dxa"/>
          </w:tcPr>
          <w:p w14:paraId="0BAD778F" w14:textId="523661C7" w:rsidR="00760012" w:rsidRDefault="00760012" w:rsidP="00F936C2">
            <w:pPr>
              <w:rPr>
                <w:rFonts w:eastAsia="DengXian"/>
              </w:rPr>
            </w:pPr>
            <w:r w:rsidRPr="00760012">
              <w:rPr>
                <w:rFonts w:eastAsia="DengXian"/>
              </w:rPr>
              <w:t>InterDigital</w:t>
            </w:r>
          </w:p>
        </w:tc>
        <w:tc>
          <w:tcPr>
            <w:tcW w:w="7554" w:type="dxa"/>
          </w:tcPr>
          <w:p w14:paraId="18D05576" w14:textId="243BD466" w:rsidR="00760012" w:rsidRDefault="00760012" w:rsidP="00F936C2">
            <w:pPr>
              <w:rPr>
                <w:rFonts w:ascii="Times New Roman" w:eastAsia="DengXian" w:hAnsi="Times New Roman" w:cs="Times New Roman"/>
              </w:rPr>
            </w:pPr>
            <w:r>
              <w:rPr>
                <w:rFonts w:ascii="Times New Roman" w:eastAsia="DengXian" w:hAnsi="Times New Roman" w:cs="Times New Roman"/>
              </w:rPr>
              <w:t>We support the proposal.</w:t>
            </w:r>
          </w:p>
        </w:tc>
      </w:tr>
      <w:tr w:rsidR="00F67996" w14:paraId="64E74CCF" w14:textId="77777777">
        <w:tc>
          <w:tcPr>
            <w:tcW w:w="2075" w:type="dxa"/>
          </w:tcPr>
          <w:p w14:paraId="144AED00" w14:textId="7B6239B0" w:rsidR="00F67996" w:rsidRPr="00760012" w:rsidRDefault="00F67996" w:rsidP="00F67996">
            <w:pPr>
              <w:rPr>
                <w:rFonts w:eastAsia="DengXian"/>
              </w:rPr>
            </w:pPr>
            <w:r>
              <w:rPr>
                <w:rFonts w:eastAsia="DengXian"/>
                <w:lang w:val="en-US"/>
              </w:rPr>
              <w:t>Qualcomm</w:t>
            </w:r>
            <w:r w:rsidR="006862EF">
              <w:rPr>
                <w:rFonts w:eastAsia="DengXian"/>
                <w:lang w:val="en-US"/>
              </w:rPr>
              <w:t>2</w:t>
            </w:r>
          </w:p>
        </w:tc>
        <w:tc>
          <w:tcPr>
            <w:tcW w:w="7554" w:type="dxa"/>
          </w:tcPr>
          <w:p w14:paraId="75CD8EF3" w14:textId="43FA2E8A" w:rsidR="00F67996" w:rsidRDefault="00F67996" w:rsidP="00F67996">
            <w:pPr>
              <w:rPr>
                <w:rFonts w:ascii="Times New Roman" w:eastAsia="DengXian" w:hAnsi="Times New Roman" w:cs="Times New Roman"/>
              </w:rPr>
            </w:pPr>
            <w:r>
              <w:rPr>
                <w:rFonts w:ascii="Times New Roman" w:eastAsia="DengXian" w:hAnsi="Times New Roman" w:cs="Times New Roman"/>
              </w:rPr>
              <w:t>To HW: it</w:t>
            </w:r>
            <w:r>
              <w:rPr>
                <w:rFonts w:ascii="Times New Roman" w:eastAsia="DengXian" w:hAnsi="Times New Roman" w:cs="Times New Roman"/>
              </w:rPr>
              <w:t xml:space="preserve"> looks your proposal just reports something similar, in a different parametrization, and it is a 2nd order detail. What about the following, to try to clarify this in the next meeting?</w:t>
            </w:r>
          </w:p>
          <w:p w14:paraId="69F208CB" w14:textId="77777777" w:rsidR="00F67996" w:rsidRPr="00FE406A" w:rsidRDefault="00F67996" w:rsidP="00F67996">
            <w:pPr>
              <w:spacing w:after="0"/>
              <w:rPr>
                <w:rFonts w:cs="Times"/>
                <w:b/>
                <w:bCs/>
                <w:i/>
                <w:iCs/>
              </w:rPr>
            </w:pPr>
            <w:r w:rsidRPr="00FE406A">
              <w:rPr>
                <w:rFonts w:cs="Times"/>
                <w:b/>
                <w:bCs/>
                <w:i/>
                <w:iCs/>
              </w:rPr>
              <w:t xml:space="preserve">For the beam/antenna information to be optionally provided to the LMF by the gnodeB, </w:t>
            </w:r>
            <w:r>
              <w:rPr>
                <w:rFonts w:cs="Times"/>
                <w:b/>
                <w:bCs/>
                <w:i/>
                <w:iCs/>
              </w:rPr>
              <w:t>decide to support one of the following options</w:t>
            </w:r>
            <w:r w:rsidRPr="00FE406A">
              <w:rPr>
                <w:rFonts w:cs="Times"/>
                <w:b/>
                <w:bCs/>
                <w:i/>
                <w:iCs/>
              </w:rPr>
              <w:t>:</w:t>
            </w:r>
          </w:p>
          <w:p w14:paraId="05485227" w14:textId="77777777" w:rsidR="00F67996" w:rsidRPr="00FE406A" w:rsidRDefault="00F67996" w:rsidP="00F67996">
            <w:pPr>
              <w:pStyle w:val="ListParagraph"/>
              <w:numPr>
                <w:ilvl w:val="0"/>
                <w:numId w:val="68"/>
              </w:numPr>
              <w:spacing w:after="0"/>
              <w:rPr>
                <w:b/>
                <w:bCs/>
                <w:i/>
                <w:iCs/>
              </w:rPr>
            </w:pPr>
            <w:r w:rsidRPr="00FE406A">
              <w:rPr>
                <w:b/>
                <w:bCs/>
                <w:i/>
                <w:iCs/>
              </w:rPr>
              <w:t>Option 2.1: The gNB reports quantized version of the relative Power/Angle response per PRS resource per TRP</w:t>
            </w:r>
            <w:r w:rsidRPr="00FE406A">
              <w:rPr>
                <w:b/>
                <w:bCs/>
                <w:i/>
                <w:iCs/>
              </w:rPr>
              <w:tab/>
            </w:r>
          </w:p>
          <w:p w14:paraId="4284660E" w14:textId="77777777" w:rsidR="00F67996" w:rsidRPr="00FE406A" w:rsidRDefault="00F67996" w:rsidP="00F67996">
            <w:pPr>
              <w:pStyle w:val="ListParagraph"/>
              <w:numPr>
                <w:ilvl w:val="1"/>
                <w:numId w:val="68"/>
              </w:numPr>
              <w:spacing w:after="0"/>
              <w:rPr>
                <w:rFonts w:cs="Times"/>
                <w:b/>
                <w:bCs/>
                <w:i/>
                <w:iCs/>
              </w:rPr>
            </w:pPr>
            <w:r w:rsidRPr="00FE406A">
              <w:rPr>
                <w:rFonts w:eastAsiaTheme="minorEastAsia"/>
                <w:b/>
                <w:bCs/>
                <w:i/>
                <w:iCs/>
              </w:rPr>
              <w:t>The relative power is defined with respect to the peak power of that resource</w:t>
            </w:r>
          </w:p>
          <w:p w14:paraId="6C4BF04A" w14:textId="77777777" w:rsidR="00F67996" w:rsidRPr="00FE406A" w:rsidRDefault="00F67996" w:rsidP="00F67996">
            <w:pPr>
              <w:pStyle w:val="ListParagraph"/>
              <w:numPr>
                <w:ilvl w:val="0"/>
                <w:numId w:val="68"/>
              </w:numPr>
              <w:spacing w:after="0"/>
              <w:rPr>
                <w:rFonts w:cs="Times"/>
                <w:b/>
                <w:bCs/>
                <w:i/>
                <w:iCs/>
              </w:rPr>
            </w:pPr>
            <w:r w:rsidRPr="00FE406A">
              <w:rPr>
                <w:b/>
                <w:bCs/>
                <w:i/>
                <w:iCs/>
              </w:rPr>
              <w:t xml:space="preserve">Option 2.2: The gNB reports quantized version of the relative Power </w:t>
            </w:r>
            <w:r w:rsidRPr="00120AD1">
              <w:rPr>
                <w:b/>
                <w:bCs/>
                <w:i/>
                <w:iCs/>
                <w:u w:val="single"/>
              </w:rPr>
              <w:t>between</w:t>
            </w:r>
            <w:r w:rsidRPr="00FE406A">
              <w:rPr>
                <w:b/>
                <w:bCs/>
                <w:i/>
                <w:iCs/>
              </w:rPr>
              <w:t xml:space="preserve"> PRS resources per angle per TRP.</w:t>
            </w:r>
          </w:p>
          <w:p w14:paraId="384E327B" w14:textId="77777777" w:rsidR="00F67996" w:rsidRPr="00FE406A" w:rsidRDefault="00F67996" w:rsidP="00F67996">
            <w:pPr>
              <w:pStyle w:val="ListParagraph"/>
              <w:numPr>
                <w:ilvl w:val="1"/>
                <w:numId w:val="68"/>
              </w:numPr>
              <w:spacing w:after="0"/>
              <w:rPr>
                <w:rFonts w:cs="Times"/>
                <w:b/>
                <w:bCs/>
                <w:i/>
                <w:iCs/>
              </w:rPr>
            </w:pPr>
            <w:r w:rsidRPr="00FE406A">
              <w:rPr>
                <w:rFonts w:eastAsiaTheme="minorEastAsia"/>
                <w:b/>
                <w:bCs/>
                <w:i/>
                <w:iCs/>
              </w:rPr>
              <w:t xml:space="preserve">The relative power is defined with respect to the peak power in </w:t>
            </w:r>
            <w:r>
              <w:rPr>
                <w:rFonts w:eastAsiaTheme="minorEastAsia"/>
                <w:b/>
                <w:bCs/>
                <w:i/>
                <w:iCs/>
              </w:rPr>
              <w:t>each</w:t>
            </w:r>
            <w:r w:rsidRPr="00FE406A">
              <w:rPr>
                <w:rFonts w:eastAsiaTheme="minorEastAsia"/>
                <w:b/>
                <w:bCs/>
                <w:i/>
                <w:iCs/>
              </w:rPr>
              <w:t xml:space="preserve"> angle</w:t>
            </w:r>
          </w:p>
          <w:p w14:paraId="2AF36C3B" w14:textId="77777777" w:rsidR="00F67996" w:rsidRPr="00FE406A" w:rsidRDefault="00F67996" w:rsidP="00F67996">
            <w:pPr>
              <w:pStyle w:val="ListParagraph"/>
              <w:numPr>
                <w:ilvl w:val="1"/>
                <w:numId w:val="68"/>
              </w:numPr>
              <w:spacing w:after="0"/>
              <w:rPr>
                <w:rFonts w:cs="Times"/>
                <w:b/>
                <w:bCs/>
                <w:i/>
                <w:iCs/>
              </w:rPr>
            </w:pPr>
            <w:r w:rsidRPr="00FE406A">
              <w:rPr>
                <w:rFonts w:eastAsiaTheme="minorEastAsia"/>
                <w:b/>
                <w:bCs/>
                <w:i/>
                <w:iCs/>
              </w:rPr>
              <w:t>For each angle, at least two PRS resources are reported.</w:t>
            </w:r>
          </w:p>
          <w:p w14:paraId="578BDB37" w14:textId="77777777" w:rsidR="00F67996" w:rsidRPr="00FE406A" w:rsidRDefault="00F67996" w:rsidP="00F67996">
            <w:pPr>
              <w:pStyle w:val="ListParagraph"/>
              <w:numPr>
                <w:ilvl w:val="0"/>
                <w:numId w:val="68"/>
              </w:numPr>
              <w:spacing w:after="0"/>
              <w:contextualSpacing/>
              <w:rPr>
                <w:b/>
                <w:bCs/>
                <w:i/>
                <w:iCs/>
              </w:rPr>
            </w:pPr>
            <w:r w:rsidRPr="00FE406A">
              <w:rPr>
                <w:b/>
                <w:bCs/>
                <w:i/>
                <w:iCs/>
              </w:rPr>
              <w:t>FFS: support of multiple levels of quantization</w:t>
            </w:r>
          </w:p>
          <w:p w14:paraId="2B65A745" w14:textId="77777777" w:rsidR="00F67996" w:rsidRPr="00FE406A" w:rsidRDefault="00F67996" w:rsidP="00F67996">
            <w:pPr>
              <w:pStyle w:val="ListParagraph"/>
              <w:numPr>
                <w:ilvl w:val="0"/>
                <w:numId w:val="68"/>
              </w:numPr>
              <w:spacing w:after="0"/>
              <w:contextualSpacing/>
              <w:rPr>
                <w:b/>
                <w:bCs/>
                <w:i/>
                <w:iCs/>
              </w:rPr>
            </w:pPr>
            <w:r w:rsidRPr="00FE406A">
              <w:rPr>
                <w:b/>
                <w:bCs/>
                <w:i/>
                <w:iCs/>
              </w:rPr>
              <w:t>FFS: how the report is constructed</w:t>
            </w:r>
          </w:p>
          <w:p w14:paraId="75CED72F" w14:textId="77777777" w:rsidR="00F67996" w:rsidRPr="00FE406A" w:rsidRDefault="00F67996" w:rsidP="00F67996">
            <w:pPr>
              <w:pStyle w:val="ListParagraph"/>
              <w:numPr>
                <w:ilvl w:val="0"/>
                <w:numId w:val="68"/>
              </w:numPr>
              <w:spacing w:after="0"/>
              <w:contextualSpacing/>
              <w:rPr>
                <w:rFonts w:ascii="Times New Roman" w:eastAsia="DengXian" w:hAnsi="Times New Roman" w:cs="Times New Roman"/>
                <w:b/>
                <w:bCs/>
                <w:i/>
                <w:iCs/>
              </w:rPr>
            </w:pPr>
            <w:r w:rsidRPr="00FE406A">
              <w:rPr>
                <w:b/>
                <w:bCs/>
                <w:i/>
                <w:iCs/>
              </w:rPr>
              <w:t>FFS: overhead reduction mechanisms, including reusing of associated-dl-PRS-ID as a way of signaling that 2 TRPs have the same beam information</w:t>
            </w:r>
          </w:p>
          <w:p w14:paraId="1B220D1A" w14:textId="77777777" w:rsidR="00F67996" w:rsidRPr="00FE406A" w:rsidRDefault="00F67996" w:rsidP="00F67996">
            <w:pPr>
              <w:pStyle w:val="ListParagraph"/>
              <w:numPr>
                <w:ilvl w:val="0"/>
                <w:numId w:val="68"/>
              </w:numPr>
              <w:spacing w:after="0"/>
              <w:contextualSpacing/>
              <w:rPr>
                <w:rFonts w:ascii="Times New Roman" w:eastAsia="DengXian" w:hAnsi="Times New Roman" w:cs="Times New Roman"/>
              </w:rPr>
            </w:pPr>
            <w:r w:rsidRPr="00FE406A">
              <w:rPr>
                <w:b/>
                <w:bCs/>
                <w:i/>
                <w:iCs/>
              </w:rPr>
              <w:t xml:space="preserve">The gNB beam/antenna information can optionally be provided to the UE by the LMF </w:t>
            </w:r>
          </w:p>
          <w:p w14:paraId="1972D1CC" w14:textId="1DBE6119" w:rsidR="00F67996" w:rsidRPr="00131288" w:rsidRDefault="00F67996" w:rsidP="00F67996">
            <w:pPr>
              <w:pStyle w:val="ListParagraph"/>
              <w:numPr>
                <w:ilvl w:val="0"/>
                <w:numId w:val="68"/>
              </w:numPr>
              <w:spacing w:after="0"/>
              <w:contextualSpacing/>
              <w:rPr>
                <w:rFonts w:ascii="Times New Roman" w:eastAsia="DengXian" w:hAnsi="Times New Roman" w:cs="Times New Roman"/>
              </w:rPr>
            </w:pPr>
            <w:r>
              <w:rPr>
                <w:b/>
                <w:bCs/>
                <w:i/>
                <w:iCs/>
              </w:rPr>
              <w:t>Send an LS to RAN2 &amp; RAN3 with this agreement</w:t>
            </w:r>
          </w:p>
        </w:tc>
      </w:tr>
    </w:tbl>
    <w:p w14:paraId="3197F475" w14:textId="7293C492" w:rsidR="007F45A5" w:rsidRDefault="007F45A5">
      <w:pPr>
        <w:pStyle w:val="Proposal"/>
      </w:pPr>
    </w:p>
    <w:p w14:paraId="29E90668" w14:textId="77777777" w:rsidR="00760012" w:rsidRPr="004E24CC" w:rsidRDefault="00760012">
      <w:pPr>
        <w:pStyle w:val="Proposal"/>
      </w:pPr>
    </w:p>
    <w:p w14:paraId="3197F476" w14:textId="77777777" w:rsidR="007F45A5" w:rsidRDefault="007F45A5">
      <w:pPr>
        <w:pStyle w:val="Proposal"/>
      </w:pPr>
    </w:p>
    <w:p w14:paraId="3197F477" w14:textId="77777777" w:rsidR="007F45A5" w:rsidRDefault="00FA273B">
      <w:pPr>
        <w:pStyle w:val="Heading3"/>
        <w:tabs>
          <w:tab w:val="clear" w:pos="851"/>
          <w:tab w:val="left" w:pos="0"/>
        </w:tabs>
        <w:ind w:left="0"/>
      </w:pPr>
      <w:r>
        <w:t xml:space="preserve"> Aspect #5 AoD uncertainty window</w:t>
      </w:r>
    </w:p>
    <w:p w14:paraId="3197F478" w14:textId="77777777" w:rsidR="007F45A5" w:rsidRDefault="00FA273B">
      <w:pPr>
        <w:pStyle w:val="Heading4"/>
      </w:pPr>
      <w:r>
        <w:t>Summary and FL proposal</w:t>
      </w:r>
    </w:p>
    <w:p w14:paraId="3197F479" w14:textId="77777777" w:rsidR="007F45A5" w:rsidRDefault="00FA273B">
      <w:r>
        <w:t>In RAN1#104b-e, the following agreement was reached:</w:t>
      </w:r>
    </w:p>
    <w:p w14:paraId="3197F47A" w14:textId="77777777" w:rsidR="007F45A5" w:rsidRDefault="007F45A5"/>
    <w:tbl>
      <w:tblPr>
        <w:tblStyle w:val="TableGrid"/>
        <w:tblW w:w="9307" w:type="dxa"/>
        <w:tblLayout w:type="fixed"/>
        <w:tblLook w:val="04A0" w:firstRow="1" w:lastRow="0" w:firstColumn="1" w:lastColumn="0" w:noHBand="0" w:noVBand="1"/>
      </w:tblPr>
      <w:tblGrid>
        <w:gridCol w:w="9307"/>
      </w:tblGrid>
      <w:tr w:rsidR="007F45A5" w14:paraId="3197F484" w14:textId="77777777">
        <w:tc>
          <w:tcPr>
            <w:tcW w:w="9307" w:type="dxa"/>
          </w:tcPr>
          <w:p w14:paraId="3197F47B" w14:textId="77777777" w:rsidR="007F45A5" w:rsidRDefault="00FA273B">
            <w:pPr>
              <w:rPr>
                <w:rFonts w:eastAsia="Calibri"/>
                <w:sz w:val="20"/>
              </w:rPr>
            </w:pPr>
            <w:r>
              <w:rPr>
                <w:rFonts w:eastAsia="Calibri"/>
                <w:sz w:val="20"/>
                <w:highlight w:val="green"/>
                <w:lang w:val="en-US"/>
              </w:rPr>
              <w:t>Agreement:</w:t>
            </w:r>
          </w:p>
          <w:p w14:paraId="3197F47C" w14:textId="77777777" w:rsidR="007F45A5" w:rsidRPr="00057A5A" w:rsidRDefault="00FA273B">
            <w:pPr>
              <w:numPr>
                <w:ilvl w:val="0"/>
                <w:numId w:val="54"/>
              </w:numPr>
              <w:rPr>
                <w:rFonts w:eastAsia="Calibri" w:cs="Times"/>
                <w:sz w:val="20"/>
                <w:lang w:val="en-US"/>
              </w:rPr>
            </w:pPr>
            <w:r>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3197F47D" w14:textId="77777777" w:rsidR="007F45A5" w:rsidRPr="00057A5A" w:rsidRDefault="00FA273B">
            <w:pPr>
              <w:numPr>
                <w:ilvl w:val="1"/>
                <w:numId w:val="55"/>
              </w:numPr>
              <w:rPr>
                <w:rFonts w:eastAsia="Calibri"/>
                <w:sz w:val="20"/>
                <w:lang w:val="en-US"/>
              </w:rPr>
            </w:pPr>
            <w:r>
              <w:rPr>
                <w:rFonts w:eastAsia="Calibri"/>
                <w:sz w:val="20"/>
                <w:lang w:val="en-US"/>
              </w:rPr>
              <w:t>Option 1: Indication of expected DL-AoD/ZoD value and uncertainty (of the expected DL-AoD/ZoD value) range(s) is signaled by the LMF to the UE</w:t>
            </w:r>
          </w:p>
          <w:p w14:paraId="3197F47E" w14:textId="77777777" w:rsidR="007F45A5" w:rsidRPr="00057A5A" w:rsidRDefault="00FA273B">
            <w:pPr>
              <w:numPr>
                <w:ilvl w:val="2"/>
                <w:numId w:val="55"/>
              </w:numPr>
              <w:rPr>
                <w:rFonts w:eastAsia="Calibri"/>
                <w:sz w:val="20"/>
                <w:lang w:val="en-US"/>
              </w:rPr>
            </w:pPr>
            <w:r>
              <w:rPr>
                <w:rFonts w:eastAsia="Calibri" w:cs="Times"/>
                <w:sz w:val="20"/>
                <w:lang w:val="en-US"/>
              </w:rPr>
              <w:t>Single Expected DL-AoD/ZoD and uncertainty (of the expected DL-AoD/ZoD value) range(s) can be provided to the UE for each [TRP]</w:t>
            </w:r>
          </w:p>
          <w:p w14:paraId="3197F47F" w14:textId="77777777" w:rsidR="007F45A5" w:rsidRPr="00057A5A" w:rsidRDefault="00FA273B">
            <w:pPr>
              <w:numPr>
                <w:ilvl w:val="1"/>
                <w:numId w:val="55"/>
              </w:numPr>
              <w:rPr>
                <w:rFonts w:eastAsia="Calibri"/>
                <w:sz w:val="20"/>
                <w:lang w:val="en-US"/>
              </w:rPr>
            </w:pPr>
            <w:r>
              <w:rPr>
                <w:rFonts w:eastAsia="Calibri"/>
                <w:sz w:val="20"/>
                <w:lang w:val="en-US"/>
              </w:rPr>
              <w:t xml:space="preserve">Option 2: Indication of expected DL-AoA/ZoA value and uncertainty (of the expected DL-AoA/ZoA value) range(s) is signaled by the LMF to the UE </w:t>
            </w:r>
          </w:p>
          <w:p w14:paraId="3197F480" w14:textId="77777777" w:rsidR="007F45A5" w:rsidRPr="00057A5A" w:rsidRDefault="00FA273B">
            <w:pPr>
              <w:numPr>
                <w:ilvl w:val="2"/>
                <w:numId w:val="55"/>
              </w:numPr>
              <w:rPr>
                <w:rFonts w:eastAsia="Calibri" w:cs="Times"/>
                <w:sz w:val="20"/>
                <w:lang w:val="en-US"/>
              </w:rPr>
            </w:pPr>
            <w:r>
              <w:rPr>
                <w:rFonts w:eastAsia="Calibri" w:cs="Times"/>
                <w:sz w:val="20"/>
                <w:lang w:val="en-US"/>
              </w:rPr>
              <w:t>Single Expected DL-AoA/ZoA and uncertainty (of the expected DL-AoA/ZoA value) range(s) can be provided to the UE for each [TRP]</w:t>
            </w:r>
          </w:p>
          <w:p w14:paraId="3197F481" w14:textId="77777777" w:rsidR="007F45A5" w:rsidRPr="00057A5A" w:rsidRDefault="00FA273B">
            <w:pPr>
              <w:numPr>
                <w:ilvl w:val="1"/>
                <w:numId w:val="55"/>
              </w:numPr>
              <w:rPr>
                <w:rFonts w:eastAsia="Calibri"/>
                <w:sz w:val="20"/>
                <w:lang w:val="en-US"/>
              </w:rPr>
            </w:pPr>
            <w:r>
              <w:rPr>
                <w:rFonts w:eastAsia="Calibri"/>
                <w:sz w:val="20"/>
                <w:lang w:val="en-US"/>
              </w:rPr>
              <w:t>Option 3: Indication of expected AoD/ZoD or AoA/ZoA value and uncertainty is not introduced.</w:t>
            </w:r>
          </w:p>
          <w:p w14:paraId="3197F482" w14:textId="77777777" w:rsidR="007F45A5" w:rsidRDefault="00FA273B">
            <w:pPr>
              <w:numPr>
                <w:ilvl w:val="1"/>
                <w:numId w:val="54"/>
              </w:numPr>
              <w:rPr>
                <w:rFonts w:eastAsia="Calibri" w:cs="Times"/>
                <w:sz w:val="20"/>
              </w:rPr>
            </w:pPr>
            <w:r>
              <w:rPr>
                <w:rFonts w:eastAsia="Calibri" w:cs="Times"/>
                <w:sz w:val="20"/>
                <w:lang w:val="en-US"/>
              </w:rPr>
              <w:t>FFS: details of signaling</w:t>
            </w:r>
          </w:p>
          <w:p w14:paraId="3197F483" w14:textId="77777777" w:rsidR="007F45A5" w:rsidRPr="00057A5A" w:rsidRDefault="00FA273B">
            <w:pPr>
              <w:numPr>
                <w:ilvl w:val="0"/>
                <w:numId w:val="54"/>
              </w:numPr>
              <w:rPr>
                <w:rFonts w:eastAsia="Calibri" w:cs="Times"/>
                <w:lang w:val="en-US"/>
              </w:rPr>
            </w:pPr>
            <w:r>
              <w:rPr>
                <w:rFonts w:eastAsia="Calibri" w:cs="Times"/>
                <w:sz w:val="20"/>
                <w:lang w:val="en-US"/>
              </w:rPr>
              <w:t>FFS: Applicability of this agreement to other Positioning methods</w:t>
            </w:r>
          </w:p>
        </w:tc>
      </w:tr>
    </w:tbl>
    <w:p w14:paraId="3197F485" w14:textId="77777777" w:rsidR="007F45A5" w:rsidRDefault="007F45A5"/>
    <w:p w14:paraId="3197F486" w14:textId="77777777" w:rsidR="007F45A5" w:rsidRDefault="007F45A5"/>
    <w:p w14:paraId="3197F487" w14:textId="77777777" w:rsidR="007F45A5" w:rsidRDefault="00FA273B">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3197F488" w14:textId="77777777" w:rsidR="007F45A5" w:rsidRDefault="007F45A5"/>
    <w:p w14:paraId="3197F489" w14:textId="77777777" w:rsidR="007F45A5" w:rsidRDefault="00FA273B">
      <w:pPr>
        <w:pStyle w:val="ListParagraph"/>
        <w:numPr>
          <w:ilvl w:val="0"/>
          <w:numId w:val="54"/>
        </w:numPr>
        <w:rPr>
          <w:lang w:val="sv-SE"/>
        </w:rPr>
      </w:pPr>
      <w:r>
        <w:rPr>
          <w:lang w:val="sv-SE"/>
        </w:rPr>
        <w:t>Option 1 is supported by [2][3][5][10][15][18]</w:t>
      </w:r>
    </w:p>
    <w:p w14:paraId="3197F48A" w14:textId="77777777" w:rsidR="007F45A5" w:rsidRDefault="00FA273B">
      <w:pPr>
        <w:pStyle w:val="ListParagraph"/>
        <w:numPr>
          <w:ilvl w:val="1"/>
          <w:numId w:val="54"/>
        </w:numPr>
      </w:pPr>
      <w:r>
        <w:t xml:space="preserve"> use of PRS ID(s) to cover the expected value and uncertainty is mentioned in [21]</w:t>
      </w:r>
    </w:p>
    <w:p w14:paraId="3197F48B" w14:textId="77777777" w:rsidR="007F45A5" w:rsidRDefault="00FA273B">
      <w:pPr>
        <w:pStyle w:val="ListParagraph"/>
        <w:numPr>
          <w:ilvl w:val="0"/>
          <w:numId w:val="54"/>
        </w:numPr>
        <w:rPr>
          <w:lang w:val="sv-SE"/>
        </w:rPr>
      </w:pPr>
      <w:r>
        <w:rPr>
          <w:lang w:val="sv-SE"/>
        </w:rPr>
        <w:t>Option 2 is supported by [1][7]</w:t>
      </w:r>
    </w:p>
    <w:p w14:paraId="3197F48C" w14:textId="77777777" w:rsidR="007F45A5" w:rsidRDefault="00FA273B">
      <w:pPr>
        <w:pStyle w:val="ListParagraph"/>
        <w:numPr>
          <w:ilvl w:val="0"/>
          <w:numId w:val="54"/>
        </w:numPr>
      </w:pPr>
      <w:r>
        <w:t>Use of a PRS as reference direction is mentioned in [6], and use of PRS ID(s) to cover the expected and uncertainty is mentioned in [21]</w:t>
      </w:r>
    </w:p>
    <w:p w14:paraId="3197F48D" w14:textId="77777777" w:rsidR="007F45A5" w:rsidRDefault="00FA273B">
      <w:pPr>
        <w:pStyle w:val="ListParagraph"/>
        <w:numPr>
          <w:ilvl w:val="0"/>
          <w:numId w:val="54"/>
        </w:numPr>
      </w:pPr>
      <w:r>
        <w:t>[9] does not support introducing the feature</w:t>
      </w:r>
    </w:p>
    <w:p w14:paraId="3197F48E" w14:textId="77777777" w:rsidR="007F45A5" w:rsidRDefault="007F45A5"/>
    <w:p w14:paraId="3197F48F" w14:textId="77777777" w:rsidR="007F45A5" w:rsidRDefault="007F45A5">
      <w:pPr>
        <w:rPr>
          <w:lang w:val="sv-SE"/>
        </w:rPr>
      </w:pPr>
    </w:p>
    <w:tbl>
      <w:tblPr>
        <w:tblStyle w:val="TableGrid"/>
        <w:tblW w:w="9629" w:type="dxa"/>
        <w:tblLayout w:type="fixed"/>
        <w:tblLook w:val="04A0" w:firstRow="1" w:lastRow="0" w:firstColumn="1" w:lastColumn="0" w:noHBand="0" w:noVBand="1"/>
      </w:tblPr>
      <w:tblGrid>
        <w:gridCol w:w="988"/>
        <w:gridCol w:w="8641"/>
      </w:tblGrid>
      <w:tr w:rsidR="007F45A5" w14:paraId="3197F492" w14:textId="77777777">
        <w:tc>
          <w:tcPr>
            <w:tcW w:w="988" w:type="dxa"/>
          </w:tcPr>
          <w:p w14:paraId="3197F490" w14:textId="77777777" w:rsidR="007F45A5" w:rsidRDefault="00FA273B">
            <w:pPr>
              <w:jc w:val="center"/>
              <w:rPr>
                <w:rFonts w:eastAsia="Calibri"/>
              </w:rPr>
            </w:pPr>
            <w:r>
              <w:rPr>
                <w:rFonts w:eastAsia="Calibri"/>
                <w:lang w:val="en-US"/>
              </w:rPr>
              <w:t>Source</w:t>
            </w:r>
          </w:p>
        </w:tc>
        <w:tc>
          <w:tcPr>
            <w:tcW w:w="8641" w:type="dxa"/>
          </w:tcPr>
          <w:p w14:paraId="3197F491" w14:textId="77777777" w:rsidR="007F45A5" w:rsidRDefault="00FA273B">
            <w:pPr>
              <w:rPr>
                <w:rFonts w:eastAsia="Calibri"/>
              </w:rPr>
            </w:pPr>
            <w:r>
              <w:rPr>
                <w:rFonts w:eastAsia="Calibri"/>
                <w:lang w:val="en-US"/>
              </w:rPr>
              <w:t>Proposal</w:t>
            </w:r>
          </w:p>
        </w:tc>
      </w:tr>
      <w:tr w:rsidR="007F45A5" w14:paraId="3197F499" w14:textId="77777777">
        <w:tc>
          <w:tcPr>
            <w:tcW w:w="988" w:type="dxa"/>
          </w:tcPr>
          <w:p w14:paraId="3197F493" w14:textId="77777777" w:rsidR="007F45A5" w:rsidRDefault="00FA273B">
            <w:pPr>
              <w:jc w:val="center"/>
              <w:rPr>
                <w:rFonts w:eastAsia="Calibri"/>
              </w:rPr>
            </w:pPr>
            <w:r>
              <w:rPr>
                <w:rFonts w:eastAsia="Calibri"/>
              </w:rPr>
              <w:fldChar w:fldCharType="begin"/>
            </w:r>
            <w:r>
              <w:rPr>
                <w:rFonts w:eastAsia="Calibri"/>
              </w:rPr>
              <w:instrText xml:space="preserve"> REF _Ref68769193 \r \h  \* MERGEFORMAT </w:instrText>
            </w:r>
            <w:r>
              <w:rPr>
                <w:rFonts w:eastAsia="Calibri"/>
              </w:rPr>
            </w:r>
            <w:r>
              <w:rPr>
                <w:rFonts w:eastAsia="Calibri"/>
              </w:rPr>
              <w:fldChar w:fldCharType="separate"/>
            </w:r>
            <w:r>
              <w:rPr>
                <w:rFonts w:eastAsia="Calibri"/>
                <w:lang w:val="en-US"/>
              </w:rPr>
              <w:t>[1]</w:t>
            </w:r>
            <w:r>
              <w:rPr>
                <w:rFonts w:eastAsia="Calibri"/>
              </w:rPr>
              <w:fldChar w:fldCharType="end"/>
            </w:r>
          </w:p>
        </w:tc>
        <w:tc>
          <w:tcPr>
            <w:tcW w:w="8641" w:type="dxa"/>
          </w:tcPr>
          <w:p w14:paraId="3197F494" w14:textId="77777777" w:rsidR="007F45A5" w:rsidRPr="00057A5A" w:rsidRDefault="00FA273B">
            <w:p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8</w:t>
            </w:r>
            <w:r>
              <w:rPr>
                <w:rFonts w:eastAsia="Calibri"/>
                <w:b/>
                <w:i/>
              </w:rPr>
              <w:fldChar w:fldCharType="end"/>
            </w:r>
            <w:r w:rsidRPr="00057A5A">
              <w:rPr>
                <w:rFonts w:eastAsia="Calibri"/>
                <w:b/>
                <w:i/>
                <w:lang w:val="en-US"/>
              </w:rPr>
              <w:t xml:space="preserve">: Support indication of expected DL-AoA/ZoA value and uncertainty (of the expected DL-AoA/ZoA value) range(s) is signaled by the LMF to the UE </w:t>
            </w:r>
          </w:p>
          <w:p w14:paraId="3197F495" w14:textId="77777777" w:rsidR="007F45A5" w:rsidRPr="00057A5A" w:rsidRDefault="00FA273B">
            <w:pPr>
              <w:pStyle w:val="3GPPAgreements"/>
              <w:numPr>
                <w:ilvl w:val="0"/>
                <w:numId w:val="35"/>
              </w:numPr>
              <w:autoSpaceDE w:val="0"/>
              <w:autoSpaceDN w:val="0"/>
              <w:adjustRightInd w:val="0"/>
              <w:snapToGrid w:val="0"/>
              <w:spacing w:before="0" w:after="120" w:line="240" w:lineRule="auto"/>
              <w:rPr>
                <w:rFonts w:eastAsia="Calibri"/>
                <w:b/>
                <w:i/>
                <w:lang w:val="en-US"/>
              </w:rPr>
            </w:pPr>
            <w:r w:rsidRPr="00057A5A">
              <w:rPr>
                <w:rFonts w:eastAsia="Calibri"/>
                <w:b/>
                <w:i/>
                <w:lang w:val="en-US"/>
              </w:rPr>
              <w:t>Single Expected DL-AoA/ZoA and uncertainty (of the expected DL-AoA/ZoA value) range(s) can be provided to the UE for each [TRP]</w:t>
            </w:r>
          </w:p>
          <w:p w14:paraId="3197F496" w14:textId="77777777" w:rsidR="007F45A5" w:rsidRPr="00057A5A" w:rsidRDefault="00FA273B">
            <w:pPr>
              <w:pStyle w:val="3GPPAgreements"/>
              <w:numPr>
                <w:ilvl w:val="0"/>
                <w:numId w:val="35"/>
              </w:numPr>
              <w:autoSpaceDE w:val="0"/>
              <w:autoSpaceDN w:val="0"/>
              <w:adjustRightInd w:val="0"/>
              <w:snapToGrid w:val="0"/>
              <w:spacing w:before="0" w:after="120" w:line="240" w:lineRule="auto"/>
              <w:rPr>
                <w:rFonts w:eastAsia="Calibri"/>
                <w:b/>
                <w:i/>
                <w:lang w:val="en-US"/>
              </w:rPr>
            </w:pPr>
            <w:r w:rsidRPr="00057A5A">
              <w:rPr>
                <w:rFonts w:eastAsia="Calibri"/>
                <w:b/>
                <w:i/>
                <w:lang w:val="en-US"/>
              </w:rPr>
              <w:t>Note: This is also applicable to DL-TDOA and Multi-RTT methods.</w:t>
            </w:r>
          </w:p>
          <w:p w14:paraId="3197F497" w14:textId="77777777" w:rsidR="007F45A5" w:rsidRPr="00057A5A" w:rsidRDefault="007F45A5">
            <w:pPr>
              <w:rPr>
                <w:rFonts w:eastAsia="Calibri"/>
                <w:lang w:val="en-US"/>
              </w:rPr>
            </w:pPr>
          </w:p>
          <w:p w14:paraId="3197F498" w14:textId="77777777" w:rsidR="007F45A5" w:rsidRPr="00057A5A" w:rsidRDefault="007F45A5">
            <w:pPr>
              <w:adjustRightInd w:val="0"/>
              <w:snapToGrid w:val="0"/>
              <w:spacing w:before="120" w:afterLines="50" w:after="120"/>
              <w:rPr>
                <w:rFonts w:ascii="Times New Roman" w:eastAsia="Batang" w:hAnsi="Times New Roman"/>
                <w:b/>
                <w:bCs/>
                <w:i/>
                <w:iCs/>
                <w:sz w:val="20"/>
                <w:szCs w:val="20"/>
                <w:lang w:val="en-US"/>
              </w:rPr>
            </w:pPr>
          </w:p>
        </w:tc>
      </w:tr>
      <w:tr w:rsidR="007F45A5" w14:paraId="3197F4A0" w14:textId="77777777">
        <w:tc>
          <w:tcPr>
            <w:tcW w:w="988" w:type="dxa"/>
          </w:tcPr>
          <w:p w14:paraId="3197F49A" w14:textId="77777777" w:rsidR="007F45A5" w:rsidRDefault="00FA273B">
            <w:pPr>
              <w:jc w:val="center"/>
              <w:rPr>
                <w:rFonts w:eastAsia="Calibri"/>
                <w:lang w:val="sv-SE"/>
              </w:rPr>
            </w:pPr>
            <w:r>
              <w:rPr>
                <w:rFonts w:eastAsia="Calibri"/>
                <w:lang w:val="sv-SE"/>
              </w:rPr>
              <w:t>[2]</w:t>
            </w:r>
          </w:p>
        </w:tc>
        <w:tc>
          <w:tcPr>
            <w:tcW w:w="8641" w:type="dxa"/>
          </w:tcPr>
          <w:p w14:paraId="3197F49B" w14:textId="77777777" w:rsidR="007F45A5" w:rsidRPr="00057A5A" w:rsidRDefault="00FA273B">
            <w:pPr>
              <w:pStyle w:val="ListParagraph"/>
              <w:snapToGrid w:val="0"/>
              <w:spacing w:beforeLines="50" w:before="120" w:afterLines="50" w:after="120"/>
              <w:ind w:left="0"/>
              <w:rPr>
                <w:rFonts w:ascii="Times" w:eastAsia="SimSun" w:hAnsi="Times"/>
                <w:i/>
                <w:sz w:val="20"/>
                <w:lang w:val="en-US"/>
              </w:rPr>
            </w:pPr>
            <w:r w:rsidRPr="00057A5A">
              <w:rPr>
                <w:rFonts w:ascii="Times" w:eastAsia="SimSun" w:hAnsi="Times"/>
                <w:b/>
                <w:i/>
                <w:sz w:val="20"/>
                <w:lang w:val="en-US"/>
              </w:rPr>
              <w:t xml:space="preserve">Proposal </w:t>
            </w:r>
            <w:r w:rsidRPr="00057A5A">
              <w:rPr>
                <w:rFonts w:ascii="Times" w:eastAsia="SimSun" w:hAnsi="Times" w:hint="eastAsia"/>
                <w:b/>
                <w:i/>
                <w:sz w:val="20"/>
                <w:lang w:val="en-US"/>
              </w:rPr>
              <w:t>4</w:t>
            </w:r>
            <w:r w:rsidRPr="00057A5A">
              <w:rPr>
                <w:rFonts w:ascii="Times" w:eastAsia="SimSun" w:hAnsi="Times"/>
                <w:b/>
                <w:i/>
                <w:sz w:val="20"/>
                <w:lang w:val="en-US"/>
              </w:rPr>
              <w:t>:</w:t>
            </w:r>
            <w:r w:rsidRPr="00057A5A">
              <w:rPr>
                <w:rFonts w:hint="eastAsia"/>
                <w:i/>
                <w:lang w:val="en-US"/>
              </w:rPr>
              <w:t xml:space="preserve"> </w:t>
            </w:r>
            <w:r w:rsidRPr="00057A5A">
              <w:rPr>
                <w:rFonts w:ascii="Times" w:eastAsia="SimSun" w:hAnsi="Times"/>
                <w:i/>
                <w:sz w:val="20"/>
                <w:lang w:val="en-US"/>
              </w:rPr>
              <w:t>For the purpose of both UE-B and UE-A DL-AoD, and with regards to the support of AOD measurements with an expected uncertainty window, which includes,</w:t>
            </w:r>
          </w:p>
          <w:p w14:paraId="3197F49C" w14:textId="77777777" w:rsidR="007F45A5" w:rsidRPr="00057A5A" w:rsidRDefault="00FA273B">
            <w:pPr>
              <w:pStyle w:val="ListParagraph"/>
              <w:numPr>
                <w:ilvl w:val="0"/>
                <w:numId w:val="56"/>
              </w:numPr>
              <w:snapToGrid w:val="0"/>
              <w:spacing w:beforeLines="50" w:before="120" w:afterLines="50" w:after="120"/>
              <w:rPr>
                <w:rFonts w:ascii="Times" w:eastAsia="SimSun" w:hAnsi="Times"/>
                <w:i/>
                <w:sz w:val="20"/>
                <w:lang w:val="en-US"/>
              </w:rPr>
            </w:pPr>
            <w:r w:rsidRPr="00057A5A">
              <w:rPr>
                <w:rFonts w:ascii="Times" w:eastAsia="SimSun" w:hAnsi="Times"/>
                <w:i/>
                <w:sz w:val="20"/>
                <w:lang w:val="en-US"/>
              </w:rPr>
              <w:t>Option 1: Indication of expected DL-AoD/ZoD value and uncertainty (of the expected DL-AoD/ZoD value) range(s) is signaled by the LMF to the UE</w:t>
            </w:r>
          </w:p>
          <w:p w14:paraId="3197F49D" w14:textId="77777777" w:rsidR="007F45A5" w:rsidRPr="00057A5A" w:rsidRDefault="00FA273B">
            <w:pPr>
              <w:pStyle w:val="ListParagraph"/>
              <w:numPr>
                <w:ilvl w:val="0"/>
                <w:numId w:val="57"/>
              </w:numPr>
              <w:snapToGrid w:val="0"/>
              <w:spacing w:beforeLines="50" w:before="120" w:afterLines="50" w:after="120"/>
              <w:rPr>
                <w:rFonts w:ascii="Times" w:eastAsia="SimSun" w:hAnsi="Times"/>
                <w:i/>
                <w:sz w:val="20"/>
                <w:lang w:val="en-US"/>
              </w:rPr>
            </w:pPr>
            <w:r w:rsidRPr="00057A5A">
              <w:rPr>
                <w:rFonts w:ascii="Times" w:eastAsia="SimSun" w:hAnsi="Times"/>
                <w:i/>
                <w:sz w:val="20"/>
                <w:lang w:val="en-US"/>
              </w:rPr>
              <w:t xml:space="preserve">DL PRS resources transmitted from a </w:t>
            </w:r>
            <w:r w:rsidRPr="00057A5A">
              <w:rPr>
                <w:rFonts w:ascii="Times" w:eastAsia="SimSun" w:hAnsi="Times" w:hint="eastAsia"/>
                <w:i/>
                <w:sz w:val="20"/>
                <w:lang w:val="en-US"/>
              </w:rPr>
              <w:t>single TRP (or a single ARP if configured)</w:t>
            </w:r>
            <w:r w:rsidRPr="00057A5A">
              <w:rPr>
                <w:rFonts w:ascii="Times" w:eastAsia="SimSun" w:hAnsi="Times"/>
                <w:i/>
                <w:sz w:val="20"/>
                <w:lang w:val="en-US"/>
              </w:rPr>
              <w:t xml:space="preserve"> are associated with a single value of Expected DL-AoD/ZoD and uncertainty (of the expected DL-AoD/ZoD value).</w:t>
            </w:r>
          </w:p>
          <w:p w14:paraId="3197F49E" w14:textId="77777777" w:rsidR="007F45A5" w:rsidRPr="00057A5A" w:rsidRDefault="00FA273B">
            <w:pPr>
              <w:pStyle w:val="ListParagraph"/>
              <w:snapToGrid w:val="0"/>
              <w:spacing w:beforeLines="50" w:before="120" w:afterLines="50" w:after="120"/>
              <w:ind w:left="0"/>
              <w:rPr>
                <w:rFonts w:ascii="Times" w:eastAsia="SimSun" w:hAnsi="Times"/>
                <w:i/>
                <w:sz w:val="20"/>
                <w:lang w:val="en-US"/>
              </w:rPr>
            </w:pPr>
            <w:r w:rsidRPr="00057A5A">
              <w:rPr>
                <w:rFonts w:ascii="Times" w:eastAsia="SimSun" w:hAnsi="Times" w:hint="eastAsia"/>
                <w:i/>
                <w:sz w:val="20"/>
                <w:lang w:val="en-US"/>
              </w:rPr>
              <w:t xml:space="preserve">Note: The </w:t>
            </w:r>
            <w:r w:rsidRPr="00057A5A">
              <w:rPr>
                <w:rFonts w:ascii="Times" w:eastAsia="SimSun" w:hAnsi="Times"/>
                <w:i/>
                <w:sz w:val="20"/>
                <w:lang w:val="en-US"/>
              </w:rPr>
              <w:t>expected uncertainty window</w:t>
            </w:r>
            <w:r w:rsidRPr="00057A5A">
              <w:rPr>
                <w:rFonts w:ascii="Times" w:eastAsia="SimSun" w:hAnsi="Times" w:hint="eastAsia"/>
                <w:i/>
                <w:sz w:val="20"/>
                <w:lang w:val="en-US"/>
              </w:rPr>
              <w:t xml:space="preserve"> is defined by the LOS direction between a TRP (or a ARP if configured) and a UE.</w:t>
            </w:r>
          </w:p>
          <w:p w14:paraId="3197F49F" w14:textId="77777777" w:rsidR="007F45A5" w:rsidRPr="00057A5A" w:rsidRDefault="007F45A5">
            <w:pPr>
              <w:rPr>
                <w:rFonts w:eastAsia="Calibri"/>
                <w:b/>
                <w:i/>
                <w:lang w:val="en-US"/>
              </w:rPr>
            </w:pPr>
          </w:p>
        </w:tc>
      </w:tr>
      <w:tr w:rsidR="007F45A5" w14:paraId="3197F4C8" w14:textId="77777777">
        <w:tc>
          <w:tcPr>
            <w:tcW w:w="988" w:type="dxa"/>
          </w:tcPr>
          <w:p w14:paraId="3197F4A1" w14:textId="77777777" w:rsidR="007F45A5" w:rsidRDefault="00FA273B">
            <w:pPr>
              <w:jc w:val="center"/>
              <w:rPr>
                <w:rFonts w:eastAsia="Calibri"/>
                <w:lang w:val="sv-SE"/>
              </w:rPr>
            </w:pPr>
            <w:r>
              <w:rPr>
                <w:rFonts w:eastAsia="Calibri"/>
                <w:lang w:val="sv-SE"/>
              </w:rPr>
              <w:t>[3]</w:t>
            </w:r>
          </w:p>
        </w:tc>
        <w:tc>
          <w:tcPr>
            <w:tcW w:w="8641" w:type="dxa"/>
          </w:tcPr>
          <w:p w14:paraId="3197F4A2" w14:textId="77777777" w:rsidR="007F45A5" w:rsidRDefault="00FA273B">
            <w:pPr>
              <w:pStyle w:val="BodyText"/>
              <w:spacing w:line="260" w:lineRule="exact"/>
              <w:rPr>
                <w:rFonts w:eastAsia="Calibri" w:cs="Arial"/>
                <w:b/>
                <w:bCs/>
                <w:sz w:val="20"/>
                <w:szCs w:val="20"/>
                <w:lang w:val="sv-SE"/>
              </w:rPr>
            </w:pPr>
            <w:r>
              <w:rPr>
                <w:rFonts w:eastAsia="Calibri" w:cs="Arial"/>
                <w:b/>
                <w:bCs/>
                <w:sz w:val="20"/>
                <w:szCs w:val="20"/>
                <w:lang w:val="sv-SE"/>
              </w:rPr>
              <w:t>Proposal 5</w:t>
            </w:r>
          </w:p>
          <w:p w14:paraId="3197F4A3" w14:textId="77777777" w:rsidR="007F45A5" w:rsidRPr="00057A5A" w:rsidRDefault="00FA273B">
            <w:pPr>
              <w:pStyle w:val="BodyText"/>
              <w:numPr>
                <w:ilvl w:val="0"/>
                <w:numId w:val="36"/>
              </w:numPr>
              <w:spacing w:line="260" w:lineRule="exact"/>
              <w:rPr>
                <w:b/>
                <w:i/>
                <w:sz w:val="20"/>
                <w:szCs w:val="20"/>
                <w:lang w:val="en-US"/>
              </w:rPr>
            </w:pPr>
            <w:r w:rsidRPr="00057A5A">
              <w:rPr>
                <w:b/>
                <w:i/>
                <w:sz w:val="20"/>
                <w:szCs w:val="20"/>
                <w:lang w:val="en-US"/>
              </w:rPr>
              <w:t xml:space="preserve">Support to provide the boresight angle of the PRS resource first for selecting PRS resources by expected DL-AoD/ZoD. </w:t>
            </w:r>
          </w:p>
          <w:p w14:paraId="3197F4A4" w14:textId="77777777" w:rsidR="007F45A5" w:rsidRDefault="00FA273B">
            <w:pPr>
              <w:pStyle w:val="BodyText"/>
              <w:spacing w:line="260" w:lineRule="exact"/>
              <w:rPr>
                <w:rFonts w:eastAsia="Calibri" w:cs="Arial"/>
                <w:b/>
                <w:bCs/>
                <w:sz w:val="20"/>
                <w:szCs w:val="20"/>
                <w:lang w:val="sv-SE"/>
              </w:rPr>
            </w:pPr>
            <w:r>
              <w:rPr>
                <w:rFonts w:eastAsia="Calibri" w:cs="Arial"/>
                <w:b/>
                <w:bCs/>
                <w:sz w:val="20"/>
                <w:szCs w:val="20"/>
                <w:lang w:val="sv-SE"/>
              </w:rPr>
              <w:t>Proposal 6</w:t>
            </w:r>
          </w:p>
          <w:p w14:paraId="3197F4A5" w14:textId="77777777" w:rsidR="007F45A5" w:rsidRPr="00057A5A" w:rsidRDefault="00FA273B">
            <w:pPr>
              <w:pStyle w:val="BodyText"/>
              <w:numPr>
                <w:ilvl w:val="0"/>
                <w:numId w:val="36"/>
              </w:numPr>
              <w:spacing w:line="260" w:lineRule="exact"/>
              <w:rPr>
                <w:b/>
                <w:i/>
                <w:sz w:val="20"/>
                <w:szCs w:val="20"/>
                <w:lang w:val="en-US"/>
              </w:rPr>
            </w:pPr>
            <w:r w:rsidRPr="00057A5A">
              <w:rPr>
                <w:b/>
                <w:i/>
                <w:sz w:val="20"/>
                <w:szCs w:val="20"/>
                <w:lang w:val="en-US"/>
              </w:rPr>
              <w:t xml:space="preserve">Support intention 1 first for providing an Expected DL-AoD/ZoD and uncertainty information to indicate a subset of DL PRSs expected to </w:t>
            </w:r>
            <w:r w:rsidRPr="00057A5A">
              <w:rPr>
                <w:rFonts w:hint="eastAsia"/>
                <w:b/>
                <w:i/>
                <w:sz w:val="20"/>
                <w:szCs w:val="20"/>
                <w:lang w:val="en-US"/>
              </w:rPr>
              <w:t>be</w:t>
            </w:r>
            <w:r w:rsidRPr="00057A5A">
              <w:rPr>
                <w:b/>
                <w:i/>
                <w:sz w:val="20"/>
                <w:szCs w:val="20"/>
                <w:lang w:val="en-US"/>
              </w:rPr>
              <w:t xml:space="preserve"> measured in an angle range.</w:t>
            </w:r>
          </w:p>
          <w:p w14:paraId="3197F4A6" w14:textId="77777777" w:rsidR="007F45A5" w:rsidRPr="00057A5A" w:rsidRDefault="00FA273B">
            <w:pPr>
              <w:pStyle w:val="ListParagraph"/>
              <w:snapToGrid w:val="0"/>
              <w:spacing w:beforeLines="50" w:before="120" w:afterLines="50" w:after="120"/>
              <w:ind w:left="0"/>
              <w:rPr>
                <w:rFonts w:ascii="Times" w:eastAsia="SimSun" w:hAnsi="Times"/>
                <w:b/>
                <w:i/>
                <w:sz w:val="20"/>
                <w:lang w:val="en-US"/>
              </w:rPr>
            </w:pPr>
            <w:r>
              <w:rPr>
                <w:rFonts w:ascii="Times" w:eastAsia="SimSun" w:hAnsi="Times"/>
                <w:b/>
                <w:i/>
                <w:sz w:val="20"/>
                <w:lang w:val="en-US"/>
              </w:rPr>
              <w:t xml:space="preserve">FL note: intention 1 refers to using expected AoD to select the PRS resources to be measured. </w:t>
            </w:r>
          </w:p>
          <w:p w14:paraId="3197F4A7" w14:textId="77777777" w:rsidR="007F45A5" w:rsidRDefault="00FA273B">
            <w:pPr>
              <w:pStyle w:val="BodyText"/>
              <w:spacing w:line="260" w:lineRule="exact"/>
              <w:rPr>
                <w:b/>
                <w:bCs/>
                <w:sz w:val="20"/>
                <w:szCs w:val="20"/>
                <w:lang w:val="sv-SE"/>
              </w:rPr>
            </w:pPr>
            <w:r>
              <w:rPr>
                <w:b/>
                <w:bCs/>
                <w:sz w:val="20"/>
                <w:szCs w:val="20"/>
                <w:lang w:val="sv-SE"/>
              </w:rPr>
              <w:t>Proposal 7</w:t>
            </w:r>
          </w:p>
          <w:p w14:paraId="3197F4A8" w14:textId="77777777" w:rsidR="007F45A5" w:rsidRPr="00057A5A" w:rsidRDefault="00FA273B">
            <w:pPr>
              <w:pStyle w:val="BodyText"/>
              <w:numPr>
                <w:ilvl w:val="0"/>
                <w:numId w:val="36"/>
              </w:numPr>
              <w:spacing w:line="260" w:lineRule="exact"/>
              <w:rPr>
                <w:b/>
                <w:i/>
                <w:sz w:val="20"/>
                <w:szCs w:val="20"/>
                <w:lang w:val="en-US"/>
              </w:rPr>
            </w:pPr>
            <w:r w:rsidRPr="00057A5A">
              <w:rPr>
                <w:b/>
                <w:i/>
                <w:sz w:val="20"/>
                <w:szCs w:val="20"/>
                <w:lang w:val="en-US"/>
              </w:rPr>
              <w:t xml:space="preserve">The validity of the expected DL-AoD </w:t>
            </w:r>
            <w:r w:rsidRPr="00057A5A">
              <w:rPr>
                <w:rFonts w:hint="eastAsia"/>
                <w:b/>
                <w:i/>
                <w:sz w:val="20"/>
                <w:szCs w:val="20"/>
                <w:lang w:val="en-US"/>
              </w:rPr>
              <w:t>(for</w:t>
            </w:r>
            <w:r w:rsidRPr="00057A5A">
              <w:rPr>
                <w:b/>
                <w:i/>
                <w:sz w:val="20"/>
                <w:szCs w:val="20"/>
                <w:lang w:val="en-US"/>
              </w:rPr>
              <w:t xml:space="preserve"> </w:t>
            </w:r>
            <w:r w:rsidRPr="00057A5A">
              <w:rPr>
                <w:rFonts w:hint="eastAsia"/>
                <w:b/>
                <w:i/>
                <w:sz w:val="20"/>
                <w:szCs w:val="20"/>
                <w:lang w:val="en-US"/>
              </w:rPr>
              <w:t>example</w:t>
            </w:r>
            <w:r w:rsidRPr="00057A5A">
              <w:rPr>
                <w:b/>
                <w:i/>
                <w:sz w:val="20"/>
                <w:szCs w:val="20"/>
                <w:lang w:val="en-US"/>
              </w:rPr>
              <w:t>: one-shot information</w:t>
            </w:r>
            <w:r w:rsidRPr="00057A5A">
              <w:rPr>
                <w:rFonts w:hint="eastAsia"/>
                <w:b/>
                <w:i/>
                <w:sz w:val="20"/>
                <w:szCs w:val="20"/>
                <w:lang w:val="en-US"/>
              </w:rPr>
              <w:t xml:space="preserve">) </w:t>
            </w:r>
            <w:r w:rsidRPr="00057A5A">
              <w:rPr>
                <w:b/>
                <w:i/>
                <w:sz w:val="20"/>
                <w:szCs w:val="20"/>
                <w:lang w:val="en-US"/>
              </w:rPr>
              <w:t>may need to be considered since the expected DL-AoD will easily be changed with the UE movement.</w:t>
            </w:r>
          </w:p>
          <w:p w14:paraId="3197F4A9" w14:textId="77777777" w:rsidR="007F45A5" w:rsidRDefault="00FA273B">
            <w:pPr>
              <w:pStyle w:val="BodyText"/>
              <w:spacing w:line="260" w:lineRule="exact"/>
              <w:rPr>
                <w:b/>
                <w:bCs/>
                <w:sz w:val="20"/>
                <w:szCs w:val="20"/>
                <w:lang w:val="sv-SE"/>
              </w:rPr>
            </w:pPr>
            <w:r>
              <w:rPr>
                <w:b/>
                <w:bCs/>
                <w:sz w:val="20"/>
                <w:szCs w:val="20"/>
                <w:lang w:val="sv-SE"/>
              </w:rPr>
              <w:t>Proposal 8</w:t>
            </w:r>
          </w:p>
          <w:p w14:paraId="3197F4AA" w14:textId="77777777" w:rsidR="007F45A5" w:rsidRPr="00057A5A" w:rsidRDefault="00FA273B">
            <w:pPr>
              <w:pStyle w:val="BodyText"/>
              <w:numPr>
                <w:ilvl w:val="0"/>
                <w:numId w:val="36"/>
              </w:numPr>
              <w:spacing w:line="260" w:lineRule="exact"/>
              <w:rPr>
                <w:b/>
                <w:i/>
                <w:sz w:val="20"/>
                <w:szCs w:val="20"/>
                <w:lang w:val="en-US"/>
              </w:rPr>
            </w:pPr>
            <w:r w:rsidRPr="00057A5A">
              <w:rPr>
                <w:b/>
                <w:i/>
                <w:sz w:val="20"/>
                <w:szCs w:val="20"/>
                <w:lang w:val="en-US"/>
              </w:rPr>
              <w:t>If expected AoD is supported in Rel-17 positioning, adopt the expected AoD as in the following table.</w:t>
            </w:r>
          </w:p>
          <w:tbl>
            <w:tblPr>
              <w:tblStyle w:val="TableGrid"/>
              <w:tblW w:w="4518" w:type="pct"/>
              <w:tblInd w:w="704" w:type="dxa"/>
              <w:tblLayout w:type="fixed"/>
              <w:tblLook w:val="04A0" w:firstRow="1" w:lastRow="0" w:firstColumn="1" w:lastColumn="0" w:noHBand="0" w:noVBand="1"/>
            </w:tblPr>
            <w:tblGrid>
              <w:gridCol w:w="1723"/>
              <w:gridCol w:w="2452"/>
              <w:gridCol w:w="3429"/>
            </w:tblGrid>
            <w:tr w:rsidR="007F45A5" w14:paraId="3197F4AE" w14:textId="77777777">
              <w:trPr>
                <w:trHeight w:val="368"/>
              </w:trPr>
              <w:tc>
                <w:tcPr>
                  <w:tcW w:w="1133" w:type="pct"/>
                </w:tcPr>
                <w:p w14:paraId="3197F4AB" w14:textId="77777777" w:rsidR="007F45A5" w:rsidRPr="00057A5A" w:rsidRDefault="007F45A5">
                  <w:pPr>
                    <w:pStyle w:val="BodyText"/>
                    <w:spacing w:line="260" w:lineRule="exact"/>
                    <w:jc w:val="center"/>
                    <w:rPr>
                      <w:b/>
                      <w:i/>
                      <w:sz w:val="20"/>
                      <w:szCs w:val="20"/>
                      <w:lang w:val="en-US"/>
                    </w:rPr>
                  </w:pPr>
                </w:p>
              </w:tc>
              <w:tc>
                <w:tcPr>
                  <w:tcW w:w="1612" w:type="pct"/>
                </w:tcPr>
                <w:p w14:paraId="3197F4AC" w14:textId="77777777" w:rsidR="007F45A5" w:rsidRDefault="00FA273B">
                  <w:pPr>
                    <w:pStyle w:val="BodyText"/>
                    <w:spacing w:line="260" w:lineRule="exact"/>
                    <w:jc w:val="center"/>
                    <w:rPr>
                      <w:b/>
                      <w:i/>
                      <w:sz w:val="20"/>
                      <w:szCs w:val="20"/>
                    </w:rPr>
                  </w:pPr>
                  <w:r>
                    <w:rPr>
                      <w:rFonts w:hint="eastAsia"/>
                      <w:b/>
                      <w:i/>
                      <w:sz w:val="20"/>
                      <w:szCs w:val="20"/>
                    </w:rPr>
                    <w:t>Expected</w:t>
                  </w:r>
                  <w:r>
                    <w:rPr>
                      <w:b/>
                      <w:i/>
                      <w:sz w:val="20"/>
                      <w:szCs w:val="20"/>
                    </w:rPr>
                    <w:t xml:space="preserve"> RSTD</w:t>
                  </w:r>
                </w:p>
              </w:tc>
              <w:tc>
                <w:tcPr>
                  <w:tcW w:w="2255" w:type="pct"/>
                </w:tcPr>
                <w:p w14:paraId="3197F4AD" w14:textId="77777777" w:rsidR="007F45A5" w:rsidRDefault="00FA273B">
                  <w:pPr>
                    <w:pStyle w:val="BodyText"/>
                    <w:spacing w:line="260" w:lineRule="exact"/>
                    <w:jc w:val="center"/>
                    <w:rPr>
                      <w:b/>
                      <w:i/>
                      <w:sz w:val="20"/>
                      <w:szCs w:val="20"/>
                    </w:rPr>
                  </w:pPr>
                  <w:r>
                    <w:rPr>
                      <w:rFonts w:hint="eastAsia"/>
                      <w:b/>
                      <w:i/>
                      <w:sz w:val="20"/>
                      <w:szCs w:val="20"/>
                    </w:rPr>
                    <w:t>Expected</w:t>
                  </w:r>
                  <w:r>
                    <w:rPr>
                      <w:b/>
                      <w:i/>
                      <w:sz w:val="20"/>
                      <w:szCs w:val="20"/>
                    </w:rPr>
                    <w:t xml:space="preserve"> A</w:t>
                  </w:r>
                  <w:r>
                    <w:rPr>
                      <w:rFonts w:hint="eastAsia"/>
                      <w:b/>
                      <w:i/>
                      <w:sz w:val="20"/>
                      <w:szCs w:val="20"/>
                    </w:rPr>
                    <w:t>o</w:t>
                  </w:r>
                  <w:r>
                    <w:rPr>
                      <w:b/>
                      <w:i/>
                      <w:sz w:val="20"/>
                      <w:szCs w:val="20"/>
                    </w:rPr>
                    <w:t>D</w:t>
                  </w:r>
                </w:p>
              </w:tc>
            </w:tr>
            <w:tr w:rsidR="007F45A5" w14:paraId="3197F4B2" w14:textId="77777777">
              <w:trPr>
                <w:trHeight w:val="601"/>
              </w:trPr>
              <w:tc>
                <w:tcPr>
                  <w:tcW w:w="1133" w:type="pct"/>
                </w:tcPr>
                <w:p w14:paraId="3197F4AF" w14:textId="77777777" w:rsidR="007F45A5" w:rsidRDefault="00FA273B">
                  <w:pPr>
                    <w:pStyle w:val="BodyText"/>
                    <w:spacing w:line="260" w:lineRule="exact"/>
                    <w:jc w:val="center"/>
                    <w:rPr>
                      <w:b/>
                      <w:i/>
                      <w:sz w:val="20"/>
                      <w:szCs w:val="20"/>
                    </w:rPr>
                  </w:pPr>
                  <w:r>
                    <w:rPr>
                      <w:sz w:val="20"/>
                      <w:szCs w:val="20"/>
                    </w:rPr>
                    <w:t>P</w:t>
                  </w:r>
                  <w:r>
                    <w:rPr>
                      <w:rFonts w:hint="eastAsia"/>
                      <w:sz w:val="20"/>
                      <w:szCs w:val="20"/>
                    </w:rPr>
                    <w:t>arent</w:t>
                  </w:r>
                  <w:r>
                    <w:rPr>
                      <w:sz w:val="20"/>
                      <w:szCs w:val="20"/>
                    </w:rPr>
                    <w:t xml:space="preserve"> IE</w:t>
                  </w:r>
                </w:p>
              </w:tc>
              <w:tc>
                <w:tcPr>
                  <w:tcW w:w="1612" w:type="pct"/>
                </w:tcPr>
                <w:p w14:paraId="3197F4B0" w14:textId="77777777" w:rsidR="007F45A5" w:rsidRDefault="00FA273B">
                  <w:pPr>
                    <w:pStyle w:val="BodyText"/>
                    <w:spacing w:line="260" w:lineRule="exact"/>
                    <w:jc w:val="center"/>
                    <w:rPr>
                      <w:b/>
                      <w:i/>
                      <w:sz w:val="20"/>
                      <w:szCs w:val="20"/>
                    </w:rPr>
                  </w:pPr>
                  <w:r>
                    <w:rPr>
                      <w:i/>
                      <w:iCs/>
                      <w:sz w:val="20"/>
                      <w:szCs w:val="20"/>
                    </w:rPr>
                    <w:t>NR-DL-PRS-AssistanceData</w:t>
                  </w:r>
                </w:p>
              </w:tc>
              <w:tc>
                <w:tcPr>
                  <w:tcW w:w="2255" w:type="pct"/>
                </w:tcPr>
                <w:p w14:paraId="3197F4B1" w14:textId="77777777" w:rsidR="007F45A5" w:rsidRPr="00057A5A" w:rsidRDefault="00FA273B">
                  <w:pPr>
                    <w:pStyle w:val="BodyText"/>
                    <w:spacing w:line="260" w:lineRule="exact"/>
                    <w:jc w:val="center"/>
                    <w:rPr>
                      <w:b/>
                      <w:i/>
                      <w:sz w:val="20"/>
                      <w:szCs w:val="20"/>
                      <w:lang w:val="en-US"/>
                    </w:rPr>
                  </w:pPr>
                  <w:r w:rsidRPr="00057A5A">
                    <w:rPr>
                      <w:i/>
                      <w:iCs/>
                      <w:sz w:val="20"/>
                      <w:szCs w:val="20"/>
                      <w:lang w:val="en-US"/>
                    </w:rPr>
                    <w:t>NR-DL-PRS-AssistanceData</w:t>
                  </w:r>
                  <w:r w:rsidRPr="00057A5A">
                    <w:rPr>
                      <w:rFonts w:hint="eastAsia"/>
                      <w:i/>
                      <w:iCs/>
                      <w:sz w:val="20"/>
                      <w:szCs w:val="20"/>
                      <w:lang w:val="en-US"/>
                    </w:rPr>
                    <w:t>-r</w:t>
                  </w:r>
                  <w:r w:rsidRPr="00057A5A">
                    <w:rPr>
                      <w:i/>
                      <w:iCs/>
                      <w:sz w:val="20"/>
                      <w:szCs w:val="20"/>
                      <w:lang w:val="en-US"/>
                    </w:rPr>
                    <w:t>17,or RequestLocationInformation</w:t>
                  </w:r>
                </w:p>
              </w:tc>
            </w:tr>
            <w:tr w:rsidR="007F45A5" w14:paraId="3197F4B6" w14:textId="77777777">
              <w:trPr>
                <w:trHeight w:val="368"/>
              </w:trPr>
              <w:tc>
                <w:tcPr>
                  <w:tcW w:w="1133" w:type="pct"/>
                </w:tcPr>
                <w:p w14:paraId="3197F4B3" w14:textId="77777777" w:rsidR="007F45A5" w:rsidRDefault="00FA273B">
                  <w:pPr>
                    <w:pStyle w:val="BodyText"/>
                    <w:spacing w:line="260" w:lineRule="exact"/>
                    <w:jc w:val="center"/>
                    <w:rPr>
                      <w:b/>
                      <w:i/>
                      <w:sz w:val="20"/>
                      <w:szCs w:val="20"/>
                    </w:rPr>
                  </w:pPr>
                  <w:r>
                    <w:rPr>
                      <w:sz w:val="20"/>
                      <w:szCs w:val="20"/>
                    </w:rPr>
                    <w:t>V</w:t>
                  </w:r>
                  <w:r>
                    <w:rPr>
                      <w:rFonts w:hint="eastAsia"/>
                      <w:sz w:val="20"/>
                      <w:szCs w:val="20"/>
                    </w:rPr>
                    <w:t>alue</w:t>
                  </w:r>
                  <w:r>
                    <w:rPr>
                      <w:sz w:val="20"/>
                      <w:szCs w:val="20"/>
                    </w:rPr>
                    <w:t xml:space="preserve"> </w:t>
                  </w:r>
                  <w:r>
                    <w:rPr>
                      <w:rFonts w:hint="eastAsia"/>
                      <w:sz w:val="20"/>
                      <w:szCs w:val="20"/>
                    </w:rPr>
                    <w:t>range</w:t>
                  </w:r>
                </w:p>
              </w:tc>
              <w:tc>
                <w:tcPr>
                  <w:tcW w:w="1612" w:type="pct"/>
                </w:tcPr>
                <w:p w14:paraId="3197F4B4" w14:textId="77777777" w:rsidR="007F45A5" w:rsidRDefault="00FA273B">
                  <w:pPr>
                    <w:pStyle w:val="BodyText"/>
                    <w:spacing w:line="260" w:lineRule="exact"/>
                    <w:jc w:val="center"/>
                    <w:rPr>
                      <w:b/>
                      <w:i/>
                      <w:sz w:val="20"/>
                      <w:szCs w:val="20"/>
                    </w:rPr>
                  </w:pPr>
                  <w:r>
                    <w:rPr>
                      <w:sz w:val="20"/>
                      <w:szCs w:val="20"/>
                    </w:rPr>
                    <w:t>+/- 500 us</w:t>
                  </w:r>
                </w:p>
              </w:tc>
              <w:tc>
                <w:tcPr>
                  <w:tcW w:w="2255" w:type="pct"/>
                </w:tcPr>
                <w:p w14:paraId="3197F4B5" w14:textId="77777777" w:rsidR="007F45A5" w:rsidRDefault="00FA273B">
                  <w:pPr>
                    <w:pStyle w:val="BodyText"/>
                    <w:spacing w:line="260" w:lineRule="exact"/>
                    <w:jc w:val="center"/>
                    <w:rPr>
                      <w:bCs/>
                      <w:iCs/>
                      <w:sz w:val="20"/>
                      <w:szCs w:val="20"/>
                    </w:rPr>
                  </w:pPr>
                  <w:r>
                    <w:rPr>
                      <w:rFonts w:hint="eastAsia"/>
                      <w:bCs/>
                      <w:iCs/>
                      <w:sz w:val="20"/>
                      <w:szCs w:val="20"/>
                    </w:rPr>
                    <w:t>0</w:t>
                  </w:r>
                  <w:r>
                    <w:rPr>
                      <w:bCs/>
                      <w:iCs/>
                      <w:sz w:val="20"/>
                      <w:szCs w:val="20"/>
                    </w:rPr>
                    <w:t xml:space="preserve">-360 </w:t>
                  </w:r>
                  <w:r>
                    <w:rPr>
                      <w:rFonts w:hint="eastAsia"/>
                      <w:bCs/>
                      <w:iCs/>
                      <w:sz w:val="20"/>
                      <w:szCs w:val="20"/>
                    </w:rPr>
                    <w:t>degree</w:t>
                  </w:r>
                </w:p>
              </w:tc>
            </w:tr>
            <w:tr w:rsidR="007F45A5" w14:paraId="3197F4BA" w14:textId="77777777">
              <w:trPr>
                <w:trHeight w:val="355"/>
              </w:trPr>
              <w:tc>
                <w:tcPr>
                  <w:tcW w:w="1133" w:type="pct"/>
                </w:tcPr>
                <w:p w14:paraId="3197F4B7" w14:textId="77777777" w:rsidR="007F45A5" w:rsidRDefault="00FA273B">
                  <w:pPr>
                    <w:pStyle w:val="BodyText"/>
                    <w:spacing w:line="260" w:lineRule="exact"/>
                    <w:jc w:val="center"/>
                    <w:rPr>
                      <w:b/>
                      <w:i/>
                      <w:sz w:val="20"/>
                      <w:szCs w:val="20"/>
                    </w:rPr>
                  </w:pPr>
                  <w:r>
                    <w:rPr>
                      <w:sz w:val="20"/>
                      <w:szCs w:val="20"/>
                    </w:rPr>
                    <w:t>Cast Type</w:t>
                  </w:r>
                </w:p>
              </w:tc>
              <w:tc>
                <w:tcPr>
                  <w:tcW w:w="1612" w:type="pct"/>
                </w:tcPr>
                <w:p w14:paraId="3197F4B8" w14:textId="77777777" w:rsidR="007F45A5" w:rsidRDefault="00FA273B">
                  <w:pPr>
                    <w:pStyle w:val="BodyText"/>
                    <w:spacing w:line="260" w:lineRule="exact"/>
                    <w:jc w:val="center"/>
                    <w:rPr>
                      <w:b/>
                      <w:i/>
                      <w:sz w:val="20"/>
                      <w:szCs w:val="20"/>
                    </w:rPr>
                  </w:pPr>
                  <w:r>
                    <w:rPr>
                      <w:sz w:val="20"/>
                      <w:szCs w:val="20"/>
                    </w:rPr>
                    <w:t>Unicast and broadcast</w:t>
                  </w:r>
                </w:p>
              </w:tc>
              <w:tc>
                <w:tcPr>
                  <w:tcW w:w="2255" w:type="pct"/>
                </w:tcPr>
                <w:p w14:paraId="3197F4B9" w14:textId="77777777" w:rsidR="007F45A5" w:rsidRDefault="00FA273B">
                  <w:pPr>
                    <w:pStyle w:val="BodyText"/>
                    <w:spacing w:line="260" w:lineRule="exact"/>
                    <w:jc w:val="center"/>
                    <w:rPr>
                      <w:b/>
                      <w:i/>
                      <w:sz w:val="20"/>
                      <w:szCs w:val="20"/>
                    </w:rPr>
                  </w:pPr>
                  <w:r>
                    <w:rPr>
                      <w:sz w:val="20"/>
                      <w:szCs w:val="20"/>
                    </w:rPr>
                    <w:t>Unicast</w:t>
                  </w:r>
                </w:p>
              </w:tc>
            </w:tr>
            <w:tr w:rsidR="007F45A5" w14:paraId="3197F4BE" w14:textId="77777777">
              <w:trPr>
                <w:trHeight w:val="595"/>
              </w:trPr>
              <w:tc>
                <w:tcPr>
                  <w:tcW w:w="1133" w:type="pct"/>
                </w:tcPr>
                <w:p w14:paraId="3197F4BB" w14:textId="77777777" w:rsidR="007F45A5" w:rsidRDefault="00FA273B">
                  <w:pPr>
                    <w:pStyle w:val="BodyText"/>
                    <w:spacing w:line="260" w:lineRule="exact"/>
                    <w:jc w:val="center"/>
                    <w:rPr>
                      <w:sz w:val="20"/>
                      <w:szCs w:val="20"/>
                    </w:rPr>
                  </w:pPr>
                  <w:r>
                    <w:rPr>
                      <w:sz w:val="20"/>
                      <w:szCs w:val="20"/>
                    </w:rPr>
                    <w:t>Update R</w:t>
                  </w:r>
                  <w:r>
                    <w:rPr>
                      <w:rFonts w:hint="eastAsia"/>
                      <w:sz w:val="20"/>
                      <w:szCs w:val="20"/>
                    </w:rPr>
                    <w:t>ate</w:t>
                  </w:r>
                </w:p>
              </w:tc>
              <w:tc>
                <w:tcPr>
                  <w:tcW w:w="1612" w:type="pct"/>
                </w:tcPr>
                <w:p w14:paraId="3197F4BC" w14:textId="77777777" w:rsidR="007F45A5" w:rsidRPr="00057A5A" w:rsidRDefault="00FA273B">
                  <w:pPr>
                    <w:pStyle w:val="BodyText"/>
                    <w:spacing w:line="260" w:lineRule="exact"/>
                    <w:jc w:val="center"/>
                    <w:rPr>
                      <w:sz w:val="20"/>
                      <w:szCs w:val="20"/>
                      <w:lang w:val="en-US"/>
                    </w:rPr>
                  </w:pPr>
                  <w:r w:rsidRPr="00057A5A">
                    <w:rPr>
                      <w:sz w:val="20"/>
                      <w:szCs w:val="20"/>
                      <w:lang w:val="en-US"/>
                    </w:rPr>
                    <w:t>Cell-specific information and Update w</w:t>
                  </w:r>
                  <w:r w:rsidRPr="00057A5A">
                    <w:rPr>
                      <w:rFonts w:hint="eastAsia"/>
                      <w:sz w:val="20"/>
                      <w:szCs w:val="20"/>
                      <w:lang w:val="en-US"/>
                    </w:rPr>
                    <w:t>ith</w:t>
                  </w:r>
                  <w:r w:rsidRPr="00057A5A">
                    <w:rPr>
                      <w:sz w:val="20"/>
                      <w:szCs w:val="20"/>
                      <w:lang w:val="en-US"/>
                    </w:rPr>
                    <w:t xml:space="preserve"> the </w:t>
                  </w:r>
                  <w:r w:rsidRPr="00057A5A">
                    <w:rPr>
                      <w:i/>
                      <w:iCs/>
                      <w:sz w:val="20"/>
                      <w:szCs w:val="20"/>
                      <w:lang w:val="en-US"/>
                    </w:rPr>
                    <w:t>NR-DL-PRS-AssistanceData</w:t>
                  </w:r>
                </w:p>
              </w:tc>
              <w:tc>
                <w:tcPr>
                  <w:tcW w:w="2255" w:type="pct"/>
                </w:tcPr>
                <w:p w14:paraId="3197F4BD" w14:textId="77777777" w:rsidR="007F45A5" w:rsidRPr="00057A5A" w:rsidRDefault="00FA273B">
                  <w:pPr>
                    <w:pStyle w:val="BodyText"/>
                    <w:spacing w:line="260" w:lineRule="exact"/>
                    <w:jc w:val="center"/>
                    <w:rPr>
                      <w:sz w:val="20"/>
                      <w:szCs w:val="20"/>
                      <w:lang w:val="en-US"/>
                    </w:rPr>
                  </w:pPr>
                  <w:r w:rsidRPr="00057A5A">
                    <w:rPr>
                      <w:sz w:val="20"/>
                      <w:szCs w:val="20"/>
                      <w:lang w:val="en-US"/>
                    </w:rPr>
                    <w:t xml:space="preserve">One-shot UE-specific information and Update when transmitted </w:t>
                  </w:r>
                  <w:r w:rsidRPr="00057A5A">
                    <w:rPr>
                      <w:i/>
                      <w:iCs/>
                      <w:sz w:val="20"/>
                      <w:szCs w:val="20"/>
                      <w:lang w:val="en-US"/>
                    </w:rPr>
                    <w:t>RequestLocationInformation</w:t>
                  </w:r>
                </w:p>
              </w:tc>
            </w:tr>
            <w:tr w:rsidR="007F45A5" w14:paraId="3197F4C2" w14:textId="77777777">
              <w:trPr>
                <w:trHeight w:val="355"/>
              </w:trPr>
              <w:tc>
                <w:tcPr>
                  <w:tcW w:w="1133" w:type="pct"/>
                </w:tcPr>
                <w:p w14:paraId="3197F4BF" w14:textId="77777777" w:rsidR="007F45A5" w:rsidRPr="00057A5A" w:rsidRDefault="00FA273B">
                  <w:pPr>
                    <w:pStyle w:val="BodyText"/>
                    <w:spacing w:line="260" w:lineRule="exact"/>
                    <w:jc w:val="center"/>
                    <w:rPr>
                      <w:sz w:val="20"/>
                      <w:szCs w:val="20"/>
                      <w:lang w:val="en-US"/>
                    </w:rPr>
                  </w:pPr>
                  <w:r w:rsidRPr="00057A5A">
                    <w:rPr>
                      <w:sz w:val="20"/>
                      <w:szCs w:val="20"/>
                      <w:lang w:val="en-US"/>
                    </w:rPr>
                    <w:t xml:space="preserve">Present </w:t>
                  </w:r>
                </w:p>
              </w:tc>
              <w:tc>
                <w:tcPr>
                  <w:tcW w:w="1612" w:type="pct"/>
                </w:tcPr>
                <w:p w14:paraId="3197F4C0" w14:textId="77777777" w:rsidR="007F45A5" w:rsidRPr="00057A5A" w:rsidRDefault="00FA273B">
                  <w:pPr>
                    <w:pStyle w:val="BodyText"/>
                    <w:spacing w:line="260" w:lineRule="exact"/>
                    <w:jc w:val="center"/>
                    <w:rPr>
                      <w:sz w:val="20"/>
                      <w:szCs w:val="20"/>
                      <w:lang w:val="en-US"/>
                    </w:rPr>
                  </w:pPr>
                  <w:r w:rsidRPr="00057A5A">
                    <w:rPr>
                      <w:sz w:val="20"/>
                      <w:szCs w:val="20"/>
                      <w:lang w:val="en-US"/>
                    </w:rPr>
                    <w:t>Mandatory present</w:t>
                  </w:r>
                </w:p>
              </w:tc>
              <w:tc>
                <w:tcPr>
                  <w:tcW w:w="2255" w:type="pct"/>
                </w:tcPr>
                <w:p w14:paraId="3197F4C1" w14:textId="77777777" w:rsidR="007F45A5" w:rsidRPr="00057A5A" w:rsidRDefault="00FA273B">
                  <w:pPr>
                    <w:pStyle w:val="BodyText"/>
                    <w:spacing w:line="260" w:lineRule="exact"/>
                    <w:jc w:val="center"/>
                    <w:rPr>
                      <w:sz w:val="20"/>
                      <w:szCs w:val="20"/>
                      <w:lang w:val="en-US"/>
                    </w:rPr>
                  </w:pPr>
                  <w:r w:rsidRPr="00057A5A">
                    <w:rPr>
                      <w:sz w:val="20"/>
                      <w:szCs w:val="20"/>
                      <w:lang w:val="en-US"/>
                    </w:rPr>
                    <w:t>Optional present</w:t>
                  </w:r>
                </w:p>
              </w:tc>
            </w:tr>
          </w:tbl>
          <w:p w14:paraId="3197F4C3" w14:textId="77777777" w:rsidR="007F45A5" w:rsidRPr="00057A5A" w:rsidRDefault="007F45A5">
            <w:pPr>
              <w:pStyle w:val="ListParagraph"/>
              <w:snapToGrid w:val="0"/>
              <w:spacing w:beforeLines="50" w:before="120" w:afterLines="50" w:after="120"/>
              <w:ind w:left="0"/>
              <w:rPr>
                <w:rFonts w:ascii="Times" w:eastAsia="SimSun" w:hAnsi="Times"/>
                <w:b/>
                <w:i/>
                <w:sz w:val="20"/>
                <w:lang w:val="en-US"/>
              </w:rPr>
            </w:pPr>
          </w:p>
          <w:p w14:paraId="3197F4C4" w14:textId="77777777" w:rsidR="007F45A5" w:rsidRPr="00057A5A" w:rsidRDefault="00FA273B">
            <w:pPr>
              <w:pStyle w:val="BodyText"/>
              <w:spacing w:line="260" w:lineRule="exact"/>
              <w:ind w:left="465"/>
              <w:rPr>
                <w:b/>
                <w:i/>
                <w:szCs w:val="20"/>
                <w:lang w:val="en-US"/>
              </w:rPr>
            </w:pPr>
            <w:r>
              <w:rPr>
                <w:b/>
                <w:i/>
                <w:szCs w:val="20"/>
                <w:lang w:val="en-US"/>
              </w:rPr>
              <w:t>Proposal 9</w:t>
            </w:r>
          </w:p>
          <w:p w14:paraId="3197F4C5" w14:textId="77777777" w:rsidR="007F45A5" w:rsidRPr="00057A5A" w:rsidRDefault="00FA273B">
            <w:pPr>
              <w:pStyle w:val="BodyText"/>
              <w:numPr>
                <w:ilvl w:val="0"/>
                <w:numId w:val="36"/>
              </w:numPr>
              <w:spacing w:line="260" w:lineRule="exact"/>
              <w:rPr>
                <w:b/>
                <w:i/>
                <w:sz w:val="20"/>
                <w:szCs w:val="20"/>
                <w:lang w:val="en-US"/>
              </w:rPr>
            </w:pPr>
            <w:r w:rsidRPr="00057A5A">
              <w:rPr>
                <w:b/>
                <w:i/>
                <w:sz w:val="20"/>
                <w:szCs w:val="20"/>
                <w:lang w:val="en-US"/>
              </w:rPr>
              <w:t>Expected DL-AoD is provided to the UE for each TRP.</w:t>
            </w:r>
          </w:p>
          <w:p w14:paraId="3197F4C6" w14:textId="77777777" w:rsidR="007F45A5" w:rsidRPr="00057A5A" w:rsidRDefault="007F45A5">
            <w:pPr>
              <w:pStyle w:val="ListParagraph"/>
              <w:snapToGrid w:val="0"/>
              <w:spacing w:beforeLines="50" w:before="120" w:afterLines="50" w:after="120"/>
              <w:ind w:left="0"/>
              <w:rPr>
                <w:rFonts w:ascii="Times" w:eastAsia="SimSun" w:hAnsi="Times"/>
                <w:b/>
                <w:i/>
                <w:sz w:val="20"/>
                <w:lang w:val="en-US"/>
              </w:rPr>
            </w:pPr>
          </w:p>
          <w:p w14:paraId="3197F4C7" w14:textId="77777777" w:rsidR="007F45A5" w:rsidRPr="00057A5A" w:rsidRDefault="007F45A5">
            <w:pPr>
              <w:pStyle w:val="ListParagraph"/>
              <w:snapToGrid w:val="0"/>
              <w:spacing w:beforeLines="50" w:before="120" w:afterLines="50" w:after="120"/>
              <w:ind w:left="0"/>
              <w:rPr>
                <w:rFonts w:ascii="Times" w:eastAsia="SimSun" w:hAnsi="Times"/>
                <w:b/>
                <w:i/>
                <w:sz w:val="20"/>
                <w:lang w:val="en-US"/>
              </w:rPr>
            </w:pPr>
          </w:p>
        </w:tc>
      </w:tr>
      <w:tr w:rsidR="007F45A5" w14:paraId="3197F4CC" w14:textId="77777777">
        <w:tc>
          <w:tcPr>
            <w:tcW w:w="988" w:type="dxa"/>
          </w:tcPr>
          <w:p w14:paraId="3197F4C9" w14:textId="77777777" w:rsidR="007F45A5" w:rsidRDefault="00FA273B">
            <w:pPr>
              <w:jc w:val="center"/>
              <w:rPr>
                <w:rFonts w:eastAsia="Calibri"/>
                <w:lang w:val="sv-SE"/>
              </w:rPr>
            </w:pPr>
            <w:r>
              <w:rPr>
                <w:rFonts w:eastAsia="Calibri"/>
                <w:lang w:val="sv-SE"/>
              </w:rPr>
              <w:t>[5]</w:t>
            </w:r>
          </w:p>
        </w:tc>
        <w:tc>
          <w:tcPr>
            <w:tcW w:w="8641" w:type="dxa"/>
          </w:tcPr>
          <w:p w14:paraId="3197F4CA" w14:textId="77777777" w:rsidR="007F45A5" w:rsidRPr="00057A5A" w:rsidRDefault="00FA273B">
            <w:pPr>
              <w:spacing w:after="120" w:line="360" w:lineRule="auto"/>
              <w:rPr>
                <w:rFonts w:eastAsia="Calibri"/>
                <w:b/>
                <w:i/>
                <w:lang w:val="en-US"/>
              </w:rPr>
            </w:pPr>
            <w:r w:rsidRPr="00057A5A">
              <w:rPr>
                <w:rFonts w:eastAsia="Calibri"/>
                <w:b/>
                <w:i/>
                <w:lang w:val="en-US"/>
              </w:rPr>
              <w:t xml:space="preserve">Proposal </w:t>
            </w:r>
            <w:r w:rsidRPr="00057A5A">
              <w:rPr>
                <w:rFonts w:eastAsia="Calibri" w:hint="eastAsia"/>
                <w:b/>
                <w:i/>
                <w:lang w:val="en-US"/>
              </w:rPr>
              <w:t>6</w:t>
            </w:r>
            <w:r w:rsidRPr="00057A5A">
              <w:rPr>
                <w:rFonts w:eastAsia="Calibri"/>
                <w:b/>
                <w:i/>
                <w:lang w:val="en-US"/>
              </w:rPr>
              <w:t>:</w:t>
            </w:r>
            <w:r w:rsidRPr="00057A5A">
              <w:rPr>
                <w:rFonts w:eastAsia="Calibri" w:hint="eastAsia"/>
                <w:b/>
                <w:i/>
                <w:lang w:val="en-US"/>
              </w:rPr>
              <w:t xml:space="preserve"> </w:t>
            </w:r>
            <w:r w:rsidRPr="00057A5A">
              <w:rPr>
                <w:rFonts w:eastAsia="Calibri"/>
                <w:b/>
                <w:i/>
                <w:lang w:val="en-US"/>
              </w:rPr>
              <w:t>For the purpose of both UE based and UE assisted DL-AoD, the LMF can provide the UEwith the expected DL-AoD/ZoD value and uncertainty (of the expected DL-AoD/ZoD value) ranges</w:t>
            </w:r>
            <w:r w:rsidRPr="00057A5A">
              <w:rPr>
                <w:rFonts w:eastAsia="DengXian" w:hint="eastAsia"/>
                <w:b/>
                <w:i/>
                <w:lang w:val="en-US"/>
              </w:rPr>
              <w:t xml:space="preserve"> if these can be accurately </w:t>
            </w:r>
            <w:r w:rsidRPr="00057A5A">
              <w:rPr>
                <w:rFonts w:eastAsia="DengXian"/>
                <w:b/>
                <w:i/>
                <w:lang w:val="en-US"/>
              </w:rPr>
              <w:t>determined</w:t>
            </w:r>
            <w:r w:rsidRPr="00057A5A">
              <w:rPr>
                <w:rFonts w:eastAsia="Calibri"/>
                <w:b/>
                <w:i/>
                <w:lang w:val="en-US"/>
              </w:rPr>
              <w:t>.</w:t>
            </w:r>
          </w:p>
          <w:p w14:paraId="3197F4CB" w14:textId="77777777" w:rsidR="007F45A5" w:rsidRPr="00057A5A" w:rsidRDefault="007F45A5">
            <w:pPr>
              <w:pStyle w:val="BodyText"/>
              <w:spacing w:line="260" w:lineRule="exact"/>
              <w:rPr>
                <w:rFonts w:eastAsia="Calibri" w:cs="Arial"/>
                <w:b/>
                <w:bCs/>
                <w:sz w:val="20"/>
                <w:szCs w:val="20"/>
                <w:lang w:val="en-US"/>
              </w:rPr>
            </w:pPr>
          </w:p>
        </w:tc>
      </w:tr>
      <w:tr w:rsidR="007F45A5" w14:paraId="3197F4D0" w14:textId="77777777">
        <w:tc>
          <w:tcPr>
            <w:tcW w:w="988" w:type="dxa"/>
          </w:tcPr>
          <w:p w14:paraId="3197F4CD" w14:textId="77777777" w:rsidR="007F45A5" w:rsidRDefault="00FA273B">
            <w:pPr>
              <w:jc w:val="center"/>
              <w:rPr>
                <w:rFonts w:eastAsia="Calibri"/>
                <w:lang w:val="sv-SE"/>
              </w:rPr>
            </w:pPr>
            <w:r>
              <w:rPr>
                <w:rFonts w:eastAsia="Calibri"/>
                <w:lang w:val="sv-SE"/>
              </w:rPr>
              <w:t>[6]</w:t>
            </w:r>
          </w:p>
        </w:tc>
        <w:tc>
          <w:tcPr>
            <w:tcW w:w="8641" w:type="dxa"/>
          </w:tcPr>
          <w:p w14:paraId="3197F4CE" w14:textId="77777777" w:rsidR="007F45A5" w:rsidRPr="00057A5A" w:rsidRDefault="00FA273B">
            <w:pPr>
              <w:rPr>
                <w:b/>
                <w:i/>
                <w:lang w:val="en-US"/>
              </w:rPr>
            </w:pPr>
            <w:r w:rsidRPr="00057A5A">
              <w:rPr>
                <w:rFonts w:eastAsia="Calibri"/>
                <w:b/>
                <w:i/>
                <w:lang w:val="en-US"/>
              </w:rPr>
              <w:t xml:space="preserve">Proposal </w:t>
            </w:r>
            <w:r w:rsidRPr="00057A5A">
              <w:rPr>
                <w:rFonts w:hint="eastAsia"/>
                <w:b/>
                <w:i/>
                <w:lang w:val="en-US"/>
              </w:rPr>
              <w:t>3</w:t>
            </w:r>
            <w:r w:rsidRPr="00057A5A">
              <w:rPr>
                <w:rFonts w:eastAsia="Calibri"/>
                <w:b/>
                <w:i/>
                <w:lang w:val="en-US"/>
              </w:rPr>
              <w:t xml:space="preserve">: </w:t>
            </w:r>
            <w:r w:rsidRPr="00057A5A">
              <w:rPr>
                <w:rFonts w:eastAsia="Calibri" w:hint="eastAsia"/>
                <w:b/>
                <w:i/>
                <w:lang w:val="en-US"/>
              </w:rPr>
              <w:t>The reference direction of the expected DL-AoD/ZoD or DL-AoA/ZoA, which can be the resource ID(s) of DL/UL reference signals or SSB index, should be indicated to UE.</w:t>
            </w:r>
          </w:p>
          <w:p w14:paraId="3197F4CF" w14:textId="77777777" w:rsidR="007F45A5" w:rsidRPr="00057A5A" w:rsidRDefault="007F45A5">
            <w:pPr>
              <w:spacing w:after="120" w:line="360" w:lineRule="auto"/>
              <w:rPr>
                <w:rFonts w:eastAsia="Calibri"/>
                <w:b/>
                <w:i/>
                <w:lang w:val="en-US"/>
              </w:rPr>
            </w:pPr>
          </w:p>
        </w:tc>
      </w:tr>
      <w:tr w:rsidR="007F45A5" w14:paraId="3197F4D7" w14:textId="77777777">
        <w:tc>
          <w:tcPr>
            <w:tcW w:w="988" w:type="dxa"/>
          </w:tcPr>
          <w:p w14:paraId="3197F4D1" w14:textId="77777777" w:rsidR="007F45A5" w:rsidRDefault="00FA273B">
            <w:pPr>
              <w:jc w:val="center"/>
              <w:rPr>
                <w:rFonts w:eastAsia="Calibri"/>
              </w:rPr>
            </w:pPr>
            <w:r>
              <w:rPr>
                <w:rFonts w:eastAsia="Calibri"/>
                <w:lang w:val="en-US"/>
              </w:rPr>
              <w:t>[7]</w:t>
            </w:r>
          </w:p>
        </w:tc>
        <w:tc>
          <w:tcPr>
            <w:tcW w:w="8641" w:type="dxa"/>
          </w:tcPr>
          <w:p w14:paraId="3197F4D2" w14:textId="77777777" w:rsidR="007F45A5" w:rsidRPr="00057A5A" w:rsidRDefault="00FA273B">
            <w:pPr>
              <w:rPr>
                <w:rFonts w:eastAsia="Calibri"/>
                <w:lang w:val="en-US"/>
              </w:rPr>
            </w:pPr>
            <w:r>
              <w:rPr>
                <w:rFonts w:eastAsia="Calibri"/>
                <w:b/>
                <w:bCs/>
                <w:lang w:val="en-US"/>
              </w:rPr>
              <w:t>Proposal 9</w:t>
            </w:r>
            <w:r>
              <w:rPr>
                <w:rFonts w:eastAsia="Calibri"/>
                <w:lang w:val="en-US"/>
              </w:rPr>
              <w:t xml:space="preserve">: Support Option 2 - </w:t>
            </w:r>
            <w:r w:rsidRPr="00057A5A">
              <w:rPr>
                <w:rFonts w:eastAsia="Calibri"/>
                <w:lang w:val="en-US"/>
              </w:rPr>
              <w:t>Indication of expected DL-AoA/ZoA value and uncertainty (of the expected DL-AoA/ZoA value) range(s) is signaled by the LMF to the UE.</w:t>
            </w:r>
          </w:p>
          <w:p w14:paraId="3197F4D3" w14:textId="77777777" w:rsidR="007F45A5" w:rsidRPr="00057A5A" w:rsidRDefault="00FA273B">
            <w:pPr>
              <w:rPr>
                <w:rFonts w:eastAsia="Calibri"/>
                <w:lang w:val="en-US"/>
              </w:rPr>
            </w:pPr>
            <w:r w:rsidRPr="00057A5A">
              <w:rPr>
                <w:rFonts w:eastAsia="Calibri"/>
                <w:lang w:val="en-US"/>
              </w:rPr>
              <w:t xml:space="preserve"> </w:t>
            </w:r>
          </w:p>
          <w:p w14:paraId="3197F4D4" w14:textId="77777777" w:rsidR="007F45A5" w:rsidRPr="00057A5A" w:rsidRDefault="00FA273B">
            <w:pPr>
              <w:rPr>
                <w:rFonts w:eastAsia="Calibri"/>
                <w:lang w:val="en-US"/>
              </w:rPr>
            </w:pPr>
            <w:r w:rsidRPr="00057A5A">
              <w:rPr>
                <w:rFonts w:eastAsia="Calibri"/>
                <w:b/>
                <w:bCs/>
                <w:lang w:val="en-US"/>
              </w:rPr>
              <w:t>Proposal 10</w:t>
            </w:r>
            <w:r w:rsidRPr="00057A5A">
              <w:rPr>
                <w:rFonts w:eastAsia="Calibri"/>
                <w:lang w:val="en-US"/>
              </w:rPr>
              <w:t>: For UE-based mode, support option 1:</w:t>
            </w:r>
            <w:r w:rsidRPr="00057A5A">
              <w:rPr>
                <w:rStyle w:val="CommentReference"/>
                <w:rFonts w:eastAsia="MS Mincho"/>
                <w:lang w:val="en-US"/>
              </w:rPr>
              <w:t xml:space="preserve"> </w:t>
            </w:r>
            <w:r w:rsidRPr="00057A5A">
              <w:rPr>
                <w:rFonts w:eastAsia="Calibri"/>
                <w:lang w:val="en-US"/>
              </w:rPr>
              <w:t xml:space="preserve">indication of expected DL-AoD/ZoD value and uncertainty (of the expected DL-AoD/ZoD value) range(s) is signaled by the LMF to the UE. </w:t>
            </w:r>
          </w:p>
          <w:p w14:paraId="3197F4D5" w14:textId="77777777" w:rsidR="007F45A5" w:rsidRPr="00057A5A" w:rsidRDefault="00FA273B">
            <w:pPr>
              <w:rPr>
                <w:rFonts w:eastAsia="Calibri"/>
                <w:lang w:val="en-US"/>
              </w:rPr>
            </w:pPr>
            <w:r w:rsidRPr="00057A5A">
              <w:rPr>
                <w:rFonts w:eastAsia="Calibri"/>
                <w:b/>
                <w:bCs/>
                <w:lang w:val="en-US"/>
              </w:rPr>
              <w:t>Proposal 11</w:t>
            </w:r>
            <w:r w:rsidRPr="00057A5A">
              <w:rPr>
                <w:rFonts w:eastAsia="Calibri"/>
                <w:lang w:val="en-US"/>
              </w:rPr>
              <w:t>: Support of indication of expected AoD/ZoD value and uncertainty (of the expected AoD/ZoD value) range(s) is signaled by the LMF to gNBs/TRPs in on-demand PRS framework.</w:t>
            </w:r>
          </w:p>
          <w:p w14:paraId="3197F4D6" w14:textId="77777777" w:rsidR="007F45A5" w:rsidRPr="00057A5A" w:rsidRDefault="007F45A5">
            <w:pPr>
              <w:rPr>
                <w:rFonts w:eastAsia="Calibri"/>
                <w:b/>
                <w:i/>
                <w:lang w:val="en-US"/>
              </w:rPr>
            </w:pPr>
          </w:p>
        </w:tc>
      </w:tr>
      <w:tr w:rsidR="007F45A5" w14:paraId="3197F4DB" w14:textId="77777777">
        <w:tc>
          <w:tcPr>
            <w:tcW w:w="988" w:type="dxa"/>
          </w:tcPr>
          <w:p w14:paraId="3197F4D8" w14:textId="77777777" w:rsidR="007F45A5" w:rsidRDefault="00FA273B">
            <w:pPr>
              <w:jc w:val="center"/>
              <w:rPr>
                <w:rFonts w:eastAsia="Calibri"/>
                <w:lang w:val="sv-SE"/>
              </w:rPr>
            </w:pPr>
            <w:r>
              <w:rPr>
                <w:rFonts w:eastAsia="Calibri"/>
                <w:lang w:val="sv-SE"/>
              </w:rPr>
              <w:t>[9]</w:t>
            </w:r>
          </w:p>
        </w:tc>
        <w:tc>
          <w:tcPr>
            <w:tcW w:w="8641" w:type="dxa"/>
          </w:tcPr>
          <w:p w14:paraId="3197F4D9" w14:textId="77777777" w:rsidR="007F45A5" w:rsidRPr="00057A5A" w:rsidRDefault="00FA273B">
            <w:pPr>
              <w:pStyle w:val="000proposal"/>
              <w:rPr>
                <w:rFonts w:eastAsia="Calibri"/>
                <w:lang w:val="en-US"/>
              </w:rPr>
            </w:pPr>
            <w:r w:rsidRPr="00057A5A">
              <w:rPr>
                <w:rFonts w:eastAsia="Calibri"/>
                <w:lang w:val="en-US"/>
              </w:rPr>
              <w:t xml:space="preserve">Proposal 4: On uncertainty window for DL-AoD, support Option 3, i..e, </w:t>
            </w:r>
            <w:r w:rsidRPr="00057A5A">
              <w:rPr>
                <w:rFonts w:eastAsia="Calibri" w:hint="eastAsia"/>
                <w:lang w:val="en-US"/>
              </w:rPr>
              <w:t>d</w:t>
            </w:r>
            <w:r w:rsidRPr="00057A5A">
              <w:rPr>
                <w:rFonts w:eastAsia="Calibri"/>
                <w:lang w:val="en-US"/>
              </w:rPr>
              <w:t>o not introduce expected AoD/ZoD or AoA/ZoA and uncertainty</w:t>
            </w:r>
          </w:p>
          <w:p w14:paraId="3197F4DA" w14:textId="77777777" w:rsidR="007F45A5" w:rsidRPr="00057A5A" w:rsidRDefault="007F45A5">
            <w:pPr>
              <w:rPr>
                <w:rFonts w:eastAsia="Calibri"/>
                <w:b/>
                <w:bCs/>
                <w:lang w:val="en-US"/>
              </w:rPr>
            </w:pPr>
          </w:p>
        </w:tc>
      </w:tr>
      <w:tr w:rsidR="007F45A5" w14:paraId="3197F4E3" w14:textId="77777777">
        <w:tc>
          <w:tcPr>
            <w:tcW w:w="988" w:type="dxa"/>
          </w:tcPr>
          <w:p w14:paraId="3197F4DC" w14:textId="77777777" w:rsidR="007F45A5" w:rsidRDefault="00FA273B">
            <w:pPr>
              <w:jc w:val="center"/>
              <w:rPr>
                <w:rFonts w:eastAsia="Calibri"/>
                <w:lang w:val="sv-SE"/>
              </w:rPr>
            </w:pPr>
            <w:r>
              <w:rPr>
                <w:rFonts w:eastAsia="Calibri"/>
                <w:lang w:val="sv-SE"/>
              </w:rPr>
              <w:t>[10]</w:t>
            </w:r>
          </w:p>
        </w:tc>
        <w:tc>
          <w:tcPr>
            <w:tcW w:w="8641" w:type="dxa"/>
          </w:tcPr>
          <w:p w14:paraId="3197F4DD" w14:textId="77777777" w:rsidR="007F45A5" w:rsidRPr="00057A5A" w:rsidRDefault="00FA273B">
            <w:pPr>
              <w:rPr>
                <w:rFonts w:eastAsia="Calibri"/>
                <w:b/>
                <w:bCs/>
                <w:i/>
                <w:iCs/>
                <w:lang w:val="en-US"/>
              </w:rPr>
            </w:pPr>
            <w:r>
              <w:rPr>
                <w:rFonts w:eastAsia="Calibri"/>
                <w:b/>
                <w:bCs/>
                <w:i/>
                <w:iCs/>
                <w:szCs w:val="24"/>
                <w:lang w:val="en-US"/>
              </w:rPr>
              <w:t xml:space="preserve">Proposal 5: With regards to expected Angle of Departure, support Option 1 with the following signaling details: </w:t>
            </w:r>
          </w:p>
          <w:p w14:paraId="3197F4DE" w14:textId="77777777" w:rsidR="007F45A5" w:rsidRPr="00057A5A" w:rsidRDefault="00FA273B">
            <w:pPr>
              <w:numPr>
                <w:ilvl w:val="0"/>
                <w:numId w:val="58"/>
              </w:numPr>
              <w:rPr>
                <w:rFonts w:eastAsia="Calibri"/>
                <w:b/>
                <w:bCs/>
                <w:i/>
                <w:iCs/>
                <w:lang w:val="en-US"/>
              </w:rPr>
            </w:pPr>
            <w:r>
              <w:rPr>
                <w:rFonts w:eastAsia="Calibri"/>
                <w:b/>
                <w:bCs/>
                <w:i/>
                <w:iCs/>
                <w:szCs w:val="24"/>
                <w:lang w:val="en-US"/>
              </w:rPr>
              <w:t>Expected azimuth angle of departure as (φ</w:t>
            </w:r>
            <w:r>
              <w:rPr>
                <w:rFonts w:eastAsia="Calibri"/>
                <w:b/>
                <w:bCs/>
                <w:i/>
                <w:iCs/>
                <w:szCs w:val="24"/>
                <w:vertAlign w:val="subscript"/>
                <w:lang w:val="en-US"/>
              </w:rPr>
              <w:t>AOD</w:t>
            </w:r>
            <w:r>
              <w:rPr>
                <w:rFonts w:eastAsia="Calibri"/>
                <w:b/>
                <w:bCs/>
                <w:i/>
                <w:iCs/>
                <w:szCs w:val="24"/>
                <w:lang w:val="en-US"/>
              </w:rPr>
              <w:t xml:space="preserve"> - Δφ</w:t>
            </w:r>
            <w:r>
              <w:rPr>
                <w:rFonts w:eastAsia="Calibri"/>
                <w:b/>
                <w:bCs/>
                <w:i/>
                <w:iCs/>
                <w:szCs w:val="24"/>
                <w:vertAlign w:val="subscript"/>
                <w:lang w:val="en-US"/>
              </w:rPr>
              <w:t>AOD</w:t>
            </w:r>
            <w:r>
              <w:rPr>
                <w:rFonts w:eastAsia="Calibri"/>
                <w:b/>
                <w:bCs/>
                <w:i/>
                <w:iCs/>
                <w:szCs w:val="24"/>
                <w:lang w:val="en-US"/>
              </w:rPr>
              <w:t>/2, φ</w:t>
            </w:r>
            <w:r>
              <w:rPr>
                <w:rFonts w:eastAsia="Calibri"/>
                <w:b/>
                <w:bCs/>
                <w:i/>
                <w:iCs/>
                <w:szCs w:val="24"/>
                <w:vertAlign w:val="subscript"/>
                <w:lang w:val="en-US"/>
              </w:rPr>
              <w:t>AOD</w:t>
            </w:r>
            <w:r>
              <w:rPr>
                <w:rFonts w:eastAsia="Calibri"/>
                <w:b/>
                <w:bCs/>
                <w:i/>
                <w:iCs/>
                <w:szCs w:val="24"/>
                <w:lang w:val="en-US"/>
              </w:rPr>
              <w:t xml:space="preserve"> + Δφ</w:t>
            </w:r>
            <w:r>
              <w:rPr>
                <w:rFonts w:eastAsia="Calibri"/>
                <w:b/>
                <w:bCs/>
                <w:i/>
                <w:iCs/>
                <w:szCs w:val="24"/>
                <w:vertAlign w:val="subscript"/>
                <w:lang w:val="en-US"/>
              </w:rPr>
              <w:t>AOD</w:t>
            </w:r>
            <w:r>
              <w:rPr>
                <w:rFonts w:eastAsia="Calibri"/>
                <w:b/>
                <w:bCs/>
                <w:i/>
                <w:iCs/>
                <w:szCs w:val="24"/>
                <w:lang w:val="en-US"/>
              </w:rPr>
              <w:t>/2)</w:t>
            </w:r>
          </w:p>
          <w:p w14:paraId="3197F4DF" w14:textId="77777777" w:rsidR="007F45A5" w:rsidRPr="00057A5A" w:rsidRDefault="00FA273B">
            <w:pPr>
              <w:numPr>
                <w:ilvl w:val="1"/>
                <w:numId w:val="58"/>
              </w:numPr>
              <w:rPr>
                <w:rFonts w:eastAsia="Calibri"/>
                <w:b/>
                <w:bCs/>
                <w:i/>
                <w:iCs/>
                <w:lang w:val="en-US"/>
              </w:rPr>
            </w:pPr>
            <w:r>
              <w:rPr>
                <w:rFonts w:eastAsia="Calibri"/>
                <w:b/>
                <w:bCs/>
                <w:i/>
                <w:iCs/>
                <w:szCs w:val="24"/>
                <w:lang w:val="en-US"/>
              </w:rPr>
              <w:t>φ</w:t>
            </w:r>
            <w:r>
              <w:rPr>
                <w:rFonts w:eastAsia="Calibri"/>
                <w:b/>
                <w:bCs/>
                <w:i/>
                <w:iCs/>
                <w:szCs w:val="24"/>
                <w:vertAlign w:val="subscript"/>
                <w:lang w:val="en-US"/>
              </w:rPr>
              <w:t>AOD</w:t>
            </w:r>
            <w:r>
              <w:rPr>
                <w:rFonts w:eastAsia="Calibri"/>
                <w:b/>
                <w:bCs/>
                <w:i/>
                <w:iCs/>
                <w:szCs w:val="24"/>
                <w:lang w:val="en-US"/>
              </w:rPr>
              <w:t xml:space="preserve"> - expected azimuth angle of departure, Δφ</w:t>
            </w:r>
            <w:r>
              <w:rPr>
                <w:rFonts w:eastAsia="Calibri"/>
                <w:b/>
                <w:bCs/>
                <w:i/>
                <w:iCs/>
                <w:szCs w:val="24"/>
                <w:vertAlign w:val="subscript"/>
                <w:lang w:val="en-US"/>
              </w:rPr>
              <w:t>AOD</w:t>
            </w:r>
            <w:r>
              <w:rPr>
                <w:rFonts w:eastAsia="Calibri"/>
                <w:b/>
                <w:bCs/>
                <w:i/>
                <w:iCs/>
                <w:szCs w:val="24"/>
                <w:lang w:val="en-US"/>
              </w:rPr>
              <w:t xml:space="preserve"> – uncertainty range for expected azimuth angle of departure</w:t>
            </w:r>
          </w:p>
          <w:p w14:paraId="3197F4E0" w14:textId="77777777" w:rsidR="007F45A5" w:rsidRPr="00057A5A" w:rsidRDefault="00FA273B">
            <w:pPr>
              <w:numPr>
                <w:ilvl w:val="0"/>
                <w:numId w:val="58"/>
              </w:numPr>
              <w:rPr>
                <w:rFonts w:eastAsia="Calibri"/>
                <w:b/>
                <w:bCs/>
                <w:i/>
                <w:iCs/>
                <w:lang w:val="en-US"/>
              </w:rPr>
            </w:pPr>
            <w:r>
              <w:rPr>
                <w:rFonts w:eastAsia="Calibri"/>
                <w:b/>
                <w:bCs/>
                <w:i/>
                <w:iCs/>
                <w:szCs w:val="24"/>
                <w:lang w:val="en-US"/>
              </w:rPr>
              <w:t xml:space="preserve">Expected zenith angle of departure as </w:t>
            </w:r>
            <w:r w:rsidRPr="00057A5A">
              <w:rPr>
                <w:rFonts w:eastAsia="Calibri"/>
                <w:b/>
                <w:bCs/>
                <w:i/>
                <w:iCs/>
                <w:szCs w:val="24"/>
                <w:lang w:val="en-US"/>
              </w:rPr>
              <w:t>(</w:t>
            </w:r>
            <w:r>
              <w:rPr>
                <w:rFonts w:eastAsia="Calibri"/>
                <w:b/>
                <w:bCs/>
                <w:i/>
                <w:iCs/>
                <w:szCs w:val="24"/>
              </w:rPr>
              <w:t>θ</w:t>
            </w:r>
            <w:r w:rsidRPr="00057A5A">
              <w:rPr>
                <w:rFonts w:eastAsia="Calibri"/>
                <w:b/>
                <w:bCs/>
                <w:i/>
                <w:iCs/>
                <w:szCs w:val="24"/>
                <w:vertAlign w:val="subscript"/>
                <w:lang w:val="en-US"/>
              </w:rPr>
              <w:t>AOD</w:t>
            </w:r>
            <w:r w:rsidRPr="00057A5A">
              <w:rPr>
                <w:rFonts w:eastAsia="Calibri"/>
                <w:b/>
                <w:bCs/>
                <w:i/>
                <w:iCs/>
                <w:szCs w:val="24"/>
                <w:lang w:val="en-US"/>
              </w:rPr>
              <w:t xml:space="preserve"> - </w:t>
            </w:r>
            <w:r>
              <w:rPr>
                <w:rFonts w:eastAsia="Calibri"/>
                <w:b/>
                <w:bCs/>
                <w:i/>
                <w:iCs/>
                <w:szCs w:val="24"/>
              </w:rPr>
              <w:t>Δθ</w:t>
            </w:r>
            <w:r w:rsidRPr="00057A5A">
              <w:rPr>
                <w:rFonts w:eastAsia="Calibri"/>
                <w:b/>
                <w:bCs/>
                <w:i/>
                <w:iCs/>
                <w:szCs w:val="24"/>
                <w:vertAlign w:val="subscript"/>
                <w:lang w:val="en-US"/>
              </w:rPr>
              <w:t>AOD</w:t>
            </w:r>
            <w:r w:rsidRPr="00057A5A">
              <w:rPr>
                <w:rFonts w:eastAsia="Calibri"/>
                <w:b/>
                <w:bCs/>
                <w:i/>
                <w:iCs/>
                <w:szCs w:val="24"/>
                <w:lang w:val="en-US"/>
              </w:rPr>
              <w:t xml:space="preserve">/2, </w:t>
            </w:r>
            <w:r>
              <w:rPr>
                <w:rFonts w:eastAsia="Calibri"/>
                <w:b/>
                <w:bCs/>
                <w:i/>
                <w:iCs/>
                <w:szCs w:val="24"/>
              </w:rPr>
              <w:t>θ</w:t>
            </w:r>
            <w:r w:rsidRPr="00057A5A">
              <w:rPr>
                <w:rFonts w:eastAsia="Calibri"/>
                <w:b/>
                <w:bCs/>
                <w:i/>
                <w:iCs/>
                <w:szCs w:val="24"/>
                <w:vertAlign w:val="subscript"/>
                <w:lang w:val="en-US"/>
              </w:rPr>
              <w:t>AOD</w:t>
            </w:r>
            <w:r w:rsidRPr="00057A5A">
              <w:rPr>
                <w:rFonts w:eastAsia="Calibri"/>
                <w:b/>
                <w:bCs/>
                <w:i/>
                <w:iCs/>
                <w:szCs w:val="24"/>
                <w:lang w:val="en-US"/>
              </w:rPr>
              <w:t xml:space="preserve"> + </w:t>
            </w:r>
            <w:r>
              <w:rPr>
                <w:rFonts w:eastAsia="Calibri"/>
                <w:b/>
                <w:bCs/>
                <w:i/>
                <w:iCs/>
                <w:szCs w:val="24"/>
              </w:rPr>
              <w:t>Δθ</w:t>
            </w:r>
            <w:r w:rsidRPr="00057A5A">
              <w:rPr>
                <w:rFonts w:eastAsia="Calibri"/>
                <w:b/>
                <w:bCs/>
                <w:i/>
                <w:iCs/>
                <w:szCs w:val="24"/>
                <w:vertAlign w:val="subscript"/>
                <w:lang w:val="en-US"/>
              </w:rPr>
              <w:t>AOD</w:t>
            </w:r>
            <w:r w:rsidRPr="00057A5A">
              <w:rPr>
                <w:rFonts w:eastAsia="Calibri"/>
                <w:b/>
                <w:bCs/>
                <w:i/>
                <w:iCs/>
                <w:szCs w:val="24"/>
                <w:lang w:val="en-US"/>
              </w:rPr>
              <w:t>/2)</w:t>
            </w:r>
          </w:p>
          <w:p w14:paraId="3197F4E1" w14:textId="77777777" w:rsidR="007F45A5" w:rsidRPr="00057A5A" w:rsidRDefault="00FA273B">
            <w:pPr>
              <w:numPr>
                <w:ilvl w:val="1"/>
                <w:numId w:val="58"/>
              </w:numPr>
              <w:rPr>
                <w:rFonts w:eastAsia="Calibri"/>
                <w:b/>
                <w:bCs/>
                <w:i/>
                <w:iCs/>
                <w:lang w:val="en-US"/>
              </w:rPr>
            </w:pPr>
            <w:r>
              <w:rPr>
                <w:rFonts w:eastAsia="Calibri"/>
                <w:b/>
                <w:bCs/>
                <w:i/>
                <w:iCs/>
                <w:szCs w:val="24"/>
              </w:rPr>
              <w:t>θ</w:t>
            </w:r>
            <w:r w:rsidRPr="00057A5A">
              <w:rPr>
                <w:rFonts w:eastAsia="Calibri"/>
                <w:b/>
                <w:bCs/>
                <w:i/>
                <w:iCs/>
                <w:szCs w:val="24"/>
                <w:vertAlign w:val="subscript"/>
                <w:lang w:val="en-US"/>
              </w:rPr>
              <w:t>AOD</w:t>
            </w:r>
            <w:r>
              <w:rPr>
                <w:rFonts w:eastAsia="Calibri"/>
                <w:b/>
                <w:bCs/>
                <w:i/>
                <w:iCs/>
                <w:szCs w:val="24"/>
                <w:lang w:val="en-US"/>
              </w:rPr>
              <w:t xml:space="preserve"> - expected zenith angle of departure</w:t>
            </w:r>
            <w:r w:rsidRPr="00057A5A">
              <w:rPr>
                <w:rFonts w:eastAsia="Calibri"/>
                <w:b/>
                <w:bCs/>
                <w:i/>
                <w:iCs/>
                <w:szCs w:val="24"/>
                <w:lang w:val="en-US"/>
              </w:rPr>
              <w:t xml:space="preserve"> </w:t>
            </w:r>
            <w:r>
              <w:rPr>
                <w:rFonts w:eastAsia="Calibri"/>
                <w:b/>
                <w:bCs/>
                <w:i/>
                <w:iCs/>
                <w:szCs w:val="24"/>
              </w:rPr>
              <w:t>Δθ</w:t>
            </w:r>
            <w:r w:rsidRPr="00057A5A">
              <w:rPr>
                <w:rFonts w:eastAsia="Calibri"/>
                <w:b/>
                <w:bCs/>
                <w:i/>
                <w:iCs/>
                <w:szCs w:val="24"/>
                <w:vertAlign w:val="subscript"/>
                <w:lang w:val="en-US"/>
              </w:rPr>
              <w:t>AOD</w:t>
            </w:r>
            <w:r>
              <w:rPr>
                <w:rFonts w:eastAsia="Calibri"/>
                <w:b/>
                <w:bCs/>
                <w:i/>
                <w:iCs/>
                <w:szCs w:val="24"/>
                <w:lang w:val="en-US"/>
              </w:rPr>
              <w:t xml:space="preserve"> – uncertainty range for expected zenith angle of departure</w:t>
            </w:r>
          </w:p>
          <w:p w14:paraId="3197F4E2" w14:textId="77777777" w:rsidR="007F45A5" w:rsidRPr="00057A5A" w:rsidRDefault="007F45A5">
            <w:pPr>
              <w:pStyle w:val="000proposal"/>
              <w:rPr>
                <w:rFonts w:eastAsia="Calibri"/>
                <w:lang w:val="en-US"/>
              </w:rPr>
            </w:pPr>
          </w:p>
        </w:tc>
      </w:tr>
      <w:tr w:rsidR="007F45A5" w14:paraId="3197F4E8" w14:textId="77777777">
        <w:tc>
          <w:tcPr>
            <w:tcW w:w="988" w:type="dxa"/>
          </w:tcPr>
          <w:p w14:paraId="3197F4E4" w14:textId="77777777" w:rsidR="007F45A5" w:rsidRDefault="00FA273B">
            <w:pPr>
              <w:jc w:val="center"/>
              <w:rPr>
                <w:rFonts w:eastAsia="Calibri"/>
                <w:lang w:val="sv-SE"/>
              </w:rPr>
            </w:pPr>
            <w:r>
              <w:rPr>
                <w:rFonts w:eastAsia="Calibri"/>
                <w:lang w:val="sv-SE"/>
              </w:rPr>
              <w:t>[15]</w:t>
            </w:r>
          </w:p>
        </w:tc>
        <w:tc>
          <w:tcPr>
            <w:tcW w:w="8641" w:type="dxa"/>
          </w:tcPr>
          <w:p w14:paraId="3197F4E5" w14:textId="77777777" w:rsidR="007F45A5" w:rsidRPr="00057A5A" w:rsidRDefault="007F45A5">
            <w:pPr>
              <w:rPr>
                <w:rFonts w:eastAsia="Calibri"/>
                <w:sz w:val="20"/>
                <w:szCs w:val="20"/>
                <w:lang w:val="en-US"/>
              </w:rPr>
            </w:pPr>
          </w:p>
          <w:p w14:paraId="3197F4E6" w14:textId="77777777" w:rsidR="007F45A5" w:rsidRPr="00057A5A" w:rsidRDefault="00FA273B">
            <w:pPr>
              <w:rPr>
                <w:rFonts w:eastAsia="Calibri"/>
                <w:sz w:val="20"/>
                <w:szCs w:val="20"/>
                <w:lang w:val="en-US"/>
              </w:rPr>
            </w:pPr>
            <w:r w:rsidRPr="00057A5A">
              <w:rPr>
                <w:rFonts w:eastAsia="Calibri"/>
                <w:b/>
                <w:bCs/>
                <w:sz w:val="20"/>
                <w:szCs w:val="20"/>
                <w:lang w:val="en-US"/>
              </w:rPr>
              <w:t>Proposal 3</w:t>
            </w:r>
            <w:r w:rsidRPr="00057A5A">
              <w:rPr>
                <w:rFonts w:eastAsia="Calibri"/>
                <w:sz w:val="20"/>
                <w:szCs w:val="20"/>
                <w:lang w:val="en-US"/>
              </w:rPr>
              <w:t>: For DL-AoD technique, support DL-AoD/ZoD assistance information (expected and uncertainty window), signaled from LMF to the UE for each TRP measurement.</w:t>
            </w:r>
          </w:p>
          <w:p w14:paraId="3197F4E7" w14:textId="77777777" w:rsidR="007F45A5" w:rsidRPr="00057A5A" w:rsidRDefault="007F45A5">
            <w:pPr>
              <w:rPr>
                <w:rFonts w:eastAsia="Calibri"/>
                <w:b/>
                <w:bCs/>
                <w:i/>
                <w:iCs/>
                <w:lang w:val="en-US"/>
              </w:rPr>
            </w:pPr>
          </w:p>
        </w:tc>
      </w:tr>
      <w:tr w:rsidR="007F45A5" w14:paraId="3197F4EF" w14:textId="77777777">
        <w:tc>
          <w:tcPr>
            <w:tcW w:w="988" w:type="dxa"/>
          </w:tcPr>
          <w:p w14:paraId="3197F4E9" w14:textId="77777777" w:rsidR="007F45A5" w:rsidRDefault="00FA273B">
            <w:pPr>
              <w:jc w:val="center"/>
              <w:rPr>
                <w:rFonts w:eastAsia="Calibri"/>
                <w:lang w:val="sv-SE"/>
              </w:rPr>
            </w:pPr>
            <w:r>
              <w:rPr>
                <w:rFonts w:eastAsia="Calibri"/>
                <w:lang w:val="sv-SE"/>
              </w:rPr>
              <w:t>[17]</w:t>
            </w:r>
          </w:p>
        </w:tc>
        <w:tc>
          <w:tcPr>
            <w:tcW w:w="8641" w:type="dxa"/>
          </w:tcPr>
          <w:p w14:paraId="3197F4EA" w14:textId="77777777" w:rsidR="007F45A5" w:rsidRDefault="00FA273B">
            <w:pPr>
              <w:spacing w:afterLines="50" w:after="120"/>
              <w:rPr>
                <w:rFonts w:eastAsia="Calibri"/>
                <w:b/>
              </w:rPr>
            </w:pPr>
            <w:r>
              <w:rPr>
                <w:rFonts w:eastAsia="Calibri"/>
                <w:b/>
                <w:lang w:val="en-US"/>
              </w:rPr>
              <w:t>Proposal 1:</w:t>
            </w:r>
          </w:p>
          <w:p w14:paraId="3197F4EB" w14:textId="77777777" w:rsidR="007F45A5" w:rsidRPr="00057A5A" w:rsidRDefault="00FA273B">
            <w:pPr>
              <w:pStyle w:val="ListParagraph"/>
              <w:numPr>
                <w:ilvl w:val="0"/>
                <w:numId w:val="59"/>
              </w:numPr>
              <w:spacing w:afterLines="50" w:after="120"/>
              <w:rPr>
                <w:b/>
                <w:lang w:val="en-US"/>
              </w:rPr>
            </w:pPr>
            <w:r w:rsidRPr="00057A5A">
              <w:rPr>
                <w:b/>
                <w:lang w:val="en-US"/>
              </w:rPr>
              <w:t>Support one of the following options</w:t>
            </w:r>
          </w:p>
          <w:p w14:paraId="3197F4EC" w14:textId="77777777" w:rsidR="007F45A5" w:rsidRPr="00057A5A" w:rsidRDefault="00FA273B">
            <w:pPr>
              <w:pStyle w:val="ListParagraph"/>
              <w:numPr>
                <w:ilvl w:val="1"/>
                <w:numId w:val="59"/>
              </w:numPr>
              <w:rPr>
                <w:b/>
                <w:lang w:val="en-US"/>
              </w:rPr>
            </w:pPr>
            <w:r>
              <w:rPr>
                <w:b/>
                <w:lang w:val="en-US"/>
              </w:rPr>
              <w:t>Option 1: Indication of expected DL-AoD/ZoD value and uncertainty (of the expected DL-AoD/ZoD value) range(s) is signaled by the LMF to the UE</w:t>
            </w:r>
          </w:p>
          <w:p w14:paraId="3197F4ED" w14:textId="77777777" w:rsidR="007F45A5" w:rsidRPr="00057A5A" w:rsidRDefault="00FA273B">
            <w:pPr>
              <w:pStyle w:val="ListParagraph"/>
              <w:numPr>
                <w:ilvl w:val="1"/>
                <w:numId w:val="59"/>
              </w:numPr>
              <w:rPr>
                <w:b/>
                <w:lang w:val="en-US"/>
              </w:rPr>
            </w:pPr>
            <w:r>
              <w:rPr>
                <w:b/>
                <w:lang w:val="en-US"/>
              </w:rPr>
              <w:t xml:space="preserve">Option 2: Indication of expected DL-AoA/ZoA value and uncertainty (of the expected DL-AoA/ZoA value) range(s) is signaled by the LMF to the UE </w:t>
            </w:r>
          </w:p>
          <w:p w14:paraId="3197F4EE" w14:textId="77777777" w:rsidR="007F45A5" w:rsidRPr="00057A5A" w:rsidRDefault="007F45A5">
            <w:pPr>
              <w:rPr>
                <w:rFonts w:eastAsia="Calibri"/>
                <w:sz w:val="20"/>
                <w:szCs w:val="20"/>
                <w:lang w:val="en-US"/>
              </w:rPr>
            </w:pPr>
          </w:p>
        </w:tc>
      </w:tr>
      <w:tr w:rsidR="007F45A5" w14:paraId="3197F4F4" w14:textId="77777777">
        <w:tc>
          <w:tcPr>
            <w:tcW w:w="988" w:type="dxa"/>
          </w:tcPr>
          <w:p w14:paraId="3197F4F0" w14:textId="77777777" w:rsidR="007F45A5" w:rsidRDefault="00FA273B">
            <w:pPr>
              <w:jc w:val="center"/>
              <w:rPr>
                <w:rFonts w:eastAsia="Calibri"/>
                <w:lang w:val="sv-SE"/>
              </w:rPr>
            </w:pPr>
            <w:r>
              <w:rPr>
                <w:rFonts w:eastAsia="Calibri"/>
                <w:lang w:val="sv-SE"/>
              </w:rPr>
              <w:t>[18]</w:t>
            </w:r>
          </w:p>
        </w:tc>
        <w:tc>
          <w:tcPr>
            <w:tcW w:w="8641" w:type="dxa"/>
          </w:tcPr>
          <w:p w14:paraId="3197F4F1" w14:textId="77777777" w:rsidR="007F45A5" w:rsidRPr="00057A5A" w:rsidRDefault="00FA273B">
            <w:pPr>
              <w:pStyle w:val="Caption"/>
              <w:rPr>
                <w:rFonts w:eastAsia="Calibri"/>
                <w:i/>
                <w:lang w:val="en-US"/>
              </w:rPr>
            </w:pPr>
            <w:r w:rsidRPr="00057A5A">
              <w:rPr>
                <w:rFonts w:eastAsia="Calibri"/>
                <w:i/>
                <w:lang w:val="en-US"/>
              </w:rPr>
              <w:t xml:space="preserve">Proposal 2: Slightly prefer Option 1 for LoS path. </w:t>
            </w:r>
          </w:p>
          <w:p w14:paraId="3197F4F2" w14:textId="77777777" w:rsidR="007F45A5" w:rsidRPr="00057A5A" w:rsidRDefault="00FA273B">
            <w:pPr>
              <w:pStyle w:val="Caption"/>
              <w:numPr>
                <w:ilvl w:val="0"/>
                <w:numId w:val="60"/>
              </w:numPr>
              <w:autoSpaceDE w:val="0"/>
              <w:autoSpaceDN w:val="0"/>
              <w:adjustRightInd w:val="0"/>
              <w:snapToGrid w:val="0"/>
              <w:rPr>
                <w:rFonts w:eastAsia="Calibri"/>
                <w:i/>
                <w:lang w:val="en-US"/>
              </w:rPr>
            </w:pPr>
            <w:r w:rsidRPr="00057A5A">
              <w:rPr>
                <w:rFonts w:eastAsia="Calibri"/>
                <w:i/>
                <w:lang w:val="en-US" w:eastAsia="zh-CN"/>
              </w:rPr>
              <w:t>Indication of expected DL-AoD/ZoD value and uncertainty (of the expected DL-AoD/ZoD value) range(s) is signaled by the LMF to the UE</w:t>
            </w:r>
            <w:r w:rsidRPr="00057A5A">
              <w:rPr>
                <w:rFonts w:eastAsia="Calibri"/>
                <w:i/>
                <w:lang w:val="en-US"/>
              </w:rPr>
              <w:t>.</w:t>
            </w:r>
          </w:p>
          <w:p w14:paraId="3197F4F3" w14:textId="77777777" w:rsidR="007F45A5" w:rsidRPr="00057A5A" w:rsidRDefault="007F45A5">
            <w:pPr>
              <w:spacing w:afterLines="50" w:after="120"/>
              <w:rPr>
                <w:rFonts w:eastAsia="Calibri"/>
                <w:b/>
                <w:lang w:val="en-US"/>
              </w:rPr>
            </w:pPr>
          </w:p>
        </w:tc>
      </w:tr>
      <w:tr w:rsidR="007F45A5" w14:paraId="3197F4F7" w14:textId="77777777">
        <w:tc>
          <w:tcPr>
            <w:tcW w:w="988" w:type="dxa"/>
          </w:tcPr>
          <w:p w14:paraId="3197F4F5" w14:textId="77777777" w:rsidR="007F45A5" w:rsidRDefault="00FA273B">
            <w:pPr>
              <w:jc w:val="center"/>
              <w:rPr>
                <w:rFonts w:eastAsia="Calibri"/>
                <w:lang w:val="sv-SE"/>
              </w:rPr>
            </w:pPr>
            <w:r>
              <w:rPr>
                <w:rFonts w:eastAsia="Calibri"/>
                <w:lang w:val="sv-SE"/>
              </w:rPr>
              <w:t>[21]</w:t>
            </w:r>
          </w:p>
        </w:tc>
        <w:tc>
          <w:tcPr>
            <w:tcW w:w="8641" w:type="dxa"/>
          </w:tcPr>
          <w:p w14:paraId="3197F4F6" w14:textId="77777777" w:rsidR="007F45A5" w:rsidRPr="00057A5A" w:rsidRDefault="00FA273B">
            <w:pPr>
              <w:pStyle w:val="Caption"/>
              <w:rPr>
                <w:rFonts w:eastAsia="Calibri"/>
                <w:i/>
                <w:lang w:val="en-US"/>
              </w:rPr>
            </w:pPr>
            <w:r w:rsidRPr="00057A5A">
              <w:rPr>
                <w:rFonts w:eastAsia="Calibri"/>
                <w:lang w:val="en-US" w:eastAsia="en-US"/>
              </w:rPr>
              <w:t>Proposal 11</w:t>
            </w:r>
            <w:r w:rsidRPr="00057A5A">
              <w:rPr>
                <w:rFonts w:eastAsia="Calibri"/>
                <w:lang w:val="en-US" w:eastAsia="en-US"/>
              </w:rPr>
              <w:tab/>
              <w:t>LMF can optionally signal to the UE an indication that consist of a list of IDs of DL PRS Resources associated to beams that are within a DL-AOD uncertainty region.</w:t>
            </w:r>
          </w:p>
        </w:tc>
      </w:tr>
    </w:tbl>
    <w:p w14:paraId="3197F4F8" w14:textId="77777777" w:rsidR="007F45A5" w:rsidRDefault="00FA273B">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3197F4F9" w14:textId="77777777" w:rsidR="007F45A5" w:rsidRDefault="007F45A5">
      <w:pPr>
        <w:rPr>
          <w:b/>
          <w:bCs/>
        </w:rPr>
      </w:pPr>
    </w:p>
    <w:p w14:paraId="3197F4FA" w14:textId="77777777" w:rsidR="007F45A5" w:rsidRDefault="00FA273B">
      <w:pPr>
        <w:rPr>
          <w:b/>
          <w:bCs/>
        </w:rPr>
      </w:pPr>
      <w:r>
        <w:rPr>
          <w:b/>
          <w:bCs/>
        </w:rPr>
        <w:t>Proposal  5.1</w:t>
      </w:r>
    </w:p>
    <w:p w14:paraId="3197F4FB" w14:textId="77777777" w:rsidR="007F45A5" w:rsidRDefault="00FA273B">
      <w:pPr>
        <w:rPr>
          <w:b/>
          <w:bCs/>
        </w:rPr>
      </w:pPr>
      <w:r>
        <w:rPr>
          <w:b/>
          <w:bCs/>
        </w:rPr>
        <w:t xml:space="preserve">For the purpose of both UE-B and UE-A DL-AoD, and with regards to the support of AOD measurements with an expected uncertainty window, the following is supported </w:t>
      </w:r>
    </w:p>
    <w:p w14:paraId="3197F4FC" w14:textId="77777777" w:rsidR="007F45A5" w:rsidRDefault="00FA273B">
      <w:pPr>
        <w:pStyle w:val="ListParagraph"/>
        <w:numPr>
          <w:ilvl w:val="0"/>
          <w:numId w:val="61"/>
        </w:numPr>
        <w:rPr>
          <w:b/>
          <w:bCs/>
        </w:rPr>
      </w:pPr>
      <w:r>
        <w:rPr>
          <w:b/>
          <w:bCs/>
        </w:rPr>
        <w:t>Indication of expected DL-AoD/ZoD value and uncertainty (of the expected DL-AoD/ZoD value) range(s) is signaled by the LMF to the UE</w:t>
      </w:r>
    </w:p>
    <w:p w14:paraId="3197F4FD" w14:textId="77777777" w:rsidR="007F45A5" w:rsidRDefault="00FA273B">
      <w:pPr>
        <w:pStyle w:val="ListParagraph"/>
        <w:numPr>
          <w:ilvl w:val="2"/>
          <w:numId w:val="61"/>
        </w:numPr>
        <w:rPr>
          <w:b/>
          <w:bCs/>
        </w:rPr>
      </w:pPr>
      <w:r>
        <w:rPr>
          <w:b/>
          <w:bCs/>
        </w:rPr>
        <w:t>FFS: how to signal value and range:</w:t>
      </w:r>
    </w:p>
    <w:p w14:paraId="3197F4FE" w14:textId="77777777" w:rsidR="007F45A5" w:rsidRDefault="00FA273B">
      <w:pPr>
        <w:pStyle w:val="ListParagraph"/>
        <w:numPr>
          <w:ilvl w:val="3"/>
          <w:numId w:val="61"/>
        </w:numPr>
        <w:rPr>
          <w:b/>
          <w:bCs/>
        </w:rPr>
      </w:pPr>
      <w:r>
        <w:rPr>
          <w:b/>
          <w:bCs/>
        </w:rPr>
        <w:t>Option A: Single Expected DL-AoD/ZoD and uncertainty (of the expected DL-AoD/ZoD value) range(s) can be provided to the UE for each [TRP]</w:t>
      </w:r>
    </w:p>
    <w:p w14:paraId="3197F4FF" w14:textId="77777777" w:rsidR="007F45A5" w:rsidRDefault="00FA273B">
      <w:pPr>
        <w:pStyle w:val="ListParagraph"/>
        <w:numPr>
          <w:ilvl w:val="3"/>
          <w:numId w:val="61"/>
        </w:numPr>
        <w:rPr>
          <w:b/>
          <w:bCs/>
        </w:rPr>
      </w:pPr>
      <w:r>
        <w:rPr>
          <w:b/>
          <w:bCs/>
        </w:rPr>
        <w:t xml:space="preserve">Option B: a list of PRS indices corresponding to the uncertainty, with one PRS index identifying the expected value, if any. </w:t>
      </w:r>
    </w:p>
    <w:p w14:paraId="3197F500" w14:textId="77777777" w:rsidR="007F45A5" w:rsidRDefault="007F45A5">
      <w:pPr>
        <w:pStyle w:val="ListParagraph"/>
        <w:ind w:left="927"/>
        <w:rPr>
          <w:b/>
          <w:bCs/>
        </w:rPr>
      </w:pPr>
    </w:p>
    <w:p w14:paraId="3197F501" w14:textId="77777777" w:rsidR="007F45A5" w:rsidRDefault="00FA273B">
      <w:pPr>
        <w:pStyle w:val="ListParagraph"/>
        <w:numPr>
          <w:ilvl w:val="0"/>
          <w:numId w:val="61"/>
        </w:numPr>
        <w:rPr>
          <w:b/>
          <w:bCs/>
        </w:rPr>
      </w:pPr>
      <w:r>
        <w:rPr>
          <w:b/>
          <w:bCs/>
        </w:rPr>
        <w:t xml:space="preserve">Indication of expected DL-AoA/ZoA value and uncertainty (of the expected DL-AoA/ZoA value) range(s) is signaled by the LMF to the UE </w:t>
      </w:r>
    </w:p>
    <w:p w14:paraId="3197F502" w14:textId="77777777" w:rsidR="007F45A5" w:rsidRDefault="00FA273B">
      <w:pPr>
        <w:pStyle w:val="ListParagraph"/>
        <w:numPr>
          <w:ilvl w:val="2"/>
          <w:numId w:val="61"/>
        </w:numPr>
        <w:rPr>
          <w:b/>
          <w:bCs/>
        </w:rPr>
      </w:pPr>
      <w:r>
        <w:rPr>
          <w:b/>
          <w:bCs/>
        </w:rPr>
        <w:t>Single Expected DL-AoA/ZoA and uncertainty (of the expected DL-AoA/ZoA value) range(s) can be provided to the UE for each [TRP]</w:t>
      </w:r>
    </w:p>
    <w:p w14:paraId="3197F503" w14:textId="77777777" w:rsidR="007F45A5" w:rsidRDefault="007F45A5">
      <w:pPr>
        <w:pStyle w:val="ListParagraph"/>
        <w:ind w:left="927"/>
        <w:rPr>
          <w:b/>
          <w:bCs/>
        </w:rPr>
      </w:pPr>
    </w:p>
    <w:p w14:paraId="3197F504" w14:textId="77777777" w:rsidR="007F45A5" w:rsidRDefault="00FA273B">
      <w:pPr>
        <w:pStyle w:val="ListParagraph"/>
        <w:numPr>
          <w:ilvl w:val="0"/>
          <w:numId w:val="61"/>
        </w:numPr>
        <w:rPr>
          <w:b/>
          <w:bCs/>
        </w:rPr>
      </w:pPr>
      <w:r>
        <w:rPr>
          <w:b/>
          <w:bCs/>
        </w:rPr>
        <w:t>FFS: details of signaling</w:t>
      </w:r>
    </w:p>
    <w:p w14:paraId="3197F505" w14:textId="77777777" w:rsidR="007F45A5" w:rsidRDefault="00FA273B">
      <w:pPr>
        <w:pStyle w:val="ListParagraph"/>
        <w:numPr>
          <w:ilvl w:val="0"/>
          <w:numId w:val="61"/>
        </w:numPr>
        <w:rPr>
          <w:b/>
          <w:bCs/>
        </w:rPr>
      </w:pPr>
      <w:r>
        <w:rPr>
          <w:b/>
          <w:bCs/>
        </w:rPr>
        <w:t>FFS: Applicability to other Positioning methods</w:t>
      </w:r>
    </w:p>
    <w:p w14:paraId="3197F506" w14:textId="77777777" w:rsidR="007F45A5" w:rsidRDefault="007F45A5"/>
    <w:p w14:paraId="3197F507" w14:textId="77777777" w:rsidR="007F45A5" w:rsidRDefault="007F45A5">
      <w:pPr>
        <w:rPr>
          <w:b/>
          <w:bCs/>
          <w:lang w:val="sv-SE"/>
        </w:rPr>
      </w:pP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50A" w14:textId="77777777">
        <w:tc>
          <w:tcPr>
            <w:tcW w:w="2075" w:type="dxa"/>
            <w:tcBorders>
              <w:top w:val="single" w:sz="4" w:space="0" w:color="auto"/>
              <w:left w:val="single" w:sz="4" w:space="0" w:color="auto"/>
              <w:bottom w:val="single" w:sz="4" w:space="0" w:color="auto"/>
              <w:right w:val="single" w:sz="4" w:space="0" w:color="auto"/>
            </w:tcBorders>
          </w:tcPr>
          <w:p w14:paraId="3197F508"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509" w14:textId="77777777" w:rsidR="007F45A5" w:rsidRDefault="00FA273B">
            <w:pPr>
              <w:jc w:val="center"/>
              <w:rPr>
                <w:rFonts w:eastAsia="Calibri"/>
                <w:b/>
              </w:rPr>
            </w:pPr>
            <w:r>
              <w:rPr>
                <w:rFonts w:eastAsia="Calibri"/>
                <w:b/>
                <w:lang w:val="en-US"/>
              </w:rPr>
              <w:t>Comment</w:t>
            </w:r>
          </w:p>
        </w:tc>
      </w:tr>
      <w:tr w:rsidR="007F45A5" w14:paraId="3197F50D" w14:textId="77777777">
        <w:tc>
          <w:tcPr>
            <w:tcW w:w="2075" w:type="dxa"/>
          </w:tcPr>
          <w:p w14:paraId="3197F50B" w14:textId="77777777" w:rsidR="007F45A5" w:rsidRDefault="00FA273B">
            <w:pPr>
              <w:rPr>
                <w:rFonts w:eastAsia="DengXian"/>
              </w:rPr>
            </w:pPr>
            <w:r>
              <w:rPr>
                <w:rFonts w:eastAsia="DengXian"/>
              </w:rPr>
              <w:t>Qualcomm</w:t>
            </w:r>
          </w:p>
        </w:tc>
        <w:tc>
          <w:tcPr>
            <w:tcW w:w="7554" w:type="dxa"/>
          </w:tcPr>
          <w:p w14:paraId="3197F50C" w14:textId="77777777" w:rsidR="007F45A5" w:rsidRPr="00057A5A" w:rsidRDefault="00FA273B">
            <w:pPr>
              <w:rPr>
                <w:rFonts w:ascii="Times New Roman" w:eastAsia="DengXian" w:hAnsi="Times New Roman" w:cs="Times New Roman"/>
                <w:lang w:val="en-US"/>
              </w:rPr>
            </w:pPr>
            <w:r w:rsidRPr="00057A5A">
              <w:rPr>
                <w:rFonts w:ascii="Times New Roman" w:eastAsia="DengXian"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7F45A5" w14:paraId="3197F510" w14:textId="77777777">
        <w:tc>
          <w:tcPr>
            <w:tcW w:w="2075" w:type="dxa"/>
          </w:tcPr>
          <w:p w14:paraId="3197F50E" w14:textId="77777777" w:rsidR="007F45A5" w:rsidRDefault="00FA273B">
            <w:pPr>
              <w:rPr>
                <w:rFonts w:eastAsia="DengXian"/>
              </w:rPr>
            </w:pPr>
            <w:r>
              <w:rPr>
                <w:rFonts w:eastAsia="DengXian" w:hint="eastAsia"/>
                <w:lang w:val="en-US"/>
              </w:rPr>
              <w:t>ZTE</w:t>
            </w:r>
          </w:p>
        </w:tc>
        <w:tc>
          <w:tcPr>
            <w:tcW w:w="7554" w:type="dxa"/>
          </w:tcPr>
          <w:p w14:paraId="3197F50F" w14:textId="77777777" w:rsidR="007F45A5" w:rsidRPr="00057A5A" w:rsidRDefault="00FA273B">
            <w:pPr>
              <w:rPr>
                <w:rFonts w:ascii="Times New Roman" w:eastAsia="DengXian" w:hAnsi="Times New Roman" w:cs="Times New Roman"/>
                <w:lang w:val="en-US"/>
              </w:rPr>
            </w:pPr>
            <w:r>
              <w:rPr>
                <w:rFonts w:ascii="Times New Roman" w:eastAsia="DengXian" w:hAnsi="Times New Roman" w:cs="Times New Roman" w:hint="eastAsia"/>
                <w:lang w:val="en-US"/>
              </w:rPr>
              <w:t>Option 1. We think this is a high priority proposal.</w:t>
            </w:r>
          </w:p>
        </w:tc>
      </w:tr>
      <w:tr w:rsidR="00FA273B" w:rsidRPr="00FA273B" w14:paraId="13DF6F06" w14:textId="77777777">
        <w:tc>
          <w:tcPr>
            <w:tcW w:w="2075" w:type="dxa"/>
          </w:tcPr>
          <w:p w14:paraId="5519397B" w14:textId="04E524BB" w:rsidR="00FA273B" w:rsidRPr="00FA273B" w:rsidRDefault="00FA273B" w:rsidP="00FA273B">
            <w:pPr>
              <w:rPr>
                <w:rFonts w:eastAsia="DengXian"/>
                <w:lang w:val="en-US"/>
              </w:rPr>
            </w:pPr>
            <w:r w:rsidRPr="00FA273B">
              <w:rPr>
                <w:rFonts w:eastAsia="DengXian"/>
              </w:rPr>
              <w:t xml:space="preserve">Intel </w:t>
            </w:r>
          </w:p>
        </w:tc>
        <w:tc>
          <w:tcPr>
            <w:tcW w:w="7554" w:type="dxa"/>
          </w:tcPr>
          <w:p w14:paraId="43BF1041" w14:textId="65BED294" w:rsidR="00FA273B" w:rsidRPr="00FA273B" w:rsidRDefault="00FA273B" w:rsidP="00FA273B">
            <w:pPr>
              <w:rPr>
                <w:rFonts w:ascii="Times New Roman" w:eastAsia="DengXian" w:hAnsi="Times New Roman" w:cs="Times New Roman"/>
                <w:lang w:val="en-US"/>
              </w:rPr>
            </w:pPr>
            <w:r w:rsidRPr="00057A5A">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7D56D3" w:rsidRPr="00FA273B" w14:paraId="1D5155AD" w14:textId="77777777">
        <w:tc>
          <w:tcPr>
            <w:tcW w:w="2075" w:type="dxa"/>
          </w:tcPr>
          <w:p w14:paraId="05CDCB52" w14:textId="63681922" w:rsidR="007D56D3" w:rsidRPr="00FA273B" w:rsidRDefault="007D56D3" w:rsidP="00FA273B">
            <w:pPr>
              <w:rPr>
                <w:rFonts w:eastAsia="DengXian"/>
              </w:rPr>
            </w:pPr>
            <w:r>
              <w:rPr>
                <w:rFonts w:eastAsia="DengXian" w:hint="eastAsia"/>
              </w:rPr>
              <w:t>H</w:t>
            </w:r>
            <w:r>
              <w:rPr>
                <w:rFonts w:eastAsia="DengXian"/>
              </w:rPr>
              <w:t>uawei, HiSilicon</w:t>
            </w:r>
          </w:p>
        </w:tc>
        <w:tc>
          <w:tcPr>
            <w:tcW w:w="7554" w:type="dxa"/>
          </w:tcPr>
          <w:p w14:paraId="42FDCA94" w14:textId="66527FFE" w:rsidR="007D56D3" w:rsidRPr="00057A5A" w:rsidRDefault="007D56D3" w:rsidP="00FA273B">
            <w:pPr>
              <w:rPr>
                <w:rFonts w:ascii="Times New Roman" w:eastAsia="DengXian" w:hAnsi="Times New Roman" w:cs="Times New Roman"/>
              </w:rPr>
            </w:pPr>
            <w:r>
              <w:rPr>
                <w:rFonts w:ascii="Times New Roman" w:eastAsia="DengXian" w:hAnsi="Times New Roman" w:cs="Times New Roman"/>
              </w:rPr>
              <w:t>Option 2. It is direct from UE Rx perspective.</w:t>
            </w:r>
          </w:p>
        </w:tc>
      </w:tr>
      <w:tr w:rsidR="00F936C2" w:rsidRPr="00FA273B" w14:paraId="01DC701A" w14:textId="77777777">
        <w:tc>
          <w:tcPr>
            <w:tcW w:w="2075" w:type="dxa"/>
          </w:tcPr>
          <w:p w14:paraId="565130FB" w14:textId="01A18DEF" w:rsidR="00F936C2" w:rsidRDefault="00F936C2" w:rsidP="00F936C2">
            <w:pPr>
              <w:rPr>
                <w:rFonts w:eastAsia="DengXian"/>
              </w:rPr>
            </w:pPr>
            <w:r>
              <w:rPr>
                <w:rFonts w:eastAsia="DengXian" w:hint="eastAsia"/>
              </w:rPr>
              <w:t>CATT</w:t>
            </w:r>
          </w:p>
        </w:tc>
        <w:tc>
          <w:tcPr>
            <w:tcW w:w="7554" w:type="dxa"/>
          </w:tcPr>
          <w:p w14:paraId="03D0F1E4" w14:textId="2DCEB8BB" w:rsidR="00F936C2" w:rsidRDefault="00F936C2" w:rsidP="00F936C2">
            <w:pPr>
              <w:rPr>
                <w:rFonts w:ascii="Times New Roman" w:eastAsia="DengXian" w:hAnsi="Times New Roman" w:cs="Times New Roman"/>
              </w:rPr>
            </w:pPr>
            <w:r>
              <w:rPr>
                <w:rFonts w:ascii="Times New Roman" w:eastAsia="DengXian" w:hAnsi="Times New Roman" w:cs="Times New Roman" w:hint="eastAsia"/>
              </w:rPr>
              <w:t>Support either Option 1 or Option 2, but not the both options.</w:t>
            </w:r>
          </w:p>
        </w:tc>
      </w:tr>
    </w:tbl>
    <w:p w14:paraId="3197F511" w14:textId="77777777" w:rsidR="007F45A5" w:rsidRDefault="00FA273B">
      <w:r>
        <w:rPr>
          <w:lang w:val="sv-SE"/>
        </w:rPr>
        <w:t xml:space="preserve">  </w:t>
      </w:r>
    </w:p>
    <w:p w14:paraId="3197F512" w14:textId="77777777" w:rsidR="007F45A5" w:rsidRDefault="007F45A5">
      <w:pPr>
        <w:pStyle w:val="Proposal"/>
      </w:pPr>
    </w:p>
    <w:p w14:paraId="3197F513" w14:textId="77777777" w:rsidR="007F45A5" w:rsidRDefault="007F45A5"/>
    <w:p w14:paraId="3197F514" w14:textId="77777777" w:rsidR="007F45A5" w:rsidRDefault="00FA273B">
      <w:pPr>
        <w:pStyle w:val="Heading3"/>
        <w:tabs>
          <w:tab w:val="clear" w:pos="851"/>
          <w:tab w:val="left" w:pos="0"/>
        </w:tabs>
        <w:ind w:left="0"/>
      </w:pPr>
      <w:r>
        <w:t xml:space="preserve"> Aspect #6 2-step beam refinement </w:t>
      </w:r>
    </w:p>
    <w:p w14:paraId="3197F515" w14:textId="77777777" w:rsidR="007F45A5" w:rsidRDefault="00FA273B">
      <w:pPr>
        <w:pStyle w:val="Heading4"/>
      </w:pPr>
      <w:commentRangeStart w:id="20"/>
      <w:r>
        <w:t>Summary and FL proposal</w:t>
      </w:r>
      <w:commentRangeEnd w:id="20"/>
      <w:r>
        <w:rPr>
          <w:rStyle w:val="CommentReference"/>
          <w:rFonts w:asciiTheme="minorHAnsi" w:eastAsiaTheme="minorEastAsia" w:hAnsiTheme="minorHAnsi" w:cstheme="minorBidi"/>
          <w:b w:val="0"/>
          <w:bCs w:val="0"/>
        </w:rPr>
        <w:commentReference w:id="20"/>
      </w:r>
    </w:p>
    <w:p w14:paraId="3197F516" w14:textId="77777777" w:rsidR="007F45A5" w:rsidRDefault="00FA273B">
      <w:r>
        <w:t>RAN1#105e was the first meeting where 2-step beam refinement/sweeping was discussed. In [1]</w:t>
      </w:r>
    </w:p>
    <w:p w14:paraId="3197F517" w14:textId="77777777" w:rsidR="007F45A5" w:rsidRDefault="00FA273B">
      <w:r>
        <w:t>[2][4][5][6][7][9][10][11][12][19][20], the understanding of what a 2-step procedure would include was discussed by companies. The following was identified:</w:t>
      </w:r>
    </w:p>
    <w:p w14:paraId="3197F518" w14:textId="77777777" w:rsidR="007F45A5" w:rsidRDefault="007F45A5"/>
    <w:p w14:paraId="3197F519" w14:textId="77777777" w:rsidR="007F45A5" w:rsidRDefault="00FA273B">
      <w:pPr>
        <w:pStyle w:val="ListParagraph"/>
        <w:numPr>
          <w:ilvl w:val="0"/>
          <w:numId w:val="61"/>
        </w:numPr>
      </w:pPr>
      <w:r>
        <w:t>[1][5] uses the 2-step procedure for coupling a PRS “normal beam” to a second “differential beam”</w:t>
      </w:r>
    </w:p>
    <w:p w14:paraId="3197F51A" w14:textId="77777777" w:rsidR="007F45A5" w:rsidRDefault="00FA273B">
      <w:pPr>
        <w:pStyle w:val="ListParagraph"/>
        <w:numPr>
          <w:ilvl w:val="0"/>
          <w:numId w:val="61"/>
        </w:numPr>
      </w:pPr>
      <w:r>
        <w:t>[4][10][11][] proposes that a 2 step procedure should be coupled to on demand PRS</w:t>
      </w:r>
    </w:p>
    <w:p w14:paraId="3197F51B" w14:textId="77777777" w:rsidR="007F45A5" w:rsidRDefault="00FA273B">
      <w:pPr>
        <w:pStyle w:val="ListParagraph"/>
        <w:numPr>
          <w:ilvl w:val="0"/>
          <w:numId w:val="61"/>
        </w:numPr>
      </w:pPr>
      <w:r>
        <w:t>[6][7][9][12][19][20] discuss association/refinement between PRS in two separate resource sets in the same TRP</w:t>
      </w:r>
    </w:p>
    <w:p w14:paraId="3197F51C" w14:textId="77777777" w:rsidR="007F45A5" w:rsidRDefault="00FA273B">
      <w:pPr>
        <w:pStyle w:val="ListParagraph"/>
        <w:numPr>
          <w:ilvl w:val="2"/>
          <w:numId w:val="61"/>
        </w:numPr>
      </w:pPr>
      <w:r>
        <w:t xml:space="preserve">[7] further details that the second resource set in the 2 step procedure is the one used for reporting. </w:t>
      </w:r>
    </w:p>
    <w:p w14:paraId="3197F51D" w14:textId="77777777" w:rsidR="007F45A5" w:rsidRDefault="00FA273B">
      <w:pPr>
        <w:pStyle w:val="ListParagraph"/>
        <w:numPr>
          <w:ilvl w:val="0"/>
          <w:numId w:val="61"/>
        </w:numPr>
      </w:pPr>
      <w:r>
        <w:t>[2] proposes to deprioritize the issue</w:t>
      </w:r>
    </w:p>
    <w:p w14:paraId="3197F51E" w14:textId="77777777" w:rsidR="007F45A5" w:rsidRDefault="007F45A5"/>
    <w:p w14:paraId="3197F51F" w14:textId="77777777" w:rsidR="007F45A5" w:rsidRDefault="00FA273B">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3197F520" w14:textId="77777777" w:rsidR="007F45A5" w:rsidRDefault="007F45A5"/>
    <w:tbl>
      <w:tblPr>
        <w:tblStyle w:val="TableGrid"/>
        <w:tblW w:w="9629" w:type="dxa"/>
        <w:tblLayout w:type="fixed"/>
        <w:tblLook w:val="04A0" w:firstRow="1" w:lastRow="0" w:firstColumn="1" w:lastColumn="0" w:noHBand="0" w:noVBand="1"/>
      </w:tblPr>
      <w:tblGrid>
        <w:gridCol w:w="988"/>
        <w:gridCol w:w="8641"/>
      </w:tblGrid>
      <w:tr w:rsidR="007F45A5" w14:paraId="3197F523" w14:textId="77777777">
        <w:tc>
          <w:tcPr>
            <w:tcW w:w="988" w:type="dxa"/>
          </w:tcPr>
          <w:p w14:paraId="3197F521" w14:textId="77777777" w:rsidR="007F45A5" w:rsidRDefault="00FA273B">
            <w:pPr>
              <w:jc w:val="center"/>
              <w:rPr>
                <w:rFonts w:eastAsia="Calibri"/>
              </w:rPr>
            </w:pPr>
            <w:r>
              <w:rPr>
                <w:rFonts w:eastAsia="Calibri"/>
                <w:lang w:val="en-US"/>
              </w:rPr>
              <w:t>Source</w:t>
            </w:r>
          </w:p>
        </w:tc>
        <w:tc>
          <w:tcPr>
            <w:tcW w:w="8641" w:type="dxa"/>
          </w:tcPr>
          <w:p w14:paraId="3197F522" w14:textId="77777777" w:rsidR="007F45A5" w:rsidRDefault="00FA273B">
            <w:pPr>
              <w:rPr>
                <w:rFonts w:eastAsia="Calibri"/>
              </w:rPr>
            </w:pPr>
            <w:r>
              <w:rPr>
                <w:rFonts w:eastAsia="Calibri"/>
                <w:lang w:val="en-US"/>
              </w:rPr>
              <w:t>Proposal</w:t>
            </w:r>
          </w:p>
        </w:tc>
      </w:tr>
      <w:tr w:rsidR="007F45A5" w14:paraId="3197F528" w14:textId="77777777">
        <w:tc>
          <w:tcPr>
            <w:tcW w:w="988" w:type="dxa"/>
          </w:tcPr>
          <w:p w14:paraId="3197F524" w14:textId="77777777" w:rsidR="007F45A5" w:rsidRDefault="00FA273B">
            <w:pPr>
              <w:rPr>
                <w:rFonts w:eastAsia="Calibri"/>
              </w:rPr>
            </w:pPr>
            <w:r>
              <w:rPr>
                <w:rFonts w:eastAsia="Calibri"/>
                <w:lang w:val="en-US"/>
              </w:rPr>
              <w:t>[1]</w:t>
            </w:r>
          </w:p>
        </w:tc>
        <w:tc>
          <w:tcPr>
            <w:tcW w:w="8641" w:type="dxa"/>
          </w:tcPr>
          <w:p w14:paraId="3197F525" w14:textId="77777777" w:rsidR="007F45A5" w:rsidRPr="00057A5A" w:rsidRDefault="00FA273B">
            <w:p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5</w:t>
            </w:r>
            <w:r>
              <w:rPr>
                <w:rFonts w:eastAsia="Calibri"/>
                <w:b/>
                <w:i/>
              </w:rPr>
              <w:fldChar w:fldCharType="end"/>
            </w:r>
            <w:r w:rsidRPr="00057A5A">
              <w:rPr>
                <w:rFonts w:eastAsia="Calibri"/>
                <w:b/>
                <w:i/>
                <w:lang w:val="en-US"/>
              </w:rPr>
              <w:t>: Support 2-stage PRS beam sweeping for differential beam where the first PRS resource set corresponds to the normal beam and the second PRS resource set corresponds to the differential beam.</w:t>
            </w:r>
          </w:p>
          <w:p w14:paraId="3197F526" w14:textId="77777777" w:rsidR="007F45A5" w:rsidRPr="00057A5A" w:rsidRDefault="00FA273B">
            <w:p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6</w:t>
            </w:r>
            <w:r>
              <w:rPr>
                <w:rFonts w:eastAsia="Calibri"/>
                <w:b/>
                <w:i/>
              </w:rPr>
              <w:fldChar w:fldCharType="end"/>
            </w:r>
            <w:r w:rsidRPr="00057A5A">
              <w:rPr>
                <w:rFonts w:eastAsia="Calibri"/>
                <w:b/>
                <w:i/>
                <w:lang w:val="en-US"/>
              </w:rPr>
              <w:t>: No need to discuss reconfiguration of a single resource set to enable 2-stage beam sweeping.</w:t>
            </w:r>
          </w:p>
          <w:p w14:paraId="3197F527" w14:textId="77777777" w:rsidR="007F45A5" w:rsidRPr="00057A5A" w:rsidRDefault="007F45A5">
            <w:pPr>
              <w:pStyle w:val="3GPPAgreements"/>
              <w:numPr>
                <w:ilvl w:val="0"/>
                <w:numId w:val="0"/>
              </w:numPr>
              <w:autoSpaceDE w:val="0"/>
              <w:autoSpaceDN w:val="0"/>
              <w:adjustRightInd w:val="0"/>
              <w:snapToGrid w:val="0"/>
              <w:spacing w:before="0" w:after="120" w:line="240" w:lineRule="auto"/>
              <w:ind w:left="284" w:hanging="284"/>
              <w:rPr>
                <w:rFonts w:eastAsia="Calibri"/>
                <w:lang w:val="en-US"/>
              </w:rPr>
            </w:pPr>
          </w:p>
        </w:tc>
      </w:tr>
      <w:tr w:rsidR="007F45A5" w14:paraId="3197F52C" w14:textId="77777777">
        <w:tc>
          <w:tcPr>
            <w:tcW w:w="988" w:type="dxa"/>
          </w:tcPr>
          <w:p w14:paraId="3197F529" w14:textId="77777777" w:rsidR="007F45A5" w:rsidRDefault="00FA273B">
            <w:pPr>
              <w:rPr>
                <w:rFonts w:eastAsia="Calibri"/>
                <w:lang w:val="sv-SE"/>
              </w:rPr>
            </w:pPr>
            <w:r>
              <w:rPr>
                <w:rFonts w:eastAsia="Calibri"/>
                <w:lang w:val="sv-SE"/>
              </w:rPr>
              <w:t>[2]</w:t>
            </w:r>
          </w:p>
        </w:tc>
        <w:tc>
          <w:tcPr>
            <w:tcW w:w="8641" w:type="dxa"/>
          </w:tcPr>
          <w:p w14:paraId="3197F52A" w14:textId="77777777" w:rsidR="007F45A5" w:rsidRPr="00057A5A" w:rsidRDefault="00FA273B">
            <w:pPr>
              <w:snapToGrid w:val="0"/>
              <w:spacing w:beforeLines="50" w:before="120" w:afterLines="50" w:after="120"/>
              <w:rPr>
                <w:rFonts w:ascii="Times" w:eastAsia="Batang" w:hAnsi="Times"/>
                <w:i/>
                <w:iCs/>
                <w:sz w:val="20"/>
                <w:szCs w:val="20"/>
                <w:lang w:val="en-US"/>
              </w:rPr>
            </w:pPr>
            <w:r w:rsidRPr="00057A5A">
              <w:rPr>
                <w:rFonts w:ascii="Times" w:eastAsia="Batang" w:hAnsi="Times" w:hint="eastAsia"/>
                <w:b/>
                <w:i/>
                <w:iCs/>
                <w:sz w:val="20"/>
                <w:szCs w:val="20"/>
                <w:lang w:val="en-US"/>
              </w:rPr>
              <w:t>Proposal 9:</w:t>
            </w:r>
            <w:r w:rsidRPr="00057A5A">
              <w:rPr>
                <w:rFonts w:ascii="Times" w:eastAsia="Batang" w:hAnsi="Times" w:hint="eastAsia"/>
                <w:i/>
                <w:iCs/>
                <w:sz w:val="20"/>
                <w:szCs w:val="20"/>
                <w:lang w:val="en-US"/>
              </w:rPr>
              <w:t xml:space="preserve"> Don</w:t>
            </w:r>
            <w:r w:rsidRPr="00057A5A">
              <w:rPr>
                <w:rFonts w:ascii="Times" w:eastAsia="Batang" w:hAnsi="Times"/>
                <w:i/>
                <w:iCs/>
                <w:sz w:val="20"/>
                <w:szCs w:val="20"/>
                <w:lang w:val="en-US"/>
              </w:rPr>
              <w:t>’</w:t>
            </w:r>
            <w:r w:rsidRPr="00057A5A">
              <w:rPr>
                <w:rFonts w:ascii="Times" w:eastAsia="Batang" w:hAnsi="Times" w:hint="eastAsia"/>
                <w:i/>
                <w:iCs/>
                <w:sz w:val="20"/>
                <w:szCs w:val="20"/>
                <w:lang w:val="en-US"/>
              </w:rPr>
              <w:t xml:space="preserve">t support or at least </w:t>
            </w:r>
            <w:bookmarkStart w:id="21" w:name="OLE_LINK2"/>
            <w:r w:rsidRPr="00057A5A">
              <w:rPr>
                <w:rFonts w:ascii="Times" w:eastAsia="Batang" w:hAnsi="Times" w:hint="eastAsia"/>
                <w:i/>
                <w:iCs/>
                <w:sz w:val="20"/>
                <w:szCs w:val="20"/>
                <w:lang w:val="en-US"/>
              </w:rPr>
              <w:t>deprioritize</w:t>
            </w:r>
            <w:bookmarkEnd w:id="21"/>
            <w:r w:rsidRPr="00057A5A">
              <w:rPr>
                <w:rFonts w:ascii="Times" w:eastAsia="Batang" w:hAnsi="Times" w:hint="eastAsia"/>
                <w:i/>
                <w:iCs/>
                <w:sz w:val="20"/>
                <w:szCs w:val="20"/>
                <w:lang w:val="en-US"/>
              </w:rPr>
              <w:t xml:space="preserve"> corresponding enhancements on two-stage PRS beam sweeping. </w:t>
            </w:r>
          </w:p>
          <w:p w14:paraId="3197F52B" w14:textId="77777777" w:rsidR="007F45A5" w:rsidRPr="00057A5A" w:rsidRDefault="007F45A5">
            <w:pPr>
              <w:adjustRightInd w:val="0"/>
              <w:snapToGrid w:val="0"/>
              <w:spacing w:before="120" w:afterLines="50" w:after="120"/>
              <w:rPr>
                <w:rFonts w:ascii="Times New Roman" w:eastAsia="Batang" w:hAnsi="Times New Roman"/>
                <w:b/>
                <w:bCs/>
                <w:i/>
                <w:iCs/>
                <w:sz w:val="20"/>
                <w:szCs w:val="20"/>
                <w:lang w:val="en-US"/>
              </w:rPr>
            </w:pPr>
          </w:p>
        </w:tc>
      </w:tr>
      <w:tr w:rsidR="007F45A5" w14:paraId="3197F532" w14:textId="77777777">
        <w:tc>
          <w:tcPr>
            <w:tcW w:w="988" w:type="dxa"/>
          </w:tcPr>
          <w:p w14:paraId="3197F52D" w14:textId="77777777" w:rsidR="007F45A5" w:rsidRDefault="00FA273B">
            <w:pPr>
              <w:rPr>
                <w:rFonts w:eastAsia="Calibri"/>
                <w:lang w:val="sv-SE"/>
              </w:rPr>
            </w:pPr>
            <w:r>
              <w:rPr>
                <w:rFonts w:eastAsia="Calibri"/>
                <w:lang w:val="sv-SE"/>
              </w:rPr>
              <w:t>[4]</w:t>
            </w:r>
          </w:p>
        </w:tc>
        <w:tc>
          <w:tcPr>
            <w:tcW w:w="8641" w:type="dxa"/>
          </w:tcPr>
          <w:p w14:paraId="3197F52E" w14:textId="77777777" w:rsidR="007F45A5" w:rsidRPr="00057A5A" w:rsidRDefault="00FA273B">
            <w:pPr>
              <w:rPr>
                <w:rFonts w:eastAsia="Calibri"/>
                <w:b/>
                <w:bCs/>
                <w:lang w:val="en-US"/>
              </w:rPr>
            </w:pPr>
            <w:r>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3197F52F" w14:textId="77777777" w:rsidR="007F45A5" w:rsidRPr="00057A5A" w:rsidRDefault="00FA273B">
            <w:pPr>
              <w:rPr>
                <w:rFonts w:eastAsia="Calibri"/>
                <w:bCs/>
                <w:lang w:val="en-US"/>
              </w:rPr>
            </w:pPr>
            <w:r>
              <w:rPr>
                <w:rFonts w:eastAsia="Calibri"/>
                <w:bCs/>
                <w:lang w:val="en-US"/>
              </w:rPr>
              <w:t xml:space="preserve"> </w:t>
            </w:r>
          </w:p>
          <w:p w14:paraId="3197F530" w14:textId="77777777" w:rsidR="007F45A5" w:rsidRPr="00057A5A" w:rsidRDefault="00FA273B">
            <w:pPr>
              <w:rPr>
                <w:rFonts w:eastAsia="Calibri"/>
                <w:lang w:val="en-US"/>
              </w:rPr>
            </w:pPr>
            <w:r>
              <w:rPr>
                <w:rFonts w:eastAsia="Calibri"/>
                <w:b/>
                <w:lang w:val="en-US"/>
              </w:rPr>
              <w:t>Proposal 3: Support two-stage beam sweeping for DL-AOD and DL-TDOA positioning</w:t>
            </w:r>
          </w:p>
          <w:p w14:paraId="3197F531" w14:textId="77777777" w:rsidR="007F45A5" w:rsidRPr="00057A5A" w:rsidRDefault="007F45A5">
            <w:pPr>
              <w:snapToGrid w:val="0"/>
              <w:spacing w:beforeLines="50" w:before="120" w:afterLines="50" w:after="120"/>
              <w:rPr>
                <w:rFonts w:ascii="Times" w:eastAsia="Batang" w:hAnsi="Times"/>
                <w:b/>
                <w:i/>
                <w:iCs/>
                <w:sz w:val="20"/>
                <w:szCs w:val="20"/>
                <w:lang w:val="en-US"/>
              </w:rPr>
            </w:pPr>
          </w:p>
        </w:tc>
      </w:tr>
      <w:tr w:rsidR="007F45A5" w14:paraId="3197F537" w14:textId="77777777">
        <w:tc>
          <w:tcPr>
            <w:tcW w:w="988" w:type="dxa"/>
          </w:tcPr>
          <w:p w14:paraId="3197F533" w14:textId="77777777" w:rsidR="007F45A5" w:rsidRDefault="00FA273B">
            <w:pPr>
              <w:rPr>
                <w:rFonts w:eastAsia="Calibri"/>
                <w:lang w:val="sv-SE"/>
              </w:rPr>
            </w:pPr>
            <w:r>
              <w:rPr>
                <w:rFonts w:eastAsia="Calibri"/>
                <w:lang w:val="sv-SE"/>
              </w:rPr>
              <w:t>[5]</w:t>
            </w:r>
          </w:p>
        </w:tc>
        <w:tc>
          <w:tcPr>
            <w:tcW w:w="8641" w:type="dxa"/>
          </w:tcPr>
          <w:p w14:paraId="3197F534" w14:textId="77777777" w:rsidR="007F45A5" w:rsidRPr="00057A5A" w:rsidRDefault="00FA273B">
            <w:pPr>
              <w:spacing w:line="360" w:lineRule="auto"/>
              <w:rPr>
                <w:rFonts w:eastAsia="DengXian"/>
                <w:b/>
                <w:i/>
                <w:lang w:val="en-US"/>
              </w:rPr>
            </w:pPr>
            <w:r w:rsidRPr="00057A5A">
              <w:rPr>
                <w:rFonts w:eastAsia="DengXian"/>
                <w:b/>
                <w:i/>
                <w:lang w:val="en-US"/>
              </w:rPr>
              <w:t>P</w:t>
            </w:r>
            <w:r w:rsidRPr="00057A5A">
              <w:rPr>
                <w:rFonts w:eastAsia="DengXian" w:hint="eastAsia"/>
                <w:b/>
                <w:i/>
                <w:lang w:val="en-US"/>
              </w:rPr>
              <w:t>roposal 2: Support</w:t>
            </w:r>
            <w:r w:rsidRPr="00057A5A">
              <w:rPr>
                <w:rFonts w:eastAsia="DengXian"/>
                <w:b/>
                <w:i/>
                <w:lang w:val="en-US"/>
              </w:rPr>
              <w:t xml:space="preserve"> differential beamforming technique</w:t>
            </w:r>
            <w:r w:rsidRPr="00057A5A">
              <w:rPr>
                <w:rFonts w:eastAsia="DengXian" w:hint="eastAsia"/>
                <w:b/>
                <w:i/>
                <w:lang w:val="en-US"/>
              </w:rPr>
              <w:t xml:space="preserve"> for DL-AOD positioning methods. </w:t>
            </w:r>
          </w:p>
          <w:p w14:paraId="3197F535" w14:textId="77777777" w:rsidR="007F45A5" w:rsidRPr="00057A5A" w:rsidRDefault="00FA273B">
            <w:pPr>
              <w:spacing w:before="120" w:after="120" w:line="360" w:lineRule="auto"/>
              <w:rPr>
                <w:rFonts w:eastAsia="DengXian"/>
                <w:b/>
                <w:i/>
                <w:lang w:val="en-US"/>
              </w:rPr>
            </w:pPr>
            <w:r w:rsidRPr="00057A5A">
              <w:rPr>
                <w:rFonts w:eastAsia="DengXian" w:hint="eastAsia"/>
                <w:b/>
                <w:i/>
                <w:lang w:val="en-US"/>
              </w:rPr>
              <w:t xml:space="preserve">Proposal 3: </w:t>
            </w:r>
            <w:r w:rsidRPr="00057A5A">
              <w:rPr>
                <w:rFonts w:eastAsia="DengXian"/>
                <w:b/>
                <w:i/>
                <w:lang w:val="en-US"/>
              </w:rPr>
              <w:t xml:space="preserve">In the </w:t>
            </w:r>
            <w:r w:rsidRPr="00057A5A">
              <w:rPr>
                <w:rFonts w:eastAsia="DengXian" w:hint="eastAsia"/>
                <w:b/>
                <w:i/>
                <w:lang w:val="en-US"/>
              </w:rPr>
              <w:t xml:space="preserve">aspects of </w:t>
            </w:r>
            <w:r w:rsidRPr="00057A5A">
              <w:rPr>
                <w:rFonts w:eastAsia="DengXian"/>
                <w:b/>
                <w:i/>
                <w:lang w:val="en-US"/>
              </w:rPr>
              <w:t>PRS resource configuration</w:t>
            </w:r>
            <w:r w:rsidRPr="00057A5A">
              <w:rPr>
                <w:rFonts w:eastAsia="DengXian" w:hint="eastAsia"/>
                <w:b/>
                <w:i/>
                <w:lang w:val="en-US"/>
              </w:rPr>
              <w:t xml:space="preserve">, </w:t>
            </w:r>
            <w:r w:rsidRPr="00057A5A">
              <w:rPr>
                <w:rFonts w:eastAsia="DengXian"/>
                <w:b/>
                <w:i/>
                <w:lang w:val="en-US"/>
              </w:rPr>
              <w:t>DL transmission beam indication</w:t>
            </w:r>
            <w:r w:rsidRPr="00057A5A">
              <w:rPr>
                <w:rFonts w:eastAsia="DengXian" w:hint="eastAsia"/>
                <w:b/>
                <w:i/>
                <w:lang w:val="en-US"/>
              </w:rPr>
              <w:t xml:space="preserve"> and </w:t>
            </w:r>
            <w:r w:rsidRPr="00057A5A">
              <w:rPr>
                <w:rFonts w:eastAsia="DengXian"/>
                <w:b/>
                <w:i/>
                <w:lang w:val="en-US"/>
              </w:rPr>
              <w:t>UE measurement and report</w:t>
            </w:r>
            <w:r w:rsidRPr="00057A5A">
              <w:rPr>
                <w:rFonts w:eastAsia="DengXian" w:hint="eastAsia"/>
                <w:b/>
                <w:i/>
                <w:lang w:val="en-US"/>
              </w:rPr>
              <w:t xml:space="preserve"> needs to be </w:t>
            </w:r>
            <w:r w:rsidRPr="00057A5A">
              <w:rPr>
                <w:rFonts w:eastAsia="DengXian"/>
                <w:b/>
                <w:i/>
                <w:lang w:val="en-US"/>
              </w:rPr>
              <w:t>included</w:t>
            </w:r>
            <w:r w:rsidRPr="00057A5A">
              <w:rPr>
                <w:rFonts w:eastAsia="DengXian" w:hint="eastAsia"/>
                <w:b/>
                <w:i/>
                <w:lang w:val="en-US"/>
              </w:rPr>
              <w:t xml:space="preserve"> in order to </w:t>
            </w:r>
            <w:r w:rsidRPr="00057A5A">
              <w:rPr>
                <w:rFonts w:eastAsia="DengXian"/>
                <w:b/>
                <w:i/>
                <w:lang w:val="en-US"/>
              </w:rPr>
              <w:t>support differential beamforming technique</w:t>
            </w:r>
            <w:r w:rsidRPr="00057A5A">
              <w:rPr>
                <w:rFonts w:eastAsia="DengXian" w:hint="eastAsia"/>
                <w:b/>
                <w:i/>
                <w:lang w:val="en-US"/>
              </w:rPr>
              <w:t xml:space="preserve"> for DL-AOD positioning methods. </w:t>
            </w:r>
          </w:p>
          <w:p w14:paraId="3197F536" w14:textId="77777777" w:rsidR="007F45A5" w:rsidRPr="00057A5A" w:rsidRDefault="007F45A5">
            <w:pPr>
              <w:rPr>
                <w:rFonts w:eastAsia="Calibri"/>
                <w:b/>
                <w:bCs/>
                <w:lang w:val="en-US"/>
              </w:rPr>
            </w:pPr>
          </w:p>
        </w:tc>
      </w:tr>
      <w:tr w:rsidR="007F45A5" w14:paraId="3197F53C" w14:textId="77777777">
        <w:tc>
          <w:tcPr>
            <w:tcW w:w="988" w:type="dxa"/>
          </w:tcPr>
          <w:p w14:paraId="3197F538" w14:textId="77777777" w:rsidR="007F45A5" w:rsidRDefault="00FA273B">
            <w:pPr>
              <w:rPr>
                <w:rFonts w:eastAsia="Calibri"/>
                <w:lang w:val="sv-SE"/>
              </w:rPr>
            </w:pPr>
            <w:r>
              <w:rPr>
                <w:rFonts w:eastAsia="Calibri"/>
                <w:lang w:val="sv-SE"/>
              </w:rPr>
              <w:t>[6]</w:t>
            </w:r>
          </w:p>
        </w:tc>
        <w:tc>
          <w:tcPr>
            <w:tcW w:w="8641" w:type="dxa"/>
          </w:tcPr>
          <w:p w14:paraId="3197F539" w14:textId="77777777" w:rsidR="007F45A5" w:rsidRPr="00057A5A" w:rsidRDefault="007F45A5">
            <w:pPr>
              <w:rPr>
                <w:lang w:val="en-US"/>
              </w:rPr>
            </w:pPr>
          </w:p>
          <w:p w14:paraId="3197F53A" w14:textId="77777777" w:rsidR="007F45A5" w:rsidRPr="00057A5A" w:rsidRDefault="00FA273B">
            <w:pPr>
              <w:tabs>
                <w:tab w:val="left" w:pos="720"/>
              </w:tabs>
              <w:rPr>
                <w:rFonts w:eastAsia="Calibri"/>
                <w:b/>
                <w:i/>
                <w:lang w:val="en-US"/>
              </w:rPr>
            </w:pPr>
            <w:r w:rsidRPr="00057A5A">
              <w:rPr>
                <w:rFonts w:eastAsia="Calibri"/>
                <w:b/>
                <w:i/>
                <w:lang w:val="en-US"/>
              </w:rPr>
              <w:t xml:space="preserve">Proposal 4: For two-stage PRS beam sweeping, the dynamic association between DL PRS resources belonging to two DL PRS resource sets of the same TRP </w:t>
            </w:r>
            <w:r w:rsidRPr="00057A5A">
              <w:rPr>
                <w:rFonts w:hint="eastAsia"/>
                <w:b/>
                <w:i/>
                <w:lang w:val="en-US"/>
              </w:rPr>
              <w:t>should</w:t>
            </w:r>
            <w:r w:rsidRPr="00057A5A">
              <w:rPr>
                <w:rFonts w:eastAsia="Calibri"/>
                <w:b/>
                <w:i/>
                <w:lang w:val="en-US"/>
              </w:rPr>
              <w:t xml:space="preserve"> be supported</w:t>
            </w:r>
            <w:r w:rsidRPr="00057A5A">
              <w:rPr>
                <w:rFonts w:eastAsia="Calibri" w:hint="eastAsia"/>
                <w:b/>
                <w:i/>
                <w:lang w:val="en-US"/>
              </w:rPr>
              <w:t>.</w:t>
            </w:r>
          </w:p>
          <w:p w14:paraId="3197F53B" w14:textId="77777777" w:rsidR="007F45A5" w:rsidRPr="00057A5A" w:rsidRDefault="007F45A5">
            <w:pPr>
              <w:spacing w:line="360" w:lineRule="auto"/>
              <w:rPr>
                <w:rFonts w:eastAsia="DengXian"/>
                <w:b/>
                <w:i/>
                <w:lang w:val="en-US"/>
              </w:rPr>
            </w:pPr>
          </w:p>
        </w:tc>
      </w:tr>
      <w:tr w:rsidR="007F45A5" w14:paraId="3197F544" w14:textId="77777777">
        <w:tc>
          <w:tcPr>
            <w:tcW w:w="988" w:type="dxa"/>
          </w:tcPr>
          <w:p w14:paraId="3197F53D" w14:textId="77777777" w:rsidR="007F45A5" w:rsidRDefault="00FA273B">
            <w:pPr>
              <w:rPr>
                <w:rFonts w:eastAsia="Calibri"/>
                <w:lang w:val="sv-SE"/>
              </w:rPr>
            </w:pPr>
            <w:r>
              <w:rPr>
                <w:rFonts w:eastAsia="Calibri"/>
                <w:lang w:val="sv-SE"/>
              </w:rPr>
              <w:t>[7]</w:t>
            </w:r>
          </w:p>
        </w:tc>
        <w:tc>
          <w:tcPr>
            <w:tcW w:w="8641" w:type="dxa"/>
          </w:tcPr>
          <w:p w14:paraId="3197F53E" w14:textId="77777777" w:rsidR="007F45A5" w:rsidRPr="00057A5A" w:rsidRDefault="00FA273B">
            <w:pPr>
              <w:rPr>
                <w:rFonts w:eastAsia="Calibri"/>
                <w:lang w:val="en-US"/>
              </w:rPr>
            </w:pPr>
            <w:r w:rsidRPr="00057A5A">
              <w:rPr>
                <w:rFonts w:eastAsia="Calibri"/>
                <w:b/>
                <w:bCs/>
                <w:lang w:val="en-US"/>
              </w:rPr>
              <w:t>Proposal 6</w:t>
            </w:r>
            <w:r w:rsidRPr="00057A5A">
              <w:rPr>
                <w:rFonts w:eastAsia="Calibri"/>
                <w:lang w:val="en-US"/>
              </w:rPr>
              <w:t xml:space="preserve">: Support association between resources belonging to two DL PRS resource sets (at the same TRP) to facilitate support of two stage beam sweeping. </w:t>
            </w:r>
          </w:p>
          <w:p w14:paraId="3197F53F" w14:textId="77777777" w:rsidR="007F45A5" w:rsidRPr="00057A5A" w:rsidRDefault="00FA273B">
            <w:pPr>
              <w:rPr>
                <w:rFonts w:eastAsia="Calibri"/>
                <w:lang w:val="en-US"/>
              </w:rPr>
            </w:pPr>
            <w:r>
              <w:rPr>
                <w:rFonts w:eastAsia="Times New Roman"/>
                <w:lang w:val="en-US"/>
              </w:rPr>
              <w:t xml:space="preserve"> </w:t>
            </w:r>
          </w:p>
          <w:p w14:paraId="3197F540" w14:textId="77777777" w:rsidR="007F45A5" w:rsidRPr="00057A5A" w:rsidRDefault="00FA273B">
            <w:pPr>
              <w:rPr>
                <w:rFonts w:eastAsia="Calibri"/>
                <w:lang w:val="en-US"/>
              </w:rPr>
            </w:pPr>
            <w:r w:rsidRPr="00057A5A">
              <w:rPr>
                <w:rFonts w:eastAsia="Calibri"/>
                <w:b/>
                <w:bCs/>
                <w:lang w:val="en-US"/>
              </w:rPr>
              <w:t>Proposal 7:</w:t>
            </w:r>
            <w:r w:rsidRPr="00057A5A">
              <w:rPr>
                <w:rFonts w:eastAsia="Calibri"/>
                <w:lang w:val="en-US"/>
              </w:rPr>
              <w:t xml:space="preserve"> In two-stage beam sweeping DL-AoD, the positioning report should be generated only based on the second-stage PRSs.</w:t>
            </w:r>
          </w:p>
          <w:p w14:paraId="3197F541" w14:textId="77777777" w:rsidR="007F45A5" w:rsidRPr="00057A5A" w:rsidRDefault="00FA273B">
            <w:pPr>
              <w:rPr>
                <w:rFonts w:eastAsia="Calibri"/>
                <w:lang w:val="en-US"/>
              </w:rPr>
            </w:pPr>
            <w:r>
              <w:rPr>
                <w:rFonts w:eastAsia="Calibri"/>
                <w:lang w:val="en-US"/>
              </w:rPr>
              <w:t xml:space="preserve"> </w:t>
            </w:r>
          </w:p>
          <w:p w14:paraId="3197F542" w14:textId="77777777" w:rsidR="007F45A5" w:rsidRPr="00057A5A" w:rsidRDefault="00FA273B">
            <w:pPr>
              <w:rPr>
                <w:rFonts w:eastAsia="Calibri"/>
                <w:lang w:val="en-US"/>
              </w:rPr>
            </w:pPr>
            <w:r w:rsidRPr="00057A5A">
              <w:rPr>
                <w:rFonts w:eastAsia="Calibri"/>
                <w:b/>
                <w:bCs/>
                <w:lang w:val="en-US"/>
              </w:rPr>
              <w:t>Proposal 8:</w:t>
            </w:r>
            <w:r w:rsidRPr="00057A5A">
              <w:rPr>
                <w:rFonts w:eastAsia="Calibri"/>
                <w:lang w:val="en-US"/>
              </w:rPr>
              <w:t xml:space="preserve"> Support and study on-demand PRS framework for two-stage PRS beam sweeping.  </w:t>
            </w:r>
          </w:p>
          <w:p w14:paraId="3197F543" w14:textId="77777777" w:rsidR="007F45A5" w:rsidRPr="00057A5A" w:rsidRDefault="007F45A5">
            <w:pPr>
              <w:rPr>
                <w:rFonts w:eastAsia="Calibri"/>
                <w:lang w:val="en-US"/>
              </w:rPr>
            </w:pPr>
          </w:p>
        </w:tc>
      </w:tr>
      <w:tr w:rsidR="007F45A5" w14:paraId="3197F54B" w14:textId="77777777">
        <w:tc>
          <w:tcPr>
            <w:tcW w:w="988" w:type="dxa"/>
          </w:tcPr>
          <w:p w14:paraId="3197F545" w14:textId="77777777" w:rsidR="007F45A5" w:rsidRDefault="00FA273B">
            <w:pPr>
              <w:rPr>
                <w:rFonts w:eastAsia="Calibri"/>
                <w:lang w:val="sv-SE"/>
              </w:rPr>
            </w:pPr>
            <w:r>
              <w:rPr>
                <w:rFonts w:eastAsia="Calibri"/>
                <w:lang w:val="sv-SE"/>
              </w:rPr>
              <w:t>[9]</w:t>
            </w:r>
          </w:p>
        </w:tc>
        <w:tc>
          <w:tcPr>
            <w:tcW w:w="8641" w:type="dxa"/>
          </w:tcPr>
          <w:p w14:paraId="3197F546" w14:textId="77777777" w:rsidR="007F45A5" w:rsidRPr="00057A5A" w:rsidRDefault="00FA273B">
            <w:pPr>
              <w:pStyle w:val="000proposal"/>
              <w:rPr>
                <w:rFonts w:eastAsia="Calibri"/>
                <w:lang w:val="en-US"/>
              </w:rPr>
            </w:pPr>
            <w:r w:rsidRPr="00057A5A">
              <w:rPr>
                <w:rFonts w:eastAsia="Calibri"/>
                <w:lang w:val="en-US"/>
              </w:rPr>
              <w:t>Proposal 7: Support UE-specific beam refinement on DL PRS resource in On-demand DL PRS.</w:t>
            </w:r>
          </w:p>
          <w:p w14:paraId="3197F547" w14:textId="77777777" w:rsidR="007F45A5" w:rsidRPr="00057A5A" w:rsidRDefault="00FA273B">
            <w:pPr>
              <w:pStyle w:val="000proposal"/>
              <w:rPr>
                <w:rFonts w:eastAsia="Calibri"/>
                <w:lang w:val="en-US"/>
              </w:rPr>
            </w:pPr>
            <w:r w:rsidRPr="00057A5A">
              <w:rPr>
                <w:rFonts w:eastAsia="Calibri"/>
                <w:lang w:val="en-US"/>
              </w:rPr>
              <w:t>Proposal 8: For beam refinement on DL PRS:</w:t>
            </w:r>
          </w:p>
          <w:p w14:paraId="3197F548" w14:textId="77777777" w:rsidR="007F45A5" w:rsidRPr="00057A5A" w:rsidRDefault="00FA273B">
            <w:pPr>
              <w:pStyle w:val="000proposal"/>
              <w:numPr>
                <w:ilvl w:val="0"/>
                <w:numId w:val="62"/>
              </w:numPr>
              <w:rPr>
                <w:rFonts w:eastAsia="Calibri"/>
                <w:lang w:val="en-US"/>
              </w:rPr>
            </w:pPr>
            <w:r w:rsidRPr="00057A5A">
              <w:rPr>
                <w:rFonts w:eastAsia="Calibri"/>
                <w:lang w:val="en-US"/>
              </w:rPr>
              <w:t>Support to provide DL PRS beam information (NR-DL-PRS-BeamInfo) to the UE for DL-AoD methods.</w:t>
            </w:r>
          </w:p>
          <w:p w14:paraId="3197F549" w14:textId="77777777" w:rsidR="007F45A5" w:rsidRPr="00057A5A" w:rsidRDefault="00FA273B">
            <w:pPr>
              <w:pStyle w:val="000proposal"/>
              <w:numPr>
                <w:ilvl w:val="0"/>
                <w:numId w:val="62"/>
              </w:numPr>
              <w:rPr>
                <w:rFonts w:eastAsia="Calibri"/>
                <w:lang w:val="en-US"/>
              </w:rPr>
            </w:pPr>
            <w:r w:rsidRPr="00057A5A">
              <w:rPr>
                <w:rFonts w:eastAsia="Calibri"/>
                <w:lang w:val="en-US"/>
              </w:rPr>
              <w:t>Do not introduce additional association between PRS resources for beam operation.</w:t>
            </w:r>
          </w:p>
          <w:p w14:paraId="3197F54A" w14:textId="77777777" w:rsidR="007F45A5" w:rsidRPr="00057A5A" w:rsidRDefault="007F45A5">
            <w:pPr>
              <w:rPr>
                <w:rFonts w:eastAsia="Calibri"/>
                <w:b/>
                <w:bCs/>
                <w:lang w:val="en-US"/>
              </w:rPr>
            </w:pPr>
          </w:p>
        </w:tc>
      </w:tr>
      <w:tr w:rsidR="007F45A5" w14:paraId="3197F54F" w14:textId="77777777">
        <w:tc>
          <w:tcPr>
            <w:tcW w:w="988" w:type="dxa"/>
          </w:tcPr>
          <w:p w14:paraId="3197F54C" w14:textId="77777777" w:rsidR="007F45A5" w:rsidRDefault="00FA273B">
            <w:pPr>
              <w:rPr>
                <w:rFonts w:eastAsia="Calibri"/>
                <w:lang w:val="sv-SE"/>
              </w:rPr>
            </w:pPr>
            <w:r>
              <w:rPr>
                <w:rFonts w:eastAsia="Calibri"/>
                <w:lang w:val="sv-SE"/>
              </w:rPr>
              <w:t>[10]</w:t>
            </w:r>
          </w:p>
        </w:tc>
        <w:tc>
          <w:tcPr>
            <w:tcW w:w="8641" w:type="dxa"/>
          </w:tcPr>
          <w:p w14:paraId="3197F54D" w14:textId="77777777" w:rsidR="007F45A5" w:rsidRPr="00057A5A" w:rsidRDefault="00FA273B">
            <w:pPr>
              <w:rPr>
                <w:rFonts w:eastAsia="Calibri"/>
                <w:b/>
                <w:bCs/>
                <w:i/>
                <w:iCs/>
                <w:lang w:val="en-US"/>
              </w:rPr>
            </w:pPr>
            <w:r w:rsidRPr="00057A5A">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3197F54E" w14:textId="77777777" w:rsidR="007F45A5" w:rsidRPr="00057A5A" w:rsidRDefault="007F45A5">
            <w:pPr>
              <w:pStyle w:val="000proposal"/>
              <w:rPr>
                <w:rFonts w:eastAsia="Calibri"/>
                <w:lang w:val="en-US"/>
              </w:rPr>
            </w:pPr>
          </w:p>
        </w:tc>
      </w:tr>
      <w:tr w:rsidR="007F45A5" w14:paraId="3197F553" w14:textId="77777777">
        <w:tc>
          <w:tcPr>
            <w:tcW w:w="988" w:type="dxa"/>
          </w:tcPr>
          <w:p w14:paraId="3197F550" w14:textId="77777777" w:rsidR="007F45A5" w:rsidRDefault="00FA273B">
            <w:pPr>
              <w:rPr>
                <w:rFonts w:eastAsia="Calibri"/>
                <w:lang w:val="sv-SE"/>
              </w:rPr>
            </w:pPr>
            <w:r>
              <w:rPr>
                <w:rFonts w:eastAsia="Calibri"/>
                <w:lang w:val="sv-SE"/>
              </w:rPr>
              <w:t>[11]</w:t>
            </w:r>
          </w:p>
        </w:tc>
        <w:tc>
          <w:tcPr>
            <w:tcW w:w="8641" w:type="dxa"/>
          </w:tcPr>
          <w:p w14:paraId="3197F551" w14:textId="77777777" w:rsidR="007F45A5" w:rsidRPr="00057A5A" w:rsidRDefault="00FA273B">
            <w:pPr>
              <w:spacing w:beforeLines="50" w:before="120" w:after="60" w:line="288" w:lineRule="auto"/>
              <w:rPr>
                <w:rFonts w:ascii="Arial" w:eastAsia="Calibri" w:hAnsi="Arial" w:cs="Arial"/>
                <w:b/>
                <w:bCs/>
                <w:lang w:val="en-US"/>
              </w:rPr>
            </w:pPr>
            <w:r w:rsidRPr="00057A5A">
              <w:rPr>
                <w:rFonts w:ascii="Arial" w:eastAsia="Calibri" w:hAnsi="Arial" w:cs="Arial" w:hint="eastAsia"/>
                <w:b/>
                <w:bCs/>
                <w:lang w:val="en-US"/>
              </w:rPr>
              <w:t>P</w:t>
            </w:r>
            <w:r w:rsidRPr="00057A5A">
              <w:rPr>
                <w:rFonts w:ascii="Arial" w:eastAsia="Calibri" w:hAnsi="Arial" w:cs="Arial"/>
                <w:b/>
                <w:bCs/>
                <w:lang w:val="en-US"/>
              </w:rPr>
              <w:t>roposal 2: For both UE-based and UE-assisted DL methods, support a two-stage DL PRS beam sweeping, and the discussion can be put under the on-demand DL PRS subagenda.</w:t>
            </w:r>
          </w:p>
          <w:p w14:paraId="3197F552" w14:textId="77777777" w:rsidR="007F45A5" w:rsidRPr="00057A5A" w:rsidRDefault="007F45A5">
            <w:pPr>
              <w:rPr>
                <w:rFonts w:eastAsia="Calibri"/>
                <w:b/>
                <w:bCs/>
                <w:i/>
                <w:iCs/>
                <w:lang w:val="en-US"/>
              </w:rPr>
            </w:pPr>
          </w:p>
        </w:tc>
      </w:tr>
      <w:tr w:rsidR="007F45A5" w14:paraId="3197F55A" w14:textId="77777777">
        <w:tc>
          <w:tcPr>
            <w:tcW w:w="988" w:type="dxa"/>
          </w:tcPr>
          <w:p w14:paraId="3197F554" w14:textId="77777777" w:rsidR="007F45A5" w:rsidRDefault="00FA273B">
            <w:pPr>
              <w:rPr>
                <w:rFonts w:eastAsia="Calibri"/>
                <w:lang w:val="sv-SE"/>
              </w:rPr>
            </w:pPr>
            <w:r>
              <w:rPr>
                <w:rFonts w:eastAsia="Calibri"/>
                <w:lang w:val="sv-SE"/>
              </w:rPr>
              <w:t>[12]</w:t>
            </w:r>
          </w:p>
        </w:tc>
        <w:tc>
          <w:tcPr>
            <w:tcW w:w="8641" w:type="dxa"/>
          </w:tcPr>
          <w:p w14:paraId="3197F555" w14:textId="77777777" w:rsidR="007F45A5" w:rsidRDefault="00FA273B">
            <w:pPr>
              <w:overflowPunct w:val="0"/>
              <w:autoSpaceDE w:val="0"/>
              <w:autoSpaceDN w:val="0"/>
              <w:adjustRightInd w:val="0"/>
              <w:spacing w:before="120" w:line="280" w:lineRule="atLeast"/>
              <w:ind w:leftChars="-5" w:left="-11"/>
              <w:rPr>
                <w:rFonts w:ascii="Times New Roman" w:eastAsia="Calibri" w:hAnsi="Times New Roman"/>
                <w:i/>
                <w:szCs w:val="20"/>
                <w:lang w:eastAsia="ko-KR"/>
              </w:rPr>
            </w:pPr>
            <w:r>
              <w:rPr>
                <w:rFonts w:ascii="Times New Roman" w:eastAsia="Calibri" w:hAnsi="Times New Roman"/>
                <w:b/>
                <w:i/>
                <w:szCs w:val="20"/>
                <w:lang w:eastAsia="ko-KR"/>
              </w:rPr>
              <w:t>Proposal 4:</w:t>
            </w:r>
          </w:p>
          <w:p w14:paraId="3197F556" w14:textId="77777777" w:rsidR="007F45A5" w:rsidRPr="00057A5A" w:rsidRDefault="00FA273B">
            <w:pPr>
              <w:pStyle w:val="ListParagraph"/>
              <w:numPr>
                <w:ilvl w:val="0"/>
                <w:numId w:val="33"/>
              </w:numPr>
              <w:overflowPunct w:val="0"/>
              <w:autoSpaceDE w:val="0"/>
              <w:autoSpaceDN w:val="0"/>
              <w:adjustRightInd w:val="0"/>
              <w:spacing w:before="120"/>
              <w:rPr>
                <w:rFonts w:ascii="Times New Roman" w:hAnsi="Times New Roman"/>
                <w:szCs w:val="20"/>
                <w:lang w:val="en-US" w:eastAsia="ko-KR"/>
              </w:rPr>
            </w:pPr>
            <w:r w:rsidRPr="00057A5A">
              <w:rPr>
                <w:lang w:val="en-US" w:eastAsia="ko-KR"/>
              </w:rPr>
              <w:t xml:space="preserve">Regarding 2-stage PRS beam sweeping, RAN1 should consider the following procedure for 2-stage beam reporting: </w:t>
            </w:r>
          </w:p>
          <w:p w14:paraId="3197F557" w14:textId="77777777" w:rsidR="007F45A5" w:rsidRPr="00057A5A" w:rsidRDefault="00FA273B">
            <w:pPr>
              <w:pStyle w:val="ListParagraph"/>
              <w:numPr>
                <w:ilvl w:val="1"/>
                <w:numId w:val="33"/>
              </w:numPr>
              <w:overflowPunct w:val="0"/>
              <w:autoSpaceDE w:val="0"/>
              <w:autoSpaceDN w:val="0"/>
              <w:adjustRightInd w:val="0"/>
              <w:spacing w:before="120"/>
              <w:rPr>
                <w:rFonts w:ascii="Times New Roman" w:hAnsi="Times New Roman"/>
                <w:szCs w:val="20"/>
                <w:lang w:val="en-US" w:eastAsia="ko-KR"/>
              </w:rPr>
            </w:pPr>
            <w:r w:rsidRPr="00057A5A">
              <w:rPr>
                <w:lang w:val="en-US" w:eastAsia="ko-KR"/>
              </w:rPr>
              <w:t xml:space="preserve">In case of the first PRS resource set, it can be composed of multiple PRS resources and they are associated with wide beams. </w:t>
            </w:r>
          </w:p>
          <w:p w14:paraId="3197F558" w14:textId="77777777" w:rsidR="007F45A5" w:rsidRPr="00057A5A" w:rsidRDefault="00FA273B">
            <w:pPr>
              <w:pStyle w:val="ListParagraph"/>
              <w:numPr>
                <w:ilvl w:val="1"/>
                <w:numId w:val="33"/>
              </w:numPr>
              <w:overflowPunct w:val="0"/>
              <w:autoSpaceDE w:val="0"/>
              <w:autoSpaceDN w:val="0"/>
              <w:adjustRightInd w:val="0"/>
              <w:spacing w:before="120"/>
              <w:rPr>
                <w:rFonts w:ascii="Times New Roman" w:hAnsi="Times New Roman"/>
                <w:szCs w:val="20"/>
                <w:lang w:val="en-US" w:eastAsia="ko-KR"/>
              </w:rPr>
            </w:pPr>
            <w:r w:rsidRPr="00057A5A">
              <w:rPr>
                <w:lang w:val="en-US" w:eastAsia="ko-KR"/>
              </w:rPr>
              <w:t>And then, the multiple PRS resources that are in the second PRS resource set can be associated with narrow beams. LMF can configure associated PRS resources based on the measurement report in the first step.</w:t>
            </w:r>
          </w:p>
          <w:p w14:paraId="3197F559" w14:textId="77777777" w:rsidR="007F45A5" w:rsidRPr="00057A5A" w:rsidRDefault="007F45A5">
            <w:pPr>
              <w:spacing w:beforeLines="50" w:before="120" w:after="60" w:line="288" w:lineRule="auto"/>
              <w:rPr>
                <w:rFonts w:ascii="Arial" w:eastAsia="Calibri" w:hAnsi="Arial" w:cs="Arial"/>
                <w:b/>
                <w:bCs/>
                <w:lang w:val="en-US"/>
              </w:rPr>
            </w:pPr>
          </w:p>
        </w:tc>
      </w:tr>
      <w:tr w:rsidR="007F45A5" w14:paraId="3197F55F" w14:textId="77777777">
        <w:tc>
          <w:tcPr>
            <w:tcW w:w="988" w:type="dxa"/>
          </w:tcPr>
          <w:p w14:paraId="3197F55B" w14:textId="77777777" w:rsidR="007F45A5" w:rsidRDefault="00FA273B">
            <w:pPr>
              <w:rPr>
                <w:rFonts w:eastAsia="Calibri"/>
                <w:lang w:val="sv-SE"/>
              </w:rPr>
            </w:pPr>
            <w:r>
              <w:rPr>
                <w:rFonts w:eastAsia="Calibri"/>
                <w:lang w:val="sv-SE"/>
              </w:rPr>
              <w:t>[19]</w:t>
            </w:r>
          </w:p>
        </w:tc>
        <w:tc>
          <w:tcPr>
            <w:tcW w:w="8641" w:type="dxa"/>
          </w:tcPr>
          <w:p w14:paraId="3197F55C" w14:textId="77777777" w:rsidR="007F45A5" w:rsidRPr="00057A5A" w:rsidRDefault="007F45A5">
            <w:pPr>
              <w:ind w:left="1418" w:hanging="1417"/>
              <w:rPr>
                <w:rFonts w:eastAsia="Calibri"/>
                <w:b/>
                <w:bCs/>
                <w:lang w:val="en-US"/>
              </w:rPr>
            </w:pPr>
          </w:p>
          <w:p w14:paraId="3197F55D" w14:textId="77777777" w:rsidR="007F45A5" w:rsidRPr="00057A5A" w:rsidRDefault="00FA273B">
            <w:pPr>
              <w:ind w:left="1418" w:hanging="1417"/>
              <w:rPr>
                <w:rFonts w:eastAsia="Calibri"/>
                <w:b/>
                <w:bCs/>
                <w:lang w:val="en-US"/>
              </w:rPr>
            </w:pPr>
            <w:r w:rsidRPr="00057A5A">
              <w:rPr>
                <w:rFonts w:eastAsia="Calibri"/>
                <w:b/>
                <w:bCs/>
                <w:lang w:val="en-US"/>
              </w:rPr>
              <w:t xml:space="preserve">Proposal 3: </w:t>
            </w:r>
            <w:r w:rsidRPr="00057A5A">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3197F55E" w14:textId="77777777" w:rsidR="007F45A5" w:rsidRPr="00057A5A" w:rsidRDefault="007F45A5">
            <w:pPr>
              <w:overflowPunct w:val="0"/>
              <w:autoSpaceDE w:val="0"/>
              <w:autoSpaceDN w:val="0"/>
              <w:adjustRightInd w:val="0"/>
              <w:spacing w:before="120" w:line="280" w:lineRule="atLeast"/>
              <w:ind w:leftChars="-5" w:left="-11"/>
              <w:rPr>
                <w:rFonts w:ascii="Times New Roman" w:eastAsia="Calibri" w:hAnsi="Times New Roman"/>
                <w:b/>
                <w:i/>
                <w:szCs w:val="20"/>
                <w:lang w:val="en-US" w:eastAsia="ko-KR"/>
              </w:rPr>
            </w:pPr>
          </w:p>
        </w:tc>
      </w:tr>
      <w:tr w:rsidR="007F45A5" w14:paraId="3197F565" w14:textId="77777777">
        <w:tc>
          <w:tcPr>
            <w:tcW w:w="988" w:type="dxa"/>
          </w:tcPr>
          <w:p w14:paraId="3197F560" w14:textId="77777777" w:rsidR="007F45A5" w:rsidRDefault="00FA273B">
            <w:pPr>
              <w:rPr>
                <w:rFonts w:eastAsia="Calibri"/>
                <w:lang w:val="sv-SE"/>
              </w:rPr>
            </w:pPr>
            <w:r>
              <w:rPr>
                <w:rFonts w:eastAsia="Calibri"/>
                <w:lang w:val="sv-SE"/>
              </w:rPr>
              <w:t>[20]</w:t>
            </w:r>
          </w:p>
        </w:tc>
        <w:tc>
          <w:tcPr>
            <w:tcW w:w="8641" w:type="dxa"/>
          </w:tcPr>
          <w:p w14:paraId="3197F561" w14:textId="77777777" w:rsidR="007F45A5" w:rsidRPr="00057A5A" w:rsidRDefault="00FA273B">
            <w:pPr>
              <w:rPr>
                <w:rFonts w:eastAsia="Calibri"/>
                <w:b/>
                <w:bCs/>
                <w:i/>
                <w:iCs/>
                <w:lang w:val="en-US"/>
              </w:rPr>
            </w:pPr>
            <w:r>
              <w:rPr>
                <w:rFonts w:eastAsia="Calibri"/>
                <w:b/>
                <w:bCs/>
                <w:i/>
                <w:iCs/>
                <w:lang w:val="en-US"/>
              </w:rPr>
              <w:t>Proposal 4: Association between resources belonging to two DL PRS resource sets of the same TRP can be enabled by a grouping ID</w:t>
            </w:r>
            <w:r w:rsidRPr="00057A5A">
              <w:rPr>
                <w:rFonts w:eastAsia="Calibri"/>
                <w:b/>
                <w:bCs/>
                <w:i/>
                <w:iCs/>
                <w:lang w:val="en-US"/>
              </w:rPr>
              <w:t xml:space="preserve"> and can be signalled in the assistance data.</w:t>
            </w:r>
          </w:p>
          <w:p w14:paraId="3197F562" w14:textId="77777777" w:rsidR="007F45A5" w:rsidRPr="00057A5A" w:rsidRDefault="007F45A5">
            <w:pPr>
              <w:rPr>
                <w:rFonts w:eastAsia="Calibri"/>
                <w:b/>
                <w:bCs/>
                <w:i/>
                <w:iCs/>
                <w:lang w:val="en-US"/>
              </w:rPr>
            </w:pPr>
          </w:p>
          <w:p w14:paraId="3197F563" w14:textId="77777777" w:rsidR="007F45A5" w:rsidRPr="00057A5A" w:rsidRDefault="00FA273B">
            <w:pPr>
              <w:rPr>
                <w:rFonts w:eastAsia="Calibri"/>
                <w:b/>
                <w:bCs/>
                <w:i/>
                <w:iCs/>
                <w:lang w:val="en-US"/>
              </w:rPr>
            </w:pPr>
            <w:r>
              <w:rPr>
                <w:rFonts w:eastAsia="Calibri"/>
                <w:b/>
                <w:bCs/>
                <w:i/>
                <w:iCs/>
                <w:lang w:val="en-US"/>
              </w:rPr>
              <w:t xml:space="preserve">Proposal 5: </w:t>
            </w:r>
            <w:r w:rsidRPr="00057A5A">
              <w:rPr>
                <w:rFonts w:eastAsia="Calibri"/>
                <w:b/>
                <w:bCs/>
                <w:i/>
                <w:iCs/>
                <w:lang w:val="en-US"/>
              </w:rPr>
              <w:t>Two-stage PRS beam sweeping can be enabled by the on-demand PRS mechanism.</w:t>
            </w:r>
          </w:p>
          <w:p w14:paraId="3197F564" w14:textId="77777777" w:rsidR="007F45A5" w:rsidRPr="00057A5A" w:rsidRDefault="007F45A5">
            <w:pPr>
              <w:ind w:left="1418" w:hanging="1417"/>
              <w:rPr>
                <w:rFonts w:eastAsia="Calibri"/>
                <w:b/>
                <w:bCs/>
                <w:lang w:val="en-US"/>
              </w:rPr>
            </w:pPr>
          </w:p>
        </w:tc>
      </w:tr>
    </w:tbl>
    <w:p w14:paraId="3197F566" w14:textId="77777777" w:rsidR="007F45A5" w:rsidRDefault="007F45A5"/>
    <w:p w14:paraId="3197F567" w14:textId="77777777" w:rsidR="007F45A5" w:rsidRDefault="007F45A5">
      <w:pPr>
        <w:rPr>
          <w:b/>
          <w:bCs/>
        </w:rPr>
      </w:pPr>
    </w:p>
    <w:p w14:paraId="3197F568" w14:textId="77777777" w:rsidR="007F45A5" w:rsidRDefault="00FA273B">
      <w:pPr>
        <w:rPr>
          <w:b/>
          <w:bCs/>
        </w:rPr>
      </w:pPr>
      <w:r>
        <w:rPr>
          <w:b/>
          <w:bCs/>
        </w:rPr>
        <w:t>Proposal 6.1:</w:t>
      </w:r>
    </w:p>
    <w:p w14:paraId="3197F569" w14:textId="77777777" w:rsidR="007F45A5" w:rsidRDefault="00FA273B">
      <w:pPr>
        <w:ind w:firstLine="567"/>
        <w:rPr>
          <w:b/>
          <w:bCs/>
        </w:rPr>
      </w:pPr>
      <w:r>
        <w:rPr>
          <w:b/>
          <w:bCs/>
        </w:rPr>
        <w:t>The discussion on 2-step beam refinement is moved under the on-demand PRS agenda</w:t>
      </w:r>
    </w:p>
    <w:p w14:paraId="3197F56A" w14:textId="77777777" w:rsidR="007F45A5" w:rsidRDefault="007F45A5">
      <w:pPr>
        <w:pStyle w:val="ListParagraph"/>
        <w:numPr>
          <w:ilvl w:val="1"/>
          <w:numId w:val="59"/>
        </w:numPr>
        <w:rPr>
          <w:b/>
          <w:bCs/>
        </w:rPr>
      </w:pPr>
    </w:p>
    <w:p w14:paraId="3197F56B" w14:textId="77777777" w:rsidR="007F45A5" w:rsidRDefault="00FA273B">
      <w:pPr>
        <w:pStyle w:val="Heading4"/>
      </w:pPr>
      <w:r>
        <w:t>First round of discussion</w:t>
      </w:r>
    </w:p>
    <w:p w14:paraId="3197F56C" w14:textId="77777777" w:rsidR="007F45A5" w:rsidRDefault="00FA273B">
      <w:r>
        <w:t>Companies are encouraged to provide comments in the table below.</w:t>
      </w:r>
    </w:p>
    <w:p w14:paraId="3197F56D" w14:textId="77777777" w:rsidR="007F45A5" w:rsidRDefault="007F45A5"/>
    <w:tbl>
      <w:tblPr>
        <w:tblStyle w:val="TableGrid"/>
        <w:tblW w:w="9629" w:type="dxa"/>
        <w:tblLayout w:type="fixed"/>
        <w:tblLook w:val="04A0" w:firstRow="1" w:lastRow="0" w:firstColumn="1" w:lastColumn="0" w:noHBand="0" w:noVBand="1"/>
      </w:tblPr>
      <w:tblGrid>
        <w:gridCol w:w="2075"/>
        <w:gridCol w:w="7554"/>
      </w:tblGrid>
      <w:tr w:rsidR="007F45A5" w14:paraId="3197F570" w14:textId="77777777">
        <w:tc>
          <w:tcPr>
            <w:tcW w:w="2075" w:type="dxa"/>
            <w:tcBorders>
              <w:top w:val="single" w:sz="4" w:space="0" w:color="auto"/>
              <w:left w:val="single" w:sz="4" w:space="0" w:color="auto"/>
              <w:bottom w:val="single" w:sz="4" w:space="0" w:color="auto"/>
              <w:right w:val="single" w:sz="4" w:space="0" w:color="auto"/>
            </w:tcBorders>
          </w:tcPr>
          <w:p w14:paraId="3197F56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56F" w14:textId="77777777" w:rsidR="007F45A5" w:rsidRDefault="00FA273B">
            <w:pPr>
              <w:jc w:val="center"/>
              <w:rPr>
                <w:rFonts w:eastAsia="Calibri"/>
                <w:b/>
              </w:rPr>
            </w:pPr>
            <w:r>
              <w:rPr>
                <w:rFonts w:eastAsia="Calibri"/>
                <w:b/>
                <w:lang w:val="en-US"/>
              </w:rPr>
              <w:t>Comment</w:t>
            </w:r>
          </w:p>
        </w:tc>
      </w:tr>
      <w:tr w:rsidR="007F45A5" w14:paraId="3197F573" w14:textId="77777777">
        <w:tc>
          <w:tcPr>
            <w:tcW w:w="2075" w:type="dxa"/>
          </w:tcPr>
          <w:p w14:paraId="3197F571" w14:textId="77777777" w:rsidR="007F45A5" w:rsidRDefault="00FA273B">
            <w:pPr>
              <w:rPr>
                <w:rFonts w:eastAsia="DengXian"/>
              </w:rPr>
            </w:pPr>
            <w:r>
              <w:rPr>
                <w:rFonts w:eastAsia="DengXian"/>
              </w:rPr>
              <w:t>Qualcomm</w:t>
            </w:r>
          </w:p>
        </w:tc>
        <w:tc>
          <w:tcPr>
            <w:tcW w:w="7554" w:type="dxa"/>
          </w:tcPr>
          <w:p w14:paraId="3197F572" w14:textId="77777777" w:rsidR="007F45A5" w:rsidRDefault="00FA273B">
            <w:pPr>
              <w:rPr>
                <w:rFonts w:eastAsia="DengXian"/>
              </w:rPr>
            </w:pPr>
            <w:r>
              <w:rPr>
                <w:rFonts w:eastAsia="DengXian"/>
              </w:rPr>
              <w:t>Support</w:t>
            </w:r>
          </w:p>
        </w:tc>
      </w:tr>
      <w:tr w:rsidR="007F45A5" w14:paraId="3197F576" w14:textId="77777777">
        <w:tc>
          <w:tcPr>
            <w:tcW w:w="2075" w:type="dxa"/>
          </w:tcPr>
          <w:p w14:paraId="3197F574" w14:textId="77777777" w:rsidR="007F45A5" w:rsidRDefault="00FA273B">
            <w:pPr>
              <w:rPr>
                <w:rFonts w:eastAsia="DengXian"/>
              </w:rPr>
            </w:pPr>
            <w:r>
              <w:rPr>
                <w:rFonts w:eastAsia="DengXian" w:hint="eastAsia"/>
                <w:lang w:val="en-US"/>
              </w:rPr>
              <w:t>ZTE</w:t>
            </w:r>
          </w:p>
        </w:tc>
        <w:tc>
          <w:tcPr>
            <w:tcW w:w="7554" w:type="dxa"/>
          </w:tcPr>
          <w:p w14:paraId="3197F575" w14:textId="77777777" w:rsidR="007F45A5" w:rsidRDefault="00FA273B">
            <w:pPr>
              <w:rPr>
                <w:rFonts w:eastAsia="DengXian"/>
              </w:rPr>
            </w:pPr>
            <w:r>
              <w:rPr>
                <w:rFonts w:eastAsia="DengXian" w:hint="eastAsia"/>
                <w:lang w:val="en-US"/>
              </w:rPr>
              <w:t>Support</w:t>
            </w:r>
          </w:p>
        </w:tc>
      </w:tr>
      <w:tr w:rsidR="00233AF8" w14:paraId="6AB13CC9" w14:textId="77777777">
        <w:tc>
          <w:tcPr>
            <w:tcW w:w="2075" w:type="dxa"/>
          </w:tcPr>
          <w:p w14:paraId="034E1E57" w14:textId="01B9C0B3" w:rsidR="00233AF8" w:rsidRDefault="00233AF8">
            <w:pPr>
              <w:rPr>
                <w:rFonts w:eastAsia="DengXian"/>
              </w:rPr>
            </w:pPr>
            <w:r>
              <w:rPr>
                <w:rFonts w:eastAsia="DengXian" w:hint="eastAsia"/>
              </w:rPr>
              <w:t>CATT</w:t>
            </w:r>
          </w:p>
        </w:tc>
        <w:tc>
          <w:tcPr>
            <w:tcW w:w="7554" w:type="dxa"/>
          </w:tcPr>
          <w:p w14:paraId="66EE9AB0" w14:textId="4E2246CD" w:rsidR="00233AF8" w:rsidRDefault="00233AF8">
            <w:pPr>
              <w:rPr>
                <w:rFonts w:eastAsia="DengXian"/>
              </w:rPr>
            </w:pPr>
            <w:r>
              <w:rPr>
                <w:rFonts w:eastAsia="DengXian" w:hint="eastAsia"/>
              </w:rPr>
              <w:t>We prefer to sitll discuss 2-step beam refinement in AI 8.5.3, since this issue is not only related to on-demand PRS, but also the normal DL PRS.</w:t>
            </w:r>
          </w:p>
        </w:tc>
      </w:tr>
      <w:tr w:rsidR="007B217D" w14:paraId="11891B59" w14:textId="77777777">
        <w:tc>
          <w:tcPr>
            <w:tcW w:w="2075" w:type="dxa"/>
          </w:tcPr>
          <w:p w14:paraId="2F7A3283" w14:textId="65F2A7B0" w:rsidR="007B217D" w:rsidRDefault="007B217D">
            <w:pPr>
              <w:rPr>
                <w:rFonts w:eastAsia="DengXian"/>
              </w:rPr>
            </w:pPr>
            <w:r w:rsidRPr="007B217D">
              <w:rPr>
                <w:rFonts w:eastAsia="DengXian"/>
              </w:rPr>
              <w:t>InterDigital</w:t>
            </w:r>
          </w:p>
        </w:tc>
        <w:tc>
          <w:tcPr>
            <w:tcW w:w="7554" w:type="dxa"/>
          </w:tcPr>
          <w:p w14:paraId="7DF094CB" w14:textId="3159A07E" w:rsidR="007B217D" w:rsidRDefault="007B217D">
            <w:pPr>
              <w:rPr>
                <w:rFonts w:eastAsia="DengXian"/>
              </w:rPr>
            </w:pPr>
            <w:r>
              <w:rPr>
                <w:rFonts w:eastAsia="DengXian"/>
              </w:rPr>
              <w:t>It is ok to discuss how the 2-step beam sweeping can be realized by on-demand PRS under the on-demand PRS AI.</w:t>
            </w:r>
          </w:p>
        </w:tc>
      </w:tr>
    </w:tbl>
    <w:p w14:paraId="3197F577" w14:textId="77777777" w:rsidR="007F45A5" w:rsidRDefault="007F45A5">
      <w:pPr>
        <w:pStyle w:val="ListParagraph"/>
        <w:numPr>
          <w:ilvl w:val="1"/>
          <w:numId w:val="59"/>
        </w:numPr>
      </w:pPr>
    </w:p>
    <w:p w14:paraId="3197F578" w14:textId="77777777" w:rsidR="007F45A5" w:rsidRDefault="007F45A5"/>
    <w:p w14:paraId="3197F579" w14:textId="77777777" w:rsidR="007F45A5" w:rsidRDefault="00FA273B">
      <w:pPr>
        <w:pStyle w:val="Heading2"/>
        <w:numPr>
          <w:ilvl w:val="1"/>
          <w:numId w:val="1"/>
        </w:numPr>
      </w:pPr>
      <w:r>
        <w:t xml:space="preserve"> Other aspects</w:t>
      </w:r>
    </w:p>
    <w:p w14:paraId="3197F57A" w14:textId="77777777" w:rsidR="007F45A5" w:rsidRDefault="00FA273B">
      <w:r>
        <w:t xml:space="preserve">  </w:t>
      </w:r>
    </w:p>
    <w:tbl>
      <w:tblPr>
        <w:tblStyle w:val="TableGrid"/>
        <w:tblW w:w="9629" w:type="dxa"/>
        <w:tblLayout w:type="fixed"/>
        <w:tblLook w:val="04A0" w:firstRow="1" w:lastRow="0" w:firstColumn="1" w:lastColumn="0" w:noHBand="0" w:noVBand="1"/>
      </w:tblPr>
      <w:tblGrid>
        <w:gridCol w:w="988"/>
        <w:gridCol w:w="8641"/>
      </w:tblGrid>
      <w:tr w:rsidR="007F45A5" w14:paraId="3197F57D" w14:textId="77777777">
        <w:tc>
          <w:tcPr>
            <w:tcW w:w="988" w:type="dxa"/>
          </w:tcPr>
          <w:p w14:paraId="3197F57B" w14:textId="77777777" w:rsidR="007F45A5" w:rsidRDefault="00FA273B">
            <w:pPr>
              <w:rPr>
                <w:rFonts w:eastAsia="Calibri"/>
              </w:rPr>
            </w:pPr>
            <w:r>
              <w:rPr>
                <w:rFonts w:eastAsia="Calibri"/>
                <w:lang w:val="en-US"/>
              </w:rPr>
              <w:t>Source</w:t>
            </w:r>
          </w:p>
        </w:tc>
        <w:tc>
          <w:tcPr>
            <w:tcW w:w="8641" w:type="dxa"/>
          </w:tcPr>
          <w:p w14:paraId="3197F57C" w14:textId="77777777" w:rsidR="007F45A5" w:rsidRDefault="00FA273B">
            <w:pPr>
              <w:rPr>
                <w:rFonts w:eastAsia="Calibri"/>
              </w:rPr>
            </w:pPr>
            <w:r>
              <w:rPr>
                <w:rFonts w:eastAsia="Calibri"/>
                <w:lang w:val="en-US"/>
              </w:rPr>
              <w:t>Proposal</w:t>
            </w:r>
          </w:p>
        </w:tc>
      </w:tr>
      <w:tr w:rsidR="007F45A5" w14:paraId="3197F581" w14:textId="77777777">
        <w:tc>
          <w:tcPr>
            <w:tcW w:w="988" w:type="dxa"/>
          </w:tcPr>
          <w:p w14:paraId="3197F57E" w14:textId="77777777" w:rsidR="007F45A5" w:rsidRDefault="00FA273B">
            <w:pPr>
              <w:rPr>
                <w:rFonts w:eastAsia="Calibri"/>
              </w:rPr>
            </w:pPr>
            <w:r>
              <w:rPr>
                <w:rFonts w:eastAsia="Calibri"/>
                <w:lang w:val="en-US"/>
              </w:rPr>
              <w:t>[2]</w:t>
            </w:r>
          </w:p>
        </w:tc>
        <w:tc>
          <w:tcPr>
            <w:tcW w:w="8641" w:type="dxa"/>
          </w:tcPr>
          <w:p w14:paraId="3197F57F" w14:textId="77777777" w:rsidR="007F45A5" w:rsidRPr="00057A5A" w:rsidRDefault="00FA273B">
            <w:pPr>
              <w:numPr>
                <w:ilvl w:val="0"/>
                <w:numId w:val="63"/>
              </w:numPr>
              <w:snapToGrid w:val="0"/>
              <w:spacing w:beforeLines="50" w:before="120" w:afterLines="50" w:after="120"/>
              <w:rPr>
                <w:rFonts w:ascii="Times" w:eastAsia="Batang" w:hAnsi="Times"/>
                <w:i/>
                <w:sz w:val="20"/>
                <w:szCs w:val="20"/>
                <w:lang w:val="en-US"/>
              </w:rPr>
            </w:pPr>
            <w:r w:rsidRPr="00057A5A">
              <w:rPr>
                <w:rFonts w:ascii="Times" w:eastAsia="Batang" w:hAnsi="Times" w:hint="eastAsia"/>
                <w:b/>
                <w:bCs/>
                <w:i/>
                <w:sz w:val="20"/>
                <w:szCs w:val="20"/>
                <w:lang w:val="en-US"/>
              </w:rPr>
              <w:t>Proposal 6</w:t>
            </w:r>
            <w:r w:rsidRPr="00057A5A">
              <w:rPr>
                <w:rFonts w:ascii="Times" w:eastAsia="Batang" w:hAnsi="Times" w:hint="eastAsia"/>
                <w:i/>
                <w:sz w:val="20"/>
                <w:szCs w:val="20"/>
                <w:lang w:val="en-US"/>
              </w:rPr>
              <w:t xml:space="preserve">: To extend the application scope of DL PRS Rx beam index, when the UE reports DL PRS-RSRP measurements from </w:t>
            </w:r>
            <w:r w:rsidRPr="00057A5A">
              <w:rPr>
                <w:rFonts w:ascii="Times" w:eastAsia="Batang" w:hAnsi="Times" w:hint="eastAsia"/>
                <w:b/>
                <w:bCs/>
                <w:i/>
                <w:sz w:val="20"/>
                <w:szCs w:val="20"/>
                <w:lang w:val="en-US"/>
              </w:rPr>
              <w:t>DL PRS resource sets associated with the same positioning frequency layer and the same TRP</w:t>
            </w:r>
            <w:r w:rsidRPr="00057A5A">
              <w:rPr>
                <w:rFonts w:ascii="Times" w:eastAsia="Batang" w:hAnsi="Times" w:hint="eastAsia"/>
                <w:i/>
                <w:sz w:val="20"/>
                <w:szCs w:val="20"/>
                <w:lang w:val="en-US"/>
              </w:rPr>
              <w:t xml:space="preserve">, the UE may indicate which DL PRS-RSRP measurements associated with the same higher layer parameter DL PRS Rx beam index have been performed using the same spatial domain filter for reception. </w:t>
            </w:r>
          </w:p>
          <w:p w14:paraId="3197F580" w14:textId="77777777" w:rsidR="007F45A5" w:rsidRPr="00057A5A" w:rsidRDefault="007F45A5">
            <w:pPr>
              <w:rPr>
                <w:rFonts w:eastAsia="Calibri"/>
                <w:lang w:val="en-US"/>
              </w:rPr>
            </w:pPr>
          </w:p>
        </w:tc>
      </w:tr>
      <w:tr w:rsidR="007F45A5" w14:paraId="3197F589" w14:textId="77777777">
        <w:tc>
          <w:tcPr>
            <w:tcW w:w="988" w:type="dxa"/>
          </w:tcPr>
          <w:p w14:paraId="3197F582" w14:textId="77777777" w:rsidR="007F45A5" w:rsidRDefault="00FA273B">
            <w:pPr>
              <w:rPr>
                <w:rFonts w:eastAsia="Calibri"/>
              </w:rPr>
            </w:pPr>
            <w:r>
              <w:rPr>
                <w:rFonts w:eastAsia="Calibri"/>
                <w:lang w:val="en-US"/>
              </w:rPr>
              <w:t>[2]</w:t>
            </w:r>
          </w:p>
        </w:tc>
        <w:tc>
          <w:tcPr>
            <w:tcW w:w="8641" w:type="dxa"/>
          </w:tcPr>
          <w:p w14:paraId="3197F583" w14:textId="77777777" w:rsidR="007F45A5" w:rsidRPr="00057A5A" w:rsidRDefault="00FA273B">
            <w:pPr>
              <w:snapToGrid w:val="0"/>
              <w:spacing w:beforeLines="50" w:before="120" w:afterLines="50" w:after="120"/>
              <w:rPr>
                <w:rFonts w:ascii="Times" w:eastAsia="Batang" w:hAnsi="Times"/>
                <w:i/>
                <w:sz w:val="20"/>
                <w:szCs w:val="20"/>
                <w:lang w:val="en-US"/>
              </w:rPr>
            </w:pPr>
            <w:r w:rsidRPr="00057A5A">
              <w:rPr>
                <w:rFonts w:ascii="Times" w:eastAsia="Batang" w:hAnsi="Times" w:hint="eastAsia"/>
                <w:b/>
                <w:bCs/>
                <w:i/>
                <w:sz w:val="20"/>
                <w:szCs w:val="20"/>
                <w:lang w:val="en-US"/>
              </w:rPr>
              <w:t xml:space="preserve">Proposal 7: </w:t>
            </w:r>
            <w:r w:rsidRPr="00057A5A">
              <w:rPr>
                <w:rFonts w:ascii="Times" w:eastAsia="Batang" w:hAnsi="Times" w:hint="eastAsia"/>
                <w:i/>
                <w:sz w:val="20"/>
                <w:szCs w:val="20"/>
                <w:lang w:val="en-US"/>
              </w:rPr>
              <w:t>To address the issue on DL PRS-RSRP measurements reporting for DL-AOD when different DL PRS resource sets are configured with different transmission powers, considering at least one of the following options,</w:t>
            </w:r>
          </w:p>
          <w:p w14:paraId="3197F584" w14:textId="77777777" w:rsidR="007F45A5" w:rsidRPr="00057A5A" w:rsidRDefault="00FA273B">
            <w:pPr>
              <w:numPr>
                <w:ilvl w:val="0"/>
                <w:numId w:val="64"/>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 xml:space="preserve">Option 1: </w:t>
            </w:r>
            <w:r w:rsidRPr="00057A5A">
              <w:rPr>
                <w:rFonts w:ascii="Times" w:eastAsia="Batang" w:hAnsi="Times"/>
                <w:i/>
                <w:sz w:val="20"/>
                <w:szCs w:val="20"/>
                <w:lang w:val="en-US"/>
              </w:rPr>
              <w:t>All DL PRS resource sets associated the same TRP should be configured with the same transmission power</w:t>
            </w:r>
            <w:r w:rsidRPr="00057A5A">
              <w:rPr>
                <w:rFonts w:ascii="Times" w:eastAsia="Batang" w:hAnsi="Times" w:hint="eastAsia"/>
                <w:i/>
                <w:sz w:val="20"/>
                <w:szCs w:val="20"/>
                <w:lang w:val="en-US"/>
              </w:rPr>
              <w:t>.</w:t>
            </w:r>
          </w:p>
          <w:p w14:paraId="3197F585" w14:textId="77777777" w:rsidR="007F45A5" w:rsidRPr="00057A5A" w:rsidRDefault="00FA273B">
            <w:pPr>
              <w:numPr>
                <w:ilvl w:val="0"/>
                <w:numId w:val="64"/>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Option 2: The additional DL PRS-RSRP measurement can be less than, equal to or larger than zero according to the mapping table designed in TS 38.133 of Table 10.1.24.3.2-2.</w:t>
            </w:r>
          </w:p>
          <w:p w14:paraId="3197F586" w14:textId="77777777" w:rsidR="007F45A5" w:rsidRPr="00057A5A" w:rsidRDefault="00FA273B">
            <w:pPr>
              <w:numPr>
                <w:ilvl w:val="0"/>
                <w:numId w:val="64"/>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Option 3: Supporting UE to report more than one absolute DL PRS-RSRP measurements per TRP.</w:t>
            </w:r>
          </w:p>
          <w:p w14:paraId="3197F587" w14:textId="77777777" w:rsidR="007F45A5" w:rsidRPr="00057A5A" w:rsidRDefault="00FA273B">
            <w:pPr>
              <w:numPr>
                <w:ilvl w:val="0"/>
                <w:numId w:val="64"/>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Option 4: Supporting UE to report scaling RSRP.</w:t>
            </w:r>
          </w:p>
          <w:p w14:paraId="3197F588" w14:textId="77777777" w:rsidR="007F45A5" w:rsidRPr="00057A5A" w:rsidRDefault="007F45A5">
            <w:pPr>
              <w:snapToGrid w:val="0"/>
              <w:spacing w:beforeLines="50" w:before="120" w:afterLines="50" w:after="120"/>
              <w:rPr>
                <w:rFonts w:ascii="Times" w:eastAsia="Batang" w:hAnsi="Times"/>
                <w:b/>
                <w:bCs/>
                <w:i/>
                <w:sz w:val="20"/>
                <w:szCs w:val="20"/>
                <w:lang w:val="en-US"/>
              </w:rPr>
            </w:pPr>
          </w:p>
        </w:tc>
      </w:tr>
      <w:tr w:rsidR="007F45A5" w14:paraId="3197F58F" w14:textId="77777777">
        <w:tc>
          <w:tcPr>
            <w:tcW w:w="988" w:type="dxa"/>
          </w:tcPr>
          <w:p w14:paraId="3197F58A" w14:textId="77777777" w:rsidR="007F45A5" w:rsidRDefault="00FA273B">
            <w:pPr>
              <w:rPr>
                <w:rFonts w:eastAsia="Calibri"/>
              </w:rPr>
            </w:pPr>
            <w:r>
              <w:rPr>
                <w:rFonts w:eastAsia="Calibri"/>
                <w:lang w:val="en-US"/>
              </w:rPr>
              <w:t>[2]</w:t>
            </w:r>
          </w:p>
        </w:tc>
        <w:tc>
          <w:tcPr>
            <w:tcW w:w="8641" w:type="dxa"/>
          </w:tcPr>
          <w:p w14:paraId="3197F58B" w14:textId="77777777" w:rsidR="007F45A5" w:rsidRPr="00057A5A" w:rsidRDefault="00FA273B">
            <w:pPr>
              <w:snapToGrid w:val="0"/>
              <w:spacing w:beforeLines="50" w:before="120" w:afterLines="50" w:after="120"/>
              <w:rPr>
                <w:rFonts w:ascii="Times" w:eastAsia="Batang" w:hAnsi="Times"/>
                <w:i/>
                <w:sz w:val="20"/>
                <w:szCs w:val="20"/>
                <w:lang w:val="en-US"/>
              </w:rPr>
            </w:pPr>
            <w:r w:rsidRPr="00057A5A">
              <w:rPr>
                <w:rFonts w:ascii="Times" w:eastAsia="Batang" w:hAnsi="Times" w:hint="eastAsia"/>
                <w:b/>
                <w:bCs/>
                <w:i/>
                <w:sz w:val="20"/>
                <w:szCs w:val="20"/>
                <w:lang w:val="en-US"/>
              </w:rPr>
              <w:t>Proposal 8</w:t>
            </w:r>
            <w:r w:rsidRPr="00057A5A">
              <w:rPr>
                <w:rFonts w:ascii="Times" w:eastAsia="Batang" w:hAnsi="Times" w:hint="eastAsia"/>
                <w:i/>
                <w:sz w:val="20"/>
                <w:szCs w:val="20"/>
                <w:lang w:val="en-US"/>
              </w:rPr>
              <w:t xml:space="preserve">: The source reference signal for </w:t>
            </w:r>
            <w:r w:rsidRPr="00057A5A">
              <w:rPr>
                <w:rFonts w:ascii="Times" w:eastAsia="Batang" w:hAnsi="Times"/>
                <w:i/>
                <w:sz w:val="20"/>
                <w:szCs w:val="20"/>
                <w:lang w:val="en-US"/>
              </w:rPr>
              <w:t xml:space="preserve">QCL </w:t>
            </w:r>
            <w:r w:rsidRPr="00057A5A">
              <w:rPr>
                <w:rFonts w:ascii="Times" w:eastAsia="Batang" w:hAnsi="Times" w:hint="eastAsia"/>
                <w:i/>
                <w:sz w:val="20"/>
                <w:szCs w:val="20"/>
                <w:lang w:val="en-US"/>
              </w:rPr>
              <w:t xml:space="preserve">of </w:t>
            </w:r>
            <w:r w:rsidRPr="00057A5A">
              <w:rPr>
                <w:rFonts w:ascii="Times" w:eastAsia="Batang" w:hAnsi="Times"/>
                <w:i/>
                <w:sz w:val="20"/>
                <w:szCs w:val="20"/>
                <w:lang w:val="en-US"/>
              </w:rPr>
              <w:t>a target DL PRS resource</w:t>
            </w:r>
            <w:r w:rsidRPr="00057A5A">
              <w:rPr>
                <w:rFonts w:ascii="Times" w:eastAsia="Batang" w:hAnsi="Times" w:hint="eastAsia"/>
                <w:i/>
                <w:sz w:val="20"/>
                <w:szCs w:val="20"/>
                <w:lang w:val="en-US"/>
              </w:rPr>
              <w:t xml:space="preserve"> </w:t>
            </w:r>
            <w:r w:rsidRPr="00057A5A">
              <w:rPr>
                <w:rFonts w:ascii="Times" w:eastAsia="Batang" w:hAnsi="Times"/>
                <w:i/>
                <w:sz w:val="20"/>
                <w:szCs w:val="20"/>
                <w:lang w:val="en-US"/>
              </w:rPr>
              <w:t>can be</w:t>
            </w:r>
            <w:r w:rsidRPr="00057A5A">
              <w:rPr>
                <w:rFonts w:ascii="Times" w:eastAsia="Batang" w:hAnsi="Times" w:hint="eastAsia"/>
                <w:i/>
                <w:sz w:val="20"/>
                <w:szCs w:val="20"/>
                <w:lang w:val="en-US"/>
              </w:rPr>
              <w:t>,</w:t>
            </w:r>
          </w:p>
          <w:p w14:paraId="3197F58C" w14:textId="77777777" w:rsidR="007F45A5" w:rsidRPr="00057A5A" w:rsidRDefault="00FA273B">
            <w:pPr>
              <w:numPr>
                <w:ilvl w:val="0"/>
                <w:numId w:val="65"/>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 xml:space="preserve">A SSB: the SSB and the </w:t>
            </w:r>
            <w:r w:rsidRPr="00057A5A">
              <w:rPr>
                <w:rFonts w:ascii="Times" w:eastAsia="Batang" w:hAnsi="Times"/>
                <w:i/>
                <w:sz w:val="20"/>
                <w:szCs w:val="20"/>
                <w:lang w:val="en-US"/>
              </w:rPr>
              <w:t>target DL PRS resource</w:t>
            </w:r>
            <w:r w:rsidRPr="00057A5A">
              <w:rPr>
                <w:rFonts w:ascii="Times" w:eastAsia="Batang" w:hAnsi="Times" w:hint="eastAsia"/>
                <w:i/>
                <w:sz w:val="20"/>
                <w:szCs w:val="20"/>
                <w:lang w:val="en-US"/>
              </w:rPr>
              <w:t xml:space="preserve"> are from the same band. Meanwhile, the associated Physical Cell ID of the SSB should be the same as corresponding information associated the </w:t>
            </w:r>
            <w:r w:rsidRPr="00057A5A">
              <w:rPr>
                <w:rFonts w:ascii="Times" w:eastAsia="Batang" w:hAnsi="Times"/>
                <w:i/>
                <w:sz w:val="20"/>
                <w:szCs w:val="20"/>
                <w:lang w:val="en-US"/>
              </w:rPr>
              <w:t>target DL PRS resource</w:t>
            </w:r>
            <w:r w:rsidRPr="00057A5A">
              <w:rPr>
                <w:rFonts w:ascii="Times" w:eastAsia="Batang" w:hAnsi="Times" w:hint="eastAsia"/>
                <w:i/>
                <w:sz w:val="20"/>
                <w:szCs w:val="20"/>
                <w:lang w:val="en-US"/>
              </w:rPr>
              <w:t>.</w:t>
            </w:r>
          </w:p>
          <w:p w14:paraId="3197F58D" w14:textId="77777777" w:rsidR="007F45A5" w:rsidRPr="00057A5A" w:rsidRDefault="00FA273B">
            <w:pPr>
              <w:numPr>
                <w:ilvl w:val="0"/>
                <w:numId w:val="65"/>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 xml:space="preserve">A source DL PRS resource: the source DL PRS resource and the </w:t>
            </w:r>
            <w:r w:rsidRPr="00057A5A">
              <w:rPr>
                <w:rFonts w:ascii="Times" w:eastAsia="Batang" w:hAnsi="Times"/>
                <w:i/>
                <w:sz w:val="20"/>
                <w:szCs w:val="20"/>
                <w:lang w:val="en-US"/>
              </w:rPr>
              <w:t>target DL PRS resource</w:t>
            </w:r>
            <w:r w:rsidRPr="00057A5A">
              <w:rPr>
                <w:rFonts w:ascii="Times" w:eastAsia="Batang" w:hAnsi="Times" w:hint="eastAsia"/>
                <w:i/>
                <w:sz w:val="20"/>
                <w:szCs w:val="20"/>
                <w:lang w:val="en-US"/>
              </w:rPr>
              <w:t xml:space="preserve"> are from the same positioning frequency layer (or the same band) and the same TRP.</w:t>
            </w:r>
          </w:p>
          <w:p w14:paraId="3197F58E" w14:textId="77777777" w:rsidR="007F45A5" w:rsidRPr="00057A5A" w:rsidRDefault="007F45A5">
            <w:pPr>
              <w:snapToGrid w:val="0"/>
              <w:spacing w:beforeLines="50" w:before="120" w:afterLines="50" w:after="120"/>
              <w:rPr>
                <w:rFonts w:ascii="Times" w:eastAsia="Batang" w:hAnsi="Times"/>
                <w:b/>
                <w:bCs/>
                <w:i/>
                <w:sz w:val="20"/>
                <w:szCs w:val="20"/>
                <w:lang w:val="en-US"/>
              </w:rPr>
            </w:pPr>
          </w:p>
        </w:tc>
      </w:tr>
      <w:tr w:rsidR="007F45A5" w14:paraId="3197F593" w14:textId="77777777">
        <w:tc>
          <w:tcPr>
            <w:tcW w:w="988" w:type="dxa"/>
          </w:tcPr>
          <w:p w14:paraId="3197F590" w14:textId="77777777" w:rsidR="007F45A5" w:rsidRDefault="00FA273B">
            <w:pPr>
              <w:rPr>
                <w:rFonts w:eastAsia="Calibri"/>
              </w:rPr>
            </w:pPr>
            <w:r>
              <w:rPr>
                <w:rFonts w:eastAsia="Calibri"/>
                <w:lang w:val="en-US"/>
              </w:rPr>
              <w:t>[5]</w:t>
            </w:r>
          </w:p>
        </w:tc>
        <w:tc>
          <w:tcPr>
            <w:tcW w:w="8641" w:type="dxa"/>
          </w:tcPr>
          <w:p w14:paraId="3197F591" w14:textId="77777777" w:rsidR="007F45A5" w:rsidRPr="00057A5A" w:rsidRDefault="00FA273B">
            <w:pPr>
              <w:spacing w:after="120" w:line="360" w:lineRule="auto"/>
              <w:rPr>
                <w:rFonts w:eastAsia="DengXian"/>
                <w:b/>
                <w:i/>
                <w:lang w:val="en-US"/>
              </w:rPr>
            </w:pPr>
            <w:r w:rsidRPr="00057A5A">
              <w:rPr>
                <w:rFonts w:eastAsia="DengXian"/>
                <w:b/>
                <w:i/>
                <w:lang w:val="en-US"/>
              </w:rPr>
              <w:t xml:space="preserve">Proposal </w:t>
            </w:r>
            <w:r w:rsidRPr="00057A5A">
              <w:rPr>
                <w:rFonts w:eastAsia="DengXian" w:hint="eastAsia"/>
                <w:b/>
                <w:i/>
                <w:lang w:val="en-US"/>
              </w:rPr>
              <w:t>7</w:t>
            </w:r>
            <w:r w:rsidRPr="00057A5A">
              <w:rPr>
                <w:rFonts w:eastAsia="DengXian"/>
                <w:b/>
                <w:i/>
                <w:lang w:val="en-US"/>
              </w:rPr>
              <w:t xml:space="preserve">: For two-stage PRS beam sweeping, </w:t>
            </w:r>
            <w:r w:rsidRPr="00057A5A">
              <w:rPr>
                <w:rFonts w:eastAsia="DengXian" w:hint="eastAsia"/>
                <w:b/>
                <w:i/>
                <w:lang w:val="en-US"/>
              </w:rPr>
              <w:t xml:space="preserve">support </w:t>
            </w:r>
            <w:r w:rsidRPr="00057A5A">
              <w:rPr>
                <w:rFonts w:eastAsia="DengXian"/>
                <w:b/>
                <w:i/>
                <w:lang w:val="en-US"/>
              </w:rPr>
              <w:t xml:space="preserve">that </w:t>
            </w:r>
            <w:r w:rsidRPr="00057A5A">
              <w:rPr>
                <w:rFonts w:eastAsia="DengXian" w:hint="eastAsia"/>
                <w:b/>
                <w:i/>
                <w:lang w:val="en-US"/>
              </w:rPr>
              <w:t xml:space="preserve">one PRS resource set </w:t>
            </w:r>
            <w:r w:rsidRPr="00057A5A">
              <w:rPr>
                <w:rFonts w:eastAsia="DengXian"/>
                <w:b/>
                <w:i/>
                <w:lang w:val="en-US"/>
              </w:rPr>
              <w:t>corresponding to</w:t>
            </w:r>
            <w:r w:rsidRPr="00057A5A">
              <w:rPr>
                <w:rFonts w:eastAsia="DengXian" w:hint="eastAsia"/>
                <w:b/>
                <w:i/>
                <w:lang w:val="en-US"/>
              </w:rPr>
              <w:t xml:space="preserve"> wide beam</w:t>
            </w:r>
            <w:r w:rsidRPr="00057A5A">
              <w:rPr>
                <w:rFonts w:eastAsia="DengXian"/>
                <w:b/>
                <w:i/>
                <w:lang w:val="en-US"/>
              </w:rPr>
              <w:t>s</w:t>
            </w:r>
            <w:r w:rsidRPr="00057A5A">
              <w:rPr>
                <w:rFonts w:eastAsia="DengXian" w:hint="eastAsia"/>
                <w:b/>
                <w:i/>
                <w:lang w:val="en-US"/>
              </w:rPr>
              <w:t xml:space="preserve"> with each PRS </w:t>
            </w:r>
            <w:r w:rsidRPr="00057A5A">
              <w:rPr>
                <w:rFonts w:eastAsia="DengXian"/>
                <w:b/>
                <w:i/>
                <w:lang w:val="en-US"/>
              </w:rPr>
              <w:t>resource is</w:t>
            </w:r>
            <w:r w:rsidRPr="00057A5A">
              <w:rPr>
                <w:rFonts w:eastAsia="DengXian" w:hint="eastAsia"/>
                <w:b/>
                <w:i/>
                <w:lang w:val="en-US"/>
              </w:rPr>
              <w:t xml:space="preserve"> </w:t>
            </w:r>
            <w:r w:rsidRPr="00057A5A">
              <w:rPr>
                <w:rFonts w:eastAsia="DengXian"/>
                <w:b/>
                <w:i/>
                <w:lang w:val="en-US"/>
              </w:rPr>
              <w:t>associated</w:t>
            </w:r>
            <w:r w:rsidRPr="00057A5A">
              <w:rPr>
                <w:rFonts w:eastAsia="DengXian" w:hint="eastAsia"/>
                <w:b/>
                <w:i/>
                <w:lang w:val="en-US"/>
              </w:rPr>
              <w:t xml:space="preserve"> with </w:t>
            </w:r>
            <w:r w:rsidRPr="00057A5A">
              <w:rPr>
                <w:rFonts w:eastAsia="DengXian"/>
                <w:b/>
                <w:i/>
                <w:lang w:val="en-US"/>
              </w:rPr>
              <w:t xml:space="preserve">the PRS resources in </w:t>
            </w:r>
            <w:r w:rsidRPr="00057A5A">
              <w:rPr>
                <w:rFonts w:eastAsia="DengXian" w:hint="eastAsia"/>
                <w:b/>
                <w:i/>
                <w:lang w:val="en-US"/>
              </w:rPr>
              <w:t xml:space="preserve">another PRS resource set </w:t>
            </w:r>
            <w:r w:rsidRPr="00057A5A">
              <w:rPr>
                <w:rFonts w:eastAsia="DengXian"/>
                <w:b/>
                <w:i/>
                <w:lang w:val="en-US"/>
              </w:rPr>
              <w:t>corresponding to</w:t>
            </w:r>
            <w:r w:rsidRPr="00057A5A">
              <w:rPr>
                <w:rFonts w:eastAsia="DengXian" w:hint="eastAsia"/>
                <w:b/>
                <w:i/>
                <w:lang w:val="en-US"/>
              </w:rPr>
              <w:t xml:space="preserve"> narrow beam</w:t>
            </w:r>
            <w:r w:rsidRPr="00057A5A">
              <w:rPr>
                <w:rFonts w:eastAsia="DengXian"/>
                <w:b/>
                <w:i/>
                <w:lang w:val="en-US"/>
              </w:rPr>
              <w:t>s</w:t>
            </w:r>
            <w:r w:rsidRPr="00057A5A">
              <w:rPr>
                <w:rFonts w:eastAsia="DengXian" w:hint="eastAsia"/>
                <w:b/>
                <w:i/>
                <w:lang w:val="en-US"/>
              </w:rPr>
              <w:t xml:space="preserve">. </w:t>
            </w:r>
          </w:p>
          <w:p w14:paraId="3197F592" w14:textId="77777777" w:rsidR="007F45A5" w:rsidRPr="00057A5A" w:rsidRDefault="007F45A5">
            <w:pPr>
              <w:snapToGrid w:val="0"/>
              <w:spacing w:beforeLines="50" w:before="120" w:afterLines="50" w:after="120"/>
              <w:rPr>
                <w:rFonts w:ascii="Times" w:eastAsia="Batang" w:hAnsi="Times"/>
                <w:b/>
                <w:bCs/>
                <w:i/>
                <w:sz w:val="20"/>
                <w:szCs w:val="20"/>
                <w:lang w:val="en-US"/>
              </w:rPr>
            </w:pPr>
          </w:p>
        </w:tc>
      </w:tr>
      <w:tr w:rsidR="007F45A5" w14:paraId="3197F597" w14:textId="77777777">
        <w:tc>
          <w:tcPr>
            <w:tcW w:w="988" w:type="dxa"/>
          </w:tcPr>
          <w:p w14:paraId="3197F594" w14:textId="77777777" w:rsidR="007F45A5" w:rsidRDefault="00FA273B">
            <w:pPr>
              <w:rPr>
                <w:rFonts w:eastAsia="Calibri"/>
              </w:rPr>
            </w:pPr>
            <w:r>
              <w:rPr>
                <w:rFonts w:eastAsia="Calibri"/>
                <w:lang w:val="en-US"/>
              </w:rPr>
              <w:t>[7]</w:t>
            </w:r>
          </w:p>
        </w:tc>
        <w:tc>
          <w:tcPr>
            <w:tcW w:w="8641" w:type="dxa"/>
          </w:tcPr>
          <w:p w14:paraId="3197F595" w14:textId="77777777" w:rsidR="007F45A5" w:rsidRPr="00057A5A" w:rsidRDefault="00FA273B">
            <w:pPr>
              <w:rPr>
                <w:rFonts w:eastAsia="Calibri"/>
                <w:lang w:val="en-US"/>
              </w:rPr>
            </w:pPr>
            <w:r>
              <w:rPr>
                <w:rFonts w:eastAsia="Calibri"/>
                <w:b/>
                <w:bCs/>
                <w:lang w:val="en-US"/>
              </w:rPr>
              <w:t>Proposal 13:</w:t>
            </w:r>
            <w:r>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3197F596" w14:textId="77777777" w:rsidR="007F45A5" w:rsidRPr="00057A5A" w:rsidRDefault="007F45A5">
            <w:pPr>
              <w:spacing w:after="120" w:line="360" w:lineRule="auto"/>
              <w:rPr>
                <w:rFonts w:eastAsia="DengXian"/>
                <w:b/>
                <w:i/>
                <w:lang w:val="en-US"/>
              </w:rPr>
            </w:pPr>
          </w:p>
        </w:tc>
      </w:tr>
      <w:tr w:rsidR="007F45A5" w14:paraId="3197F59B" w14:textId="77777777">
        <w:tc>
          <w:tcPr>
            <w:tcW w:w="988" w:type="dxa"/>
          </w:tcPr>
          <w:p w14:paraId="3197F598" w14:textId="77777777" w:rsidR="007F45A5" w:rsidRDefault="00FA273B">
            <w:pPr>
              <w:rPr>
                <w:rFonts w:eastAsia="Calibri"/>
              </w:rPr>
            </w:pPr>
            <w:r>
              <w:rPr>
                <w:rFonts w:eastAsia="Calibri"/>
                <w:lang w:val="sv-SE"/>
              </w:rPr>
              <w:t>[18]</w:t>
            </w:r>
          </w:p>
        </w:tc>
        <w:tc>
          <w:tcPr>
            <w:tcW w:w="8641" w:type="dxa"/>
          </w:tcPr>
          <w:p w14:paraId="3197F599" w14:textId="77777777" w:rsidR="007F45A5" w:rsidRPr="00057A5A" w:rsidRDefault="00FA273B">
            <w:pPr>
              <w:pStyle w:val="Caption"/>
              <w:rPr>
                <w:rFonts w:eastAsia="Calibri"/>
                <w:i/>
                <w:lang w:val="en-US"/>
              </w:rPr>
            </w:pPr>
            <w:r w:rsidRPr="00057A5A">
              <w:rPr>
                <w:rFonts w:eastAsia="Calibri"/>
                <w:i/>
                <w:lang w:val="en-US"/>
              </w:rPr>
              <w:t>Proposal 4: Estimate the angle error by a reference node whose accurate location is known.</w:t>
            </w:r>
          </w:p>
          <w:p w14:paraId="3197F59A" w14:textId="77777777" w:rsidR="007F45A5" w:rsidRPr="00057A5A" w:rsidRDefault="007F45A5">
            <w:pPr>
              <w:rPr>
                <w:rFonts w:eastAsia="Calibri"/>
                <w:b/>
                <w:bCs/>
                <w:lang w:val="en-US"/>
              </w:rPr>
            </w:pPr>
          </w:p>
        </w:tc>
      </w:tr>
    </w:tbl>
    <w:p w14:paraId="3197F59C" w14:textId="77777777" w:rsidR="007F45A5" w:rsidRDefault="007F45A5">
      <w:pPr>
        <w:pStyle w:val="Proposal"/>
      </w:pPr>
    </w:p>
    <w:p w14:paraId="3197F59D" w14:textId="77777777" w:rsidR="007F45A5" w:rsidRDefault="00FA273B">
      <w:pPr>
        <w:pStyle w:val="Heading4"/>
      </w:pPr>
      <w:r>
        <w:rPr>
          <w:rFonts w:hint="eastAsia"/>
        </w:rPr>
        <w:t>Comments</w:t>
      </w:r>
    </w:p>
    <w:tbl>
      <w:tblPr>
        <w:tblStyle w:val="TableGrid"/>
        <w:tblW w:w="9629" w:type="dxa"/>
        <w:tblLayout w:type="fixed"/>
        <w:tblLook w:val="04A0" w:firstRow="1" w:lastRow="0" w:firstColumn="1" w:lastColumn="0" w:noHBand="0" w:noVBand="1"/>
      </w:tblPr>
      <w:tblGrid>
        <w:gridCol w:w="2075"/>
        <w:gridCol w:w="7554"/>
      </w:tblGrid>
      <w:tr w:rsidR="007F45A5" w14:paraId="3197F5A0" w14:textId="77777777">
        <w:tc>
          <w:tcPr>
            <w:tcW w:w="2075" w:type="dxa"/>
            <w:tcBorders>
              <w:top w:val="single" w:sz="4" w:space="0" w:color="auto"/>
              <w:left w:val="single" w:sz="4" w:space="0" w:color="auto"/>
              <w:bottom w:val="single" w:sz="4" w:space="0" w:color="auto"/>
              <w:right w:val="single" w:sz="4" w:space="0" w:color="auto"/>
            </w:tcBorders>
          </w:tcPr>
          <w:p w14:paraId="3197F59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59F" w14:textId="77777777" w:rsidR="007F45A5" w:rsidRDefault="00FA273B">
            <w:pPr>
              <w:jc w:val="center"/>
              <w:rPr>
                <w:rFonts w:eastAsia="Calibri"/>
                <w:b/>
              </w:rPr>
            </w:pPr>
            <w:r>
              <w:rPr>
                <w:rFonts w:eastAsia="Calibri"/>
                <w:b/>
                <w:lang w:val="en-US"/>
              </w:rPr>
              <w:t>Comment</w:t>
            </w:r>
          </w:p>
        </w:tc>
      </w:tr>
      <w:tr w:rsidR="007F45A5" w14:paraId="3197F5A3" w14:textId="77777777">
        <w:tc>
          <w:tcPr>
            <w:tcW w:w="2075" w:type="dxa"/>
            <w:tcBorders>
              <w:top w:val="single" w:sz="4" w:space="0" w:color="auto"/>
              <w:left w:val="single" w:sz="4" w:space="0" w:color="auto"/>
              <w:bottom w:val="single" w:sz="4" w:space="0" w:color="auto"/>
              <w:right w:val="single" w:sz="4" w:space="0" w:color="auto"/>
            </w:tcBorders>
          </w:tcPr>
          <w:p w14:paraId="3197F5A1" w14:textId="77777777" w:rsidR="007F45A5" w:rsidRDefault="00FA273B">
            <w:pPr>
              <w:jc w:val="center"/>
              <w:rPr>
                <w:rFonts w:eastAsia="SimSun"/>
                <w:bCs/>
              </w:rPr>
            </w:pPr>
            <w:r>
              <w:rPr>
                <w:rFonts w:eastAsia="SimSun" w:hint="eastAsia"/>
                <w:bCs/>
                <w:lang w:val="en-US"/>
              </w:rPr>
              <w:t>ZTE</w:t>
            </w:r>
          </w:p>
        </w:tc>
        <w:tc>
          <w:tcPr>
            <w:tcW w:w="7554" w:type="dxa"/>
            <w:tcBorders>
              <w:top w:val="single" w:sz="4" w:space="0" w:color="auto"/>
              <w:left w:val="single" w:sz="4" w:space="0" w:color="auto"/>
              <w:bottom w:val="single" w:sz="4" w:space="0" w:color="auto"/>
              <w:right w:val="single" w:sz="4" w:space="0" w:color="auto"/>
            </w:tcBorders>
          </w:tcPr>
          <w:p w14:paraId="3197F5A2" w14:textId="77777777" w:rsidR="007F45A5" w:rsidRPr="00057A5A" w:rsidRDefault="00FA273B">
            <w:pPr>
              <w:rPr>
                <w:rFonts w:eastAsia="SimSun"/>
                <w:bCs/>
                <w:lang w:val="en-US"/>
              </w:rPr>
            </w:pPr>
            <w:r>
              <w:rPr>
                <w:rFonts w:eastAsia="SimSun" w:hint="eastAsia"/>
                <w:bCs/>
                <w:lang w:val="en-US"/>
              </w:rPr>
              <w:t>We encourage interested companies to further consider the proposals 6,7,8 from ZTE, which includes some problems in Rel-16 that may impact the DL-AOD positioning .</w:t>
            </w:r>
          </w:p>
        </w:tc>
      </w:tr>
    </w:tbl>
    <w:p w14:paraId="3197F5A4" w14:textId="77777777" w:rsidR="007F45A5" w:rsidRDefault="007F45A5"/>
    <w:p w14:paraId="3197F5A5" w14:textId="77777777" w:rsidR="007F45A5" w:rsidRDefault="00FA273B">
      <w:pPr>
        <w:pStyle w:val="3GPPH1"/>
        <w:numPr>
          <w:ilvl w:val="0"/>
          <w:numId w:val="1"/>
        </w:numPr>
        <w:ind w:left="425" w:hanging="425"/>
        <w:rPr>
          <w:lang w:val="en-US"/>
        </w:rPr>
      </w:pPr>
      <w:r>
        <w:rPr>
          <w:lang w:val="en-US"/>
        </w:rPr>
        <w:t>Conclusion</w:t>
      </w:r>
    </w:p>
    <w:p w14:paraId="3197F5A6" w14:textId="77777777" w:rsidR="007F45A5" w:rsidRDefault="00FA273B">
      <w:pPr>
        <w:spacing w:before="100" w:beforeAutospacing="1" w:after="120"/>
        <w:ind w:left="1080" w:hanging="360"/>
        <w:rPr>
          <w:rFonts w:ascii="Calibri" w:eastAsia="Times New Roman" w:hAnsi="Calibri" w:cs="Calibri"/>
          <w:color w:val="000000"/>
        </w:rPr>
      </w:pPr>
      <w:bookmarkStart w:id="22" w:name="_In-sequence_SDU_delivery"/>
      <w:bookmarkEnd w:id="22"/>
      <w:r>
        <w:rPr>
          <w:rFonts w:ascii="Arial" w:eastAsia="Times New Roman" w:hAnsi="Arial" w:cs="Arial"/>
          <w:b/>
          <w:bCs/>
          <w:color w:val="000000"/>
        </w:rPr>
        <w:t xml:space="preserve"> TBD</w:t>
      </w:r>
    </w:p>
    <w:p w14:paraId="3197F5A7" w14:textId="77777777" w:rsidR="007F45A5" w:rsidRDefault="007F45A5">
      <w:pPr>
        <w:pStyle w:val="ListParagraph"/>
      </w:pPr>
    </w:p>
    <w:p w14:paraId="3197F5A8" w14:textId="77777777" w:rsidR="007F45A5" w:rsidRDefault="00FA273B">
      <w:pPr>
        <w:pStyle w:val="3GPPH1"/>
        <w:numPr>
          <w:ilvl w:val="0"/>
          <w:numId w:val="1"/>
        </w:numPr>
        <w:ind w:left="425" w:hanging="425"/>
        <w:rPr>
          <w:lang w:val="en-US"/>
        </w:rPr>
      </w:pPr>
      <w:r>
        <w:rPr>
          <w:lang w:val="en-US"/>
        </w:rPr>
        <w:t>References</w:t>
      </w:r>
    </w:p>
    <w:p w14:paraId="3197F5A9" w14:textId="77777777" w:rsidR="007F45A5" w:rsidRDefault="00FA273B">
      <w:pPr>
        <w:pStyle w:val="Reference"/>
      </w:pPr>
      <w:r>
        <w:t>R1-2106451, Enhancement for DL AoD positioning, Huawei, HiSilicon</w:t>
      </w:r>
    </w:p>
    <w:p w14:paraId="3197F5AA" w14:textId="77777777" w:rsidR="007F45A5" w:rsidRDefault="00FA273B">
      <w:pPr>
        <w:pStyle w:val="Reference"/>
      </w:pPr>
      <w:r>
        <w:t>R1-2106551, Accuracy improvement for DL-AoD positioning solutions, ZTE</w:t>
      </w:r>
    </w:p>
    <w:p w14:paraId="3197F5AB" w14:textId="77777777" w:rsidR="007F45A5" w:rsidRDefault="00FA273B">
      <w:pPr>
        <w:pStyle w:val="Reference"/>
      </w:pPr>
      <w:r>
        <w:t>R1-2106597, Discussion on potential enhancements for DL-AoD method, vivo</w:t>
      </w:r>
    </w:p>
    <w:p w14:paraId="3197F5AC" w14:textId="77777777" w:rsidR="007F45A5" w:rsidRDefault="00FA273B">
      <w:pPr>
        <w:pStyle w:val="Reference"/>
      </w:pPr>
      <w:r>
        <w:t>R1-2106811, Considerations on DL-AoD enhancements, Sony</w:t>
      </w:r>
    </w:p>
    <w:p w14:paraId="3197F5AD" w14:textId="77777777" w:rsidR="007F45A5" w:rsidRDefault="00FA273B">
      <w:pPr>
        <w:pStyle w:val="Reference"/>
      </w:pPr>
      <w:r>
        <w:t>R1-2106890, Discussion on accuracy improvements for DL-AoD positioning solutions, Samsung</w:t>
      </w:r>
    </w:p>
    <w:p w14:paraId="3197F5AE" w14:textId="77777777" w:rsidR="007F45A5" w:rsidRDefault="00FA273B">
      <w:pPr>
        <w:pStyle w:val="Reference"/>
      </w:pPr>
      <w:r>
        <w:t>R1-2106973, Discussion on enhancements for DL-AoD positioning method, CATT</w:t>
      </w:r>
    </w:p>
    <w:p w14:paraId="3197F5AF" w14:textId="77777777" w:rsidR="007F45A5" w:rsidRDefault="00FA273B">
      <w:pPr>
        <w:pStyle w:val="Reference"/>
      </w:pPr>
      <w:r>
        <w:t>R1-2107059, Views on enhancing DL AoD, Nokia, Nokia Shanghai Bell</w:t>
      </w:r>
    </w:p>
    <w:p w14:paraId="3197F5B0" w14:textId="77777777" w:rsidR="007F45A5" w:rsidRDefault="00FA273B">
      <w:pPr>
        <w:pStyle w:val="Reference"/>
      </w:pPr>
      <w:r>
        <w:t>R1-2107169, Discussion on enhancements for DL-AoD positioning, CAICT</w:t>
      </w:r>
    </w:p>
    <w:p w14:paraId="3197F5B1" w14:textId="77777777" w:rsidR="007F45A5" w:rsidRDefault="00FA273B">
      <w:pPr>
        <w:pStyle w:val="Reference"/>
      </w:pPr>
      <w:r>
        <w:t>R1-2107215, Enhancements for DL-AoD positioning, OPPO</w:t>
      </w:r>
    </w:p>
    <w:p w14:paraId="3197F5B2" w14:textId="77777777" w:rsidR="007F45A5" w:rsidRDefault="00FA273B">
      <w:pPr>
        <w:pStyle w:val="Reference"/>
      </w:pPr>
      <w:r>
        <w:t>R1-2107347, Potential Enhancements on DL-AoD positioning, Qualcomm Incorporated</w:t>
      </w:r>
    </w:p>
    <w:p w14:paraId="3197F5B3" w14:textId="77777777" w:rsidR="007F45A5" w:rsidRDefault="00FA273B">
      <w:pPr>
        <w:pStyle w:val="Reference"/>
      </w:pPr>
      <w:r>
        <w:t>R1-2107405, Discussion on DL-AoD enhancements, CMCC</w:t>
      </w:r>
    </w:p>
    <w:p w14:paraId="3197F5B4" w14:textId="77777777" w:rsidR="007F45A5" w:rsidRDefault="00FA273B">
      <w:pPr>
        <w:pStyle w:val="Reference"/>
      </w:pPr>
      <w:r>
        <w:t>R1-2107544, Discussion on accuracy improvement for DL-AoD positioning, LG Electronics</w:t>
      </w:r>
    </w:p>
    <w:p w14:paraId="3197F5B5" w14:textId="77777777" w:rsidR="007F45A5" w:rsidRDefault="00FA273B">
      <w:pPr>
        <w:pStyle w:val="Reference"/>
      </w:pPr>
      <w:r>
        <w:t>R1-2107592, DL-AoD Enhancements for Precise NR Positioning, Intel Corporation</w:t>
      </w:r>
    </w:p>
    <w:p w14:paraId="3197F5B6" w14:textId="77777777" w:rsidR="007F45A5" w:rsidRDefault="00FA273B">
      <w:pPr>
        <w:pStyle w:val="Reference"/>
      </w:pPr>
      <w:r>
        <w:t>R1-2107646, Discussion on enhancements for DL-AoD positioning solutions, InterDigital, Inc.</w:t>
      </w:r>
    </w:p>
    <w:p w14:paraId="3197F5B7" w14:textId="77777777" w:rsidR="007F45A5" w:rsidRDefault="00FA273B">
      <w:pPr>
        <w:pStyle w:val="Reference"/>
      </w:pPr>
      <w:r>
        <w:t>R1-2107742, Positioning Accuracy enhancements for DL-AoD, Apple</w:t>
      </w:r>
    </w:p>
    <w:p w14:paraId="3197F5B8" w14:textId="77777777" w:rsidR="007F45A5" w:rsidRDefault="00FA273B">
      <w:pPr>
        <w:pStyle w:val="Reference"/>
      </w:pPr>
      <w:r>
        <w:t>R1-2107823, Accuracy enhancement for DL-AOD technique, MediaTek Inc.</w:t>
      </w:r>
    </w:p>
    <w:p w14:paraId="3197F5B9" w14:textId="77777777" w:rsidR="007F45A5" w:rsidRDefault="00FA273B">
      <w:pPr>
        <w:pStyle w:val="Reference"/>
      </w:pPr>
      <w:r>
        <w:t>R1-2107860, Discussion on DL-AoD positioning enhancements, NTT DOCOMO, INC.</w:t>
      </w:r>
    </w:p>
    <w:p w14:paraId="3197F5BA" w14:textId="77777777" w:rsidR="007F45A5" w:rsidRDefault="00FA273B">
      <w:pPr>
        <w:pStyle w:val="Reference"/>
      </w:pPr>
      <w:r>
        <w:t>R1-2107922, Accuracy improvements for DL-AoD positioning solutions, Xiaomi</w:t>
      </w:r>
    </w:p>
    <w:p w14:paraId="3197F5BB" w14:textId="77777777" w:rsidR="007F45A5" w:rsidRDefault="00FA273B">
      <w:pPr>
        <w:pStyle w:val="Reference"/>
      </w:pPr>
      <w:r>
        <w:t>R1-2108103, DL-AoD positioning enhancements, Fraunhofer IIS, Fraunhofer HHI</w:t>
      </w:r>
    </w:p>
    <w:p w14:paraId="3197F5BC" w14:textId="77777777" w:rsidR="007F45A5" w:rsidRDefault="00FA273B">
      <w:pPr>
        <w:pStyle w:val="Reference"/>
      </w:pPr>
      <w:r>
        <w:t>R1-2108143, Discussion on DL-AoD Positioning Enhancements, Lenovo, Motorola Mobility</w:t>
      </w:r>
    </w:p>
    <w:p w14:paraId="3197F5BD" w14:textId="77777777" w:rsidR="007F45A5" w:rsidRDefault="00FA273B">
      <w:pPr>
        <w:pStyle w:val="Reference"/>
      </w:pPr>
      <w:r>
        <w:t>R1-2108166, Enhancements of DL-AoD positioning solutions, Ericsson</w:t>
      </w:r>
    </w:p>
    <w:p w14:paraId="3197F5BE" w14:textId="77777777" w:rsidR="007F45A5" w:rsidRDefault="00FA273B">
      <w:pPr>
        <w:pStyle w:val="Reference"/>
      </w:pPr>
      <w:r>
        <w:t>R1-2108174, Discussion on enhancements for DL-AoD positioning, CEWiT</w:t>
      </w:r>
    </w:p>
    <w:sectPr w:rsidR="007F45A5">
      <w:headerReference w:type="even" r:id="rId19"/>
      <w:headerReference w:type="default" r:id="rId20"/>
      <w:footerReference w:type="even" r:id="rId21"/>
      <w:footerReference w:type="default" r:id="rId22"/>
      <w:headerReference w:type="first" r:id="rId23"/>
      <w:footerReference w:type="first" r:id="rId24"/>
      <w:footnotePr>
        <w:numRestart w:val="eachSect"/>
      </w:footnotePr>
      <w:pgSz w:w="11907" w:h="16840"/>
      <w:pgMar w:top="1134" w:right="1134" w:bottom="1418" w:left="1134"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6" w:author="Ericsson" w:date="2021-08-13T15:21:00Z" w:initials="FM">
    <w:p w14:paraId="3197F5C0" w14:textId="77777777" w:rsidR="00F936C2" w:rsidRDefault="00F936C2">
      <w:pPr>
        <w:pStyle w:val="CommentText"/>
      </w:pPr>
      <w:r>
        <w:t xml:space="preserve">strong correlation between opt 1 and 4, different companies seem to want the same thing but expressed differently. </w:t>
      </w:r>
    </w:p>
    <w:p w14:paraId="3197F5C1" w14:textId="77777777" w:rsidR="00F936C2" w:rsidRDefault="00F936C2">
      <w:pPr>
        <w:pStyle w:val="CommentText"/>
      </w:pPr>
    </w:p>
  </w:comment>
  <w:comment w:id="7" w:author="Ericsson" w:date="2021-08-09T22:52:00Z" w:initials="FM">
    <w:p w14:paraId="3197F5C2" w14:textId="77777777" w:rsidR="00F936C2" w:rsidRDefault="00F936C2">
      <w:pPr>
        <w:pStyle w:val="CommentText"/>
      </w:pPr>
      <w:r>
        <w:t>option 4</w:t>
      </w:r>
    </w:p>
  </w:comment>
  <w:comment w:id="20" w:author="Ericsson" w:date="2021-08-13T15:16:00Z" w:initials="FM">
    <w:p w14:paraId="3197F5C3" w14:textId="77777777" w:rsidR="00F936C2" w:rsidRDefault="00F936C2">
      <w:pPr>
        <w:pStyle w:val="CommentText"/>
      </w:pPr>
      <w:r>
        <w:t xml:space="preserve">make a very generic proposal.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197F5C1" w15:done="0"/>
  <w15:commentEx w15:paraId="3197F5C2" w15:done="0"/>
  <w15:commentEx w15:paraId="3197F5C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97F5C1" w16cid:durableId="24C61232"/>
  <w16cid:commentId w16cid:paraId="3197F5C2" w16cid:durableId="24C61233"/>
  <w16cid:commentId w16cid:paraId="3197F5C3" w16cid:durableId="24C6123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B204BD4" w14:textId="77777777" w:rsidR="000F35BC" w:rsidRDefault="000F35BC">
      <w:r>
        <w:separator/>
      </w:r>
    </w:p>
  </w:endnote>
  <w:endnote w:type="continuationSeparator" w:id="0">
    <w:p w14:paraId="315A7A33" w14:textId="77777777" w:rsidR="000F35BC" w:rsidRDefault="000F35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Che">
    <w:altName w:val="Malgun Gothic Semilight"/>
    <w:charset w:val="81"/>
    <w:family w:val="modern"/>
    <w:pitch w:val="fixed"/>
    <w:sig w:usb0="B00002AF" w:usb1="69D77CFB" w:usb2="00000030" w:usb3="00000000" w:csb0="0008009F" w:csb1="00000000"/>
  </w:font>
  <w:font w:name="MS Mincho">
    <w:altName w:val="MS Mincho"/>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w:altName w:val="﷽﷽﷽﷽﷽﷽﷽56EE}"/>
    <w:panose1 w:val="02020603050405020304"/>
    <w:charset w:val="00"/>
    <w:family w:val="auto"/>
    <w:pitch w:val="default"/>
    <w:sig w:usb0="00000000" w:usb1="00000000"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altName w:val="Arial Unicode MS"/>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ew York">
    <w:panose1 w:val="02040503060506020304"/>
    <w:charset w:val="00"/>
    <w:family w:val="roman"/>
    <w:notTrueType/>
    <w:pitch w:val="variable"/>
    <w:sig w:usb0="00000003" w:usb1="00000000" w:usb2="00000000" w:usb3="00000000" w:csb0="00000001"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97F5C6" w14:textId="77777777" w:rsidR="00F936C2" w:rsidRDefault="00F936C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97F5C7" w14:textId="3E1E0447" w:rsidR="00F936C2" w:rsidRDefault="00F936C2">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233AF8">
      <w:rPr>
        <w:rStyle w:val="PageNumber"/>
        <w:noProof/>
      </w:rPr>
      <w:t>2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233AF8">
      <w:rPr>
        <w:rStyle w:val="PageNumber"/>
        <w:noProof/>
      </w:rPr>
      <w:t>31</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97F5C9" w14:textId="77777777" w:rsidR="00F936C2" w:rsidRDefault="00F936C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EC95691" w14:textId="77777777" w:rsidR="000F35BC" w:rsidRDefault="000F35BC">
      <w:r>
        <w:separator/>
      </w:r>
    </w:p>
  </w:footnote>
  <w:footnote w:type="continuationSeparator" w:id="0">
    <w:p w14:paraId="1FE52A09" w14:textId="77777777" w:rsidR="000F35BC" w:rsidRDefault="000F35B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97F5C4" w14:textId="77777777" w:rsidR="00F936C2" w:rsidRDefault="00F936C2">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97F5C5" w14:textId="77777777" w:rsidR="00F936C2" w:rsidRDefault="00F936C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97F5C8" w14:textId="77777777" w:rsidR="00F936C2" w:rsidRDefault="00F936C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B0FF4363"/>
    <w:multiLevelType w:val="multilevel"/>
    <w:tmpl w:val="B0FF436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D1E2269D"/>
    <w:multiLevelType w:val="singleLevel"/>
    <w:tmpl w:val="D1E2269D"/>
    <w:lvl w:ilvl="0">
      <w:start w:val="1"/>
      <w:numFmt w:val="bullet"/>
      <w:lvlText w:val="•"/>
      <w:lvlJc w:val="left"/>
      <w:pPr>
        <w:ind w:left="420" w:hanging="420"/>
      </w:pPr>
      <w:rPr>
        <w:rFonts w:ascii="BatangChe" w:eastAsia="BatangChe" w:hAnsi="BatangChe" w:cs="BatangChe" w:hint="default"/>
      </w:rPr>
    </w:lvl>
  </w:abstractNum>
  <w:abstractNum w:abstractNumId="2" w15:restartNumberingAfterBreak="0">
    <w:nsid w:val="E317BB5D"/>
    <w:multiLevelType w:val="singleLevel"/>
    <w:tmpl w:val="E317BB5D"/>
    <w:lvl w:ilvl="0">
      <w:start w:val="1"/>
      <w:numFmt w:val="bullet"/>
      <w:lvlText w:val="•"/>
      <w:lvlJc w:val="left"/>
      <w:pPr>
        <w:ind w:left="420" w:hanging="420"/>
      </w:pPr>
      <w:rPr>
        <w:rFonts w:ascii="BatangChe" w:eastAsia="BatangChe" w:hAnsi="BatangChe" w:cs="BatangChe" w:hint="default"/>
      </w:rPr>
    </w:lvl>
  </w:abstractNum>
  <w:abstractNum w:abstractNumId="3"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4" w15:restartNumberingAfterBreak="0">
    <w:nsid w:val="001A0400"/>
    <w:multiLevelType w:val="hybridMultilevel"/>
    <w:tmpl w:val="4D6A5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 w15:restartNumberingAfterBreak="0">
    <w:nsid w:val="051D6589"/>
    <w:multiLevelType w:val="multilevel"/>
    <w:tmpl w:val="051D6589"/>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pStyle w:val="Heading3"/>
      <w:lvlText w:val="%1.%2.%3"/>
      <w:lvlJc w:val="left"/>
      <w:pPr>
        <w:tabs>
          <w:tab w:val="left" w:pos="851"/>
        </w:tabs>
        <w:ind w:left="851" w:firstLine="0"/>
      </w:pPr>
    </w:lvl>
    <w:lvl w:ilvl="3">
      <w:start w:val="1"/>
      <w:numFmt w:val="decimal"/>
      <w:pStyle w:val="Heading4"/>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7" w15:restartNumberingAfterBreak="0">
    <w:nsid w:val="099A7F35"/>
    <w:multiLevelType w:val="multilevel"/>
    <w:tmpl w:val="099A7F35"/>
    <w:lvl w:ilvl="0">
      <w:start w:val="1"/>
      <w:numFmt w:val="bullet"/>
      <w:lvlText w:val=""/>
      <w:lvlJc w:val="left"/>
      <w:pPr>
        <w:ind w:left="885" w:hanging="420"/>
      </w:pPr>
      <w:rPr>
        <w:rFonts w:ascii="Symbol" w:hAnsi="Symbol" w:hint="default"/>
      </w:rPr>
    </w:lvl>
    <w:lvl w:ilvl="1">
      <w:start w:val="5"/>
      <w:numFmt w:val="bullet"/>
      <w:lvlText w:val="-"/>
      <w:lvlJc w:val="left"/>
      <w:pPr>
        <w:ind w:left="1305" w:hanging="420"/>
      </w:pPr>
      <w:rPr>
        <w:rFonts w:ascii="Times New Roman" w:eastAsia="SimSun" w:hAnsi="Times New Roman" w:cs="Times New Roman" w:hint="default"/>
      </w:rPr>
    </w:lvl>
    <w:lvl w:ilvl="2">
      <w:start w:val="1"/>
      <w:numFmt w:val="bullet"/>
      <w:lvlText w:val=""/>
      <w:lvlJc w:val="left"/>
      <w:pPr>
        <w:ind w:left="1725" w:hanging="420"/>
      </w:pPr>
      <w:rPr>
        <w:rFonts w:ascii="Wingdings" w:hAnsi="Wingdings" w:hint="default"/>
      </w:rPr>
    </w:lvl>
    <w:lvl w:ilvl="3">
      <w:start w:val="1"/>
      <w:numFmt w:val="bullet"/>
      <w:lvlText w:val=""/>
      <w:lvlJc w:val="left"/>
      <w:pPr>
        <w:ind w:left="2145" w:hanging="420"/>
      </w:pPr>
      <w:rPr>
        <w:rFonts w:ascii="Wingdings" w:hAnsi="Wingdings" w:hint="default"/>
      </w:rPr>
    </w:lvl>
    <w:lvl w:ilvl="4">
      <w:start w:val="1"/>
      <w:numFmt w:val="bullet"/>
      <w:lvlText w:val=""/>
      <w:lvlJc w:val="left"/>
      <w:pPr>
        <w:ind w:left="2565" w:hanging="420"/>
      </w:pPr>
      <w:rPr>
        <w:rFonts w:ascii="Wingdings" w:hAnsi="Wingdings" w:hint="default"/>
      </w:rPr>
    </w:lvl>
    <w:lvl w:ilvl="5">
      <w:start w:val="1"/>
      <w:numFmt w:val="bullet"/>
      <w:lvlText w:val=""/>
      <w:lvlJc w:val="left"/>
      <w:pPr>
        <w:ind w:left="2985" w:hanging="420"/>
      </w:pPr>
      <w:rPr>
        <w:rFonts w:ascii="Wingdings" w:hAnsi="Wingdings" w:hint="default"/>
      </w:rPr>
    </w:lvl>
    <w:lvl w:ilvl="6">
      <w:start w:val="1"/>
      <w:numFmt w:val="bullet"/>
      <w:lvlText w:val=""/>
      <w:lvlJc w:val="left"/>
      <w:pPr>
        <w:ind w:left="3405" w:hanging="420"/>
      </w:pPr>
      <w:rPr>
        <w:rFonts w:ascii="Wingdings" w:hAnsi="Wingdings" w:hint="default"/>
      </w:rPr>
    </w:lvl>
    <w:lvl w:ilvl="7">
      <w:start w:val="1"/>
      <w:numFmt w:val="bullet"/>
      <w:lvlText w:val=""/>
      <w:lvlJc w:val="left"/>
      <w:pPr>
        <w:ind w:left="3825" w:hanging="420"/>
      </w:pPr>
      <w:rPr>
        <w:rFonts w:ascii="Wingdings" w:hAnsi="Wingdings" w:hint="default"/>
      </w:rPr>
    </w:lvl>
    <w:lvl w:ilvl="8">
      <w:start w:val="1"/>
      <w:numFmt w:val="bullet"/>
      <w:lvlText w:val=""/>
      <w:lvlJc w:val="left"/>
      <w:pPr>
        <w:ind w:left="4245" w:hanging="420"/>
      </w:pPr>
      <w:rPr>
        <w:rFonts w:ascii="Wingdings" w:hAnsi="Wingdings" w:hint="default"/>
      </w:rPr>
    </w:lvl>
  </w:abstractNum>
  <w:abstractNum w:abstractNumId="8" w15:restartNumberingAfterBreak="0">
    <w:nsid w:val="09EA13EF"/>
    <w:multiLevelType w:val="multilevel"/>
    <w:tmpl w:val="09EA13EF"/>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A2153E2"/>
    <w:multiLevelType w:val="multilevel"/>
    <w:tmpl w:val="0A2153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A656922"/>
    <w:multiLevelType w:val="multilevel"/>
    <w:tmpl w:val="0A6569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CE73DDF"/>
    <w:multiLevelType w:val="hybridMultilevel"/>
    <w:tmpl w:val="B0F8AE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E260310"/>
    <w:multiLevelType w:val="multilevel"/>
    <w:tmpl w:val="0E26031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4" w15:restartNumberingAfterBreak="0">
    <w:nsid w:val="0FB67645"/>
    <w:multiLevelType w:val="multilevel"/>
    <w:tmpl w:val="0FB67645"/>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1091425A"/>
    <w:multiLevelType w:val="multilevel"/>
    <w:tmpl w:val="1091425A"/>
    <w:lvl w:ilvl="0">
      <w:numFmt w:val="bullet"/>
      <w:lvlText w:val="•"/>
      <w:lvlJc w:val="left"/>
      <w:pPr>
        <w:ind w:left="420" w:hanging="420"/>
      </w:pPr>
      <w:rPr>
        <w:rFonts w:ascii="SimSun" w:eastAsia="SimSun" w:hAnsi="SimSun" w:cs="Times New Roman" w:hint="eastAsia"/>
      </w:rPr>
    </w:lvl>
    <w:lvl w:ilvl="1">
      <w:start w:val="2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10C15FE7"/>
    <w:multiLevelType w:val="multilevel"/>
    <w:tmpl w:val="10C15FE7"/>
    <w:lvl w:ilvl="0">
      <w:start w:val="1"/>
      <w:numFmt w:val="bullet"/>
      <w:pStyle w:val="B3"/>
      <w:lvlText w:val=""/>
      <w:lvlJc w:val="left"/>
      <w:pPr>
        <w:tabs>
          <w:tab w:val="left" w:pos="1644"/>
        </w:tabs>
        <w:ind w:left="1644" w:hanging="453"/>
      </w:pPr>
      <w:rPr>
        <w:rFonts w:ascii="Wingdings" w:hAnsi="Wingdings" w:hint="default"/>
      </w:rPr>
    </w:lvl>
    <w:lvl w:ilvl="1">
      <w:start w:val="1"/>
      <w:numFmt w:val="bullet"/>
      <w:lvlText w:val="o"/>
      <w:lvlJc w:val="left"/>
      <w:pPr>
        <w:tabs>
          <w:tab w:val="left" w:pos="1440"/>
        </w:tabs>
        <w:ind w:left="1440" w:hanging="360"/>
      </w:pPr>
      <w:rPr>
        <w:rFonts w:ascii="Courier New" w:hAnsi="Courier New" w:cs="Times New Roman"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Times New Roman"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Times New Roman" w:hint="default"/>
      </w:rPr>
    </w:lvl>
    <w:lvl w:ilvl="8">
      <w:start w:val="1"/>
      <w:numFmt w:val="bullet"/>
      <w:lvlText w:val=""/>
      <w:lvlJc w:val="left"/>
      <w:pPr>
        <w:tabs>
          <w:tab w:val="left" w:pos="6480"/>
        </w:tabs>
        <w:ind w:left="6480" w:hanging="360"/>
      </w:pPr>
      <w:rPr>
        <w:rFonts w:ascii="Wingdings" w:hAnsi="Wingdings" w:hint="default"/>
      </w:rPr>
    </w:lvl>
  </w:abstractNum>
  <w:abstractNum w:abstractNumId="17" w15:restartNumberingAfterBreak="0">
    <w:nsid w:val="12C254DB"/>
    <w:multiLevelType w:val="multilevel"/>
    <w:tmpl w:val="12C254DB"/>
    <w:lvl w:ilvl="0">
      <w:start w:val="65"/>
      <w:numFmt w:val="bullet"/>
      <w:lvlText w:val=""/>
      <w:lvlJc w:val="left"/>
      <w:pPr>
        <w:ind w:left="845" w:hanging="420"/>
      </w:pPr>
      <w:rPr>
        <w:rFonts w:ascii="Symbol" w:eastAsia="SimSun" w:hAnsi="Symbol" w:cs="Times New Roman" w:hint="default"/>
      </w:rPr>
    </w:lvl>
    <w:lvl w:ilvl="1">
      <w:start w:val="1"/>
      <w:numFmt w:val="bullet"/>
      <w:lvlText w:val=""/>
      <w:lvlJc w:val="left"/>
      <w:pPr>
        <w:ind w:left="267" w:hanging="420"/>
      </w:pPr>
      <w:rPr>
        <w:rFonts w:ascii="Wingdings" w:hAnsi="Wingdings" w:hint="default"/>
      </w:rPr>
    </w:lvl>
    <w:lvl w:ilvl="2">
      <w:start w:val="1"/>
      <w:numFmt w:val="bullet"/>
      <w:lvlText w:val=""/>
      <w:lvlJc w:val="left"/>
      <w:pPr>
        <w:ind w:left="834" w:hanging="420"/>
      </w:pPr>
      <w:rPr>
        <w:rFonts w:ascii="Wingdings" w:hAnsi="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8" w15:restartNumberingAfterBreak="0">
    <w:nsid w:val="14326C33"/>
    <w:multiLevelType w:val="multilevel"/>
    <w:tmpl w:val="14326C33"/>
    <w:lvl w:ilvl="0">
      <w:start w:val="16"/>
      <w:numFmt w:val="bullet"/>
      <w:lvlText w:val="-"/>
      <w:lvlJc w:val="left"/>
      <w:pPr>
        <w:ind w:left="770" w:hanging="360"/>
      </w:pPr>
      <w:rPr>
        <w:rFonts w:ascii="Arial" w:eastAsia="Times New Roman"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19" w15:restartNumberingAfterBreak="0">
    <w:nsid w:val="16B13C47"/>
    <w:multiLevelType w:val="multilevel"/>
    <w:tmpl w:val="16B13C47"/>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0" w15:restartNumberingAfterBreak="0">
    <w:nsid w:val="1B925ED1"/>
    <w:multiLevelType w:val="multilevel"/>
    <w:tmpl w:val="1B925ED1"/>
    <w:lvl w:ilvl="0">
      <w:start w:val="1"/>
      <w:numFmt w:val="bullet"/>
      <w:lvlText w:val=""/>
      <w:lvlJc w:val="left"/>
      <w:pPr>
        <w:ind w:left="927" w:hanging="360"/>
      </w:pPr>
      <w:rPr>
        <w:rFonts w:ascii="Symbol" w:hAnsi="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hint="default"/>
      </w:rPr>
    </w:lvl>
    <w:lvl w:ilvl="3">
      <w:start w:val="1"/>
      <w:numFmt w:val="bullet"/>
      <w:lvlText w:val=""/>
      <w:lvlJc w:val="left"/>
      <w:pPr>
        <w:ind w:left="2007" w:hanging="360"/>
      </w:pPr>
      <w:rPr>
        <w:rFonts w:ascii="Symbol" w:hAnsi="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hint="default"/>
      </w:rPr>
    </w:lvl>
    <w:lvl w:ilvl="6">
      <w:start w:val="1"/>
      <w:numFmt w:val="bullet"/>
      <w:lvlText w:val=""/>
      <w:lvlJc w:val="left"/>
      <w:pPr>
        <w:ind w:left="4167" w:hanging="360"/>
      </w:pPr>
      <w:rPr>
        <w:rFonts w:ascii="Symbol" w:hAnsi="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hint="default"/>
      </w:rPr>
    </w:lvl>
  </w:abstractNum>
  <w:abstractNum w:abstractNumId="21" w15:restartNumberingAfterBreak="0">
    <w:nsid w:val="1CBA3290"/>
    <w:multiLevelType w:val="multilevel"/>
    <w:tmpl w:val="1CBA3290"/>
    <w:lvl w:ilvl="0">
      <w:start w:val="1"/>
      <w:numFmt w:val="bullet"/>
      <w:lvlText w:val="•"/>
      <w:lvlJc w:val="left"/>
      <w:pPr>
        <w:ind w:left="840" w:hanging="420"/>
      </w:pPr>
      <w:rPr>
        <w:rFonts w:ascii="BatangChe" w:eastAsia="BatangChe" w:hAnsi="BatangChe" w:cs="BatangChe"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3" w15:restartNumberingAfterBreak="0">
    <w:nsid w:val="22FD7A66"/>
    <w:multiLevelType w:val="multilevel"/>
    <w:tmpl w:val="22FD7A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24FA47DA"/>
    <w:multiLevelType w:val="multilevel"/>
    <w:tmpl w:val="24FA47DA"/>
    <w:lvl w:ilvl="0">
      <w:start w:val="1"/>
      <w:numFmt w:val="bullet"/>
      <w:lvlText w:val=""/>
      <w:lvlJc w:val="left"/>
      <w:pPr>
        <w:ind w:left="940" w:hanging="360"/>
      </w:pPr>
      <w:rPr>
        <w:rFonts w:ascii="Symbol" w:hAnsi="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hint="default"/>
      </w:rPr>
    </w:lvl>
    <w:lvl w:ilvl="3">
      <w:start w:val="1"/>
      <w:numFmt w:val="bullet"/>
      <w:lvlText w:val=""/>
      <w:lvlJc w:val="left"/>
      <w:pPr>
        <w:ind w:left="3100" w:hanging="360"/>
      </w:pPr>
      <w:rPr>
        <w:rFonts w:ascii="Symbol" w:hAnsi="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hint="default"/>
      </w:rPr>
    </w:lvl>
    <w:lvl w:ilvl="6">
      <w:start w:val="1"/>
      <w:numFmt w:val="bullet"/>
      <w:lvlText w:val=""/>
      <w:lvlJc w:val="left"/>
      <w:pPr>
        <w:ind w:left="5260" w:hanging="360"/>
      </w:pPr>
      <w:rPr>
        <w:rFonts w:ascii="Symbol" w:hAnsi="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hint="default"/>
      </w:rPr>
    </w:lvl>
  </w:abstractNum>
  <w:abstractNum w:abstractNumId="25"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26"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7" w15:restartNumberingAfterBreak="0">
    <w:nsid w:val="2AF074ED"/>
    <w:multiLevelType w:val="multilevel"/>
    <w:tmpl w:val="2AF074ED"/>
    <w:lvl w:ilvl="0">
      <w:start w:val="5"/>
      <w:numFmt w:val="bullet"/>
      <w:lvlText w:val=""/>
      <w:lvlJc w:val="left"/>
      <w:pPr>
        <w:ind w:left="720" w:hanging="360"/>
      </w:pPr>
      <w:rPr>
        <w:rFonts w:ascii="Symbol" w:eastAsiaTheme="minorEastAsia" w:hAnsi="Symbol"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9" w15:restartNumberingAfterBreak="0">
    <w:nsid w:val="2FAA563C"/>
    <w:multiLevelType w:val="multilevel"/>
    <w:tmpl w:val="2FAA563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1" w15:restartNumberingAfterBreak="0">
    <w:nsid w:val="31541149"/>
    <w:multiLevelType w:val="multilevel"/>
    <w:tmpl w:val="31541149"/>
    <w:lvl w:ilvl="0">
      <w:start w:val="1"/>
      <w:numFmt w:val="bullet"/>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33" w15:restartNumberingAfterBreak="0">
    <w:nsid w:val="34A25E10"/>
    <w:multiLevelType w:val="multilevel"/>
    <w:tmpl w:val="34A25E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3C4C765C"/>
    <w:multiLevelType w:val="multilevel"/>
    <w:tmpl w:val="3C4C765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3DDD0566"/>
    <w:multiLevelType w:val="hybridMultilevel"/>
    <w:tmpl w:val="A594A1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15:restartNumberingAfterBreak="0">
    <w:nsid w:val="439B5D0F"/>
    <w:multiLevelType w:val="multilevel"/>
    <w:tmpl w:val="439B5D0F"/>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8"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4C02211D"/>
    <w:multiLevelType w:val="multilevel"/>
    <w:tmpl w:val="4C02211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2" w15:restartNumberingAfterBreak="0">
    <w:nsid w:val="52426C96"/>
    <w:multiLevelType w:val="multilevel"/>
    <w:tmpl w:val="52426C96"/>
    <w:lvl w:ilvl="0">
      <w:start w:val="2"/>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5313520B"/>
    <w:multiLevelType w:val="multilevel"/>
    <w:tmpl w:val="5313520B"/>
    <w:lvl w:ilvl="0">
      <w:start w:val="65"/>
      <w:numFmt w:val="bullet"/>
      <w:lvlText w:val=""/>
      <w:lvlJc w:val="left"/>
      <w:pPr>
        <w:ind w:left="845" w:hanging="420"/>
      </w:pPr>
      <w:rPr>
        <w:rFonts w:ascii="Symbol" w:eastAsia="SimSun" w:hAnsi="Symbol" w:cs="Times New Roman" w:hint="default"/>
      </w:rPr>
    </w:lvl>
    <w:lvl w:ilvl="1">
      <w:start w:val="1"/>
      <w:numFmt w:val="bullet"/>
      <w:lvlText w:val=""/>
      <w:lvlJc w:val="left"/>
      <w:pPr>
        <w:ind w:left="267" w:hanging="420"/>
      </w:pPr>
      <w:rPr>
        <w:rFonts w:ascii="Wingdings" w:hAnsi="Wingdings" w:hint="default"/>
      </w:rPr>
    </w:lvl>
    <w:lvl w:ilvl="2">
      <w:start w:val="1"/>
      <w:numFmt w:val="bullet"/>
      <w:lvlText w:val=""/>
      <w:lvlJc w:val="left"/>
      <w:pPr>
        <w:ind w:left="834" w:hanging="420"/>
      </w:pPr>
      <w:rPr>
        <w:rFonts w:ascii="Wingdings" w:hAnsi="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4" w15:restartNumberingAfterBreak="0">
    <w:nsid w:val="551E2613"/>
    <w:multiLevelType w:val="multilevel"/>
    <w:tmpl w:val="551E26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6" w15:restartNumberingAfterBreak="0">
    <w:nsid w:val="5D554752"/>
    <w:multiLevelType w:val="multilevel"/>
    <w:tmpl w:val="5D554752"/>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5D5A1B48"/>
    <w:multiLevelType w:val="multilevel"/>
    <w:tmpl w:val="5D5A1B48"/>
    <w:lvl w:ilvl="0">
      <w:start w:val="1"/>
      <w:numFmt w:val="decimal"/>
      <w:lvlText w:val="Proposal %1:"/>
      <w:lvlJc w:val="left"/>
      <w:pPr>
        <w:ind w:left="465" w:hanging="420"/>
      </w:pPr>
      <w:rPr>
        <w:rFonts w:ascii="Times New Roman" w:hAnsi="Times New Roman" w:hint="default"/>
        <w:b/>
        <w:bCs/>
        <w:i/>
        <w:spacing w:val="0"/>
        <w:position w:val="0"/>
        <w:sz w:val="20"/>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48" w15:restartNumberingAfterBreak="0">
    <w:nsid w:val="5F197FC5"/>
    <w:multiLevelType w:val="multilevel"/>
    <w:tmpl w:val="5F197FC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5F5052E4"/>
    <w:multiLevelType w:val="multilevel"/>
    <w:tmpl w:val="5F5052E4"/>
    <w:lvl w:ilvl="0">
      <w:start w:val="2019"/>
      <w:numFmt w:val="bullet"/>
      <w:lvlText w:val=""/>
      <w:lvlJc w:val="left"/>
      <w:pPr>
        <w:ind w:left="846" w:hanging="420"/>
      </w:pPr>
      <w:rPr>
        <w:rFonts w:ascii="Symbol" w:eastAsia="Times New Roman" w:hAnsi="Symbol" w:cs="Times New Roman"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50" w15:restartNumberingAfterBreak="0">
    <w:nsid w:val="60B24A65"/>
    <w:multiLevelType w:val="multilevel"/>
    <w:tmpl w:val="60B24A65"/>
    <w:lvl w:ilvl="0">
      <w:start w:val="2"/>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65610A11"/>
    <w:multiLevelType w:val="multilevel"/>
    <w:tmpl w:val="65610A11"/>
    <w:lvl w:ilvl="0">
      <w:start w:val="65"/>
      <w:numFmt w:val="bullet"/>
      <w:lvlText w:val=""/>
      <w:lvlJc w:val="left"/>
      <w:pPr>
        <w:ind w:left="845" w:hanging="420"/>
      </w:pPr>
      <w:rPr>
        <w:rFonts w:ascii="Symbol" w:eastAsia="SimSun" w:hAnsi="Symbol" w:cs="Times New Roman" w:hint="default"/>
      </w:rPr>
    </w:lvl>
    <w:lvl w:ilvl="1">
      <w:start w:val="1"/>
      <w:numFmt w:val="bullet"/>
      <w:lvlText w:val=""/>
      <w:lvlJc w:val="left"/>
      <w:pPr>
        <w:ind w:left="1854" w:hanging="420"/>
      </w:pPr>
      <w:rPr>
        <w:rFonts w:ascii="Wingdings" w:hAnsi="Wingdings" w:hint="default"/>
      </w:rPr>
    </w:lvl>
    <w:lvl w:ilvl="2">
      <w:start w:val="1"/>
      <w:numFmt w:val="bullet"/>
      <w:lvlText w:val=""/>
      <w:lvlJc w:val="left"/>
      <w:pPr>
        <w:ind w:left="2274" w:hanging="420"/>
      </w:pPr>
      <w:rPr>
        <w:rFonts w:ascii="Wingdings" w:hAnsi="Wingdings" w:hint="default"/>
      </w:rPr>
    </w:lvl>
    <w:lvl w:ilvl="3">
      <w:start w:val="1"/>
      <w:numFmt w:val="bullet"/>
      <w:lvlText w:val=""/>
      <w:lvlJc w:val="left"/>
      <w:pPr>
        <w:ind w:left="2694" w:hanging="420"/>
      </w:pPr>
      <w:rPr>
        <w:rFonts w:ascii="Wingdings" w:hAnsi="Wingdings" w:hint="default"/>
      </w:rPr>
    </w:lvl>
    <w:lvl w:ilvl="4">
      <w:start w:val="1"/>
      <w:numFmt w:val="bullet"/>
      <w:lvlText w:val=""/>
      <w:lvlJc w:val="left"/>
      <w:pPr>
        <w:ind w:left="3114" w:hanging="420"/>
      </w:pPr>
      <w:rPr>
        <w:rFonts w:ascii="Wingdings" w:hAnsi="Wingdings" w:hint="default"/>
      </w:rPr>
    </w:lvl>
    <w:lvl w:ilvl="5">
      <w:start w:val="1"/>
      <w:numFmt w:val="bullet"/>
      <w:lvlText w:val=""/>
      <w:lvlJc w:val="left"/>
      <w:pPr>
        <w:ind w:left="3534" w:hanging="420"/>
      </w:pPr>
      <w:rPr>
        <w:rFonts w:ascii="Wingdings" w:hAnsi="Wingdings" w:hint="default"/>
      </w:rPr>
    </w:lvl>
    <w:lvl w:ilvl="6">
      <w:start w:val="1"/>
      <w:numFmt w:val="bullet"/>
      <w:lvlText w:val=""/>
      <w:lvlJc w:val="left"/>
      <w:pPr>
        <w:ind w:left="3954" w:hanging="420"/>
      </w:pPr>
      <w:rPr>
        <w:rFonts w:ascii="Wingdings" w:hAnsi="Wingdings" w:hint="default"/>
      </w:rPr>
    </w:lvl>
    <w:lvl w:ilvl="7">
      <w:start w:val="1"/>
      <w:numFmt w:val="bullet"/>
      <w:lvlText w:val=""/>
      <w:lvlJc w:val="left"/>
      <w:pPr>
        <w:ind w:left="4374" w:hanging="420"/>
      </w:pPr>
      <w:rPr>
        <w:rFonts w:ascii="Wingdings" w:hAnsi="Wingdings" w:hint="default"/>
      </w:rPr>
    </w:lvl>
    <w:lvl w:ilvl="8">
      <w:start w:val="1"/>
      <w:numFmt w:val="bullet"/>
      <w:lvlText w:val=""/>
      <w:lvlJc w:val="left"/>
      <w:pPr>
        <w:ind w:left="4794" w:hanging="420"/>
      </w:pPr>
      <w:rPr>
        <w:rFonts w:ascii="Wingdings" w:hAnsi="Wingdings" w:hint="default"/>
      </w:rPr>
    </w:lvl>
  </w:abstractNum>
  <w:abstractNum w:abstractNumId="52" w15:restartNumberingAfterBreak="0">
    <w:nsid w:val="66145641"/>
    <w:multiLevelType w:val="multilevel"/>
    <w:tmpl w:val="66145641"/>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numFmt w:val="bullet"/>
      <w:lvlText w:val="♦"/>
      <w:lvlJc w:val="left"/>
      <w:pPr>
        <w:tabs>
          <w:tab w:val="left" w:pos="1800"/>
        </w:tabs>
        <w:ind w:left="1800" w:hanging="360"/>
      </w:pPr>
      <w:rPr>
        <w:rFonts w:ascii="Times New Roman" w:hAnsi="Times New Roman"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53" w15:restartNumberingAfterBreak="0">
    <w:nsid w:val="663C5CFD"/>
    <w:multiLevelType w:val="multilevel"/>
    <w:tmpl w:val="663C5CFD"/>
    <w:lvl w:ilvl="0">
      <w:start w:val="65"/>
      <w:numFmt w:val="bullet"/>
      <w:lvlText w:val=""/>
      <w:lvlJc w:val="left"/>
      <w:pPr>
        <w:ind w:left="845" w:hanging="420"/>
      </w:pPr>
      <w:rPr>
        <w:rFonts w:ascii="Symbol" w:eastAsia="SimSun" w:hAnsi="Symbol" w:cs="Times New Roman" w:hint="default"/>
      </w:rPr>
    </w:lvl>
    <w:lvl w:ilvl="1">
      <w:start w:val="1"/>
      <w:numFmt w:val="bullet"/>
      <w:lvlText w:val=""/>
      <w:lvlJc w:val="left"/>
      <w:pPr>
        <w:ind w:left="267" w:hanging="420"/>
      </w:pPr>
      <w:rPr>
        <w:rFonts w:ascii="Wingdings" w:hAnsi="Wingdings" w:hint="default"/>
      </w:rPr>
    </w:lvl>
    <w:lvl w:ilvl="2">
      <w:start w:val="1"/>
      <w:numFmt w:val="bullet"/>
      <w:lvlText w:val=""/>
      <w:lvlJc w:val="left"/>
      <w:pPr>
        <w:ind w:left="834" w:hanging="420"/>
      </w:pPr>
      <w:rPr>
        <w:rFonts w:ascii="Wingdings" w:hAnsi="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54" w15:restartNumberingAfterBreak="0">
    <w:nsid w:val="6AD123B5"/>
    <w:multiLevelType w:val="multilevel"/>
    <w:tmpl w:val="6AD12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6D67E9A9"/>
    <w:multiLevelType w:val="singleLevel"/>
    <w:tmpl w:val="6D67E9A9"/>
    <w:lvl w:ilvl="0">
      <w:start w:val="1"/>
      <w:numFmt w:val="bullet"/>
      <w:lvlText w:val="•"/>
      <w:lvlJc w:val="left"/>
      <w:pPr>
        <w:ind w:left="420" w:hanging="420"/>
      </w:pPr>
      <w:rPr>
        <w:rFonts w:ascii="BatangChe" w:eastAsia="BatangChe" w:hAnsi="BatangChe" w:cs="BatangChe" w:hint="default"/>
      </w:rPr>
    </w:lvl>
  </w:abstractNum>
  <w:abstractNum w:abstractNumId="56"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57" w15:restartNumberingAfterBreak="0">
    <w:nsid w:val="6E6F5796"/>
    <w:multiLevelType w:val="multilevel"/>
    <w:tmpl w:val="6E6F5796"/>
    <w:lvl w:ilvl="0">
      <w:start w:val="1"/>
      <w:numFmt w:val="bullet"/>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8" w15:restartNumberingAfterBreak="0">
    <w:nsid w:val="6EBC679A"/>
    <w:multiLevelType w:val="multilevel"/>
    <w:tmpl w:val="6EBC679A"/>
    <w:lvl w:ilvl="0">
      <w:start w:val="36"/>
      <w:numFmt w:val="bullet"/>
      <w:lvlText w:val="-"/>
      <w:lvlJc w:val="left"/>
      <w:pPr>
        <w:ind w:left="420" w:hanging="420"/>
      </w:pPr>
      <w:rPr>
        <w:rFonts w:ascii="Times" w:eastAsia="Batang" w:hAnsi="Time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705DFF7B"/>
    <w:multiLevelType w:val="singleLevel"/>
    <w:tmpl w:val="705DFF7B"/>
    <w:lvl w:ilvl="0">
      <w:start w:val="1"/>
      <w:numFmt w:val="bullet"/>
      <w:lvlText w:val="•"/>
      <w:lvlJc w:val="left"/>
      <w:pPr>
        <w:ind w:left="420" w:hanging="420"/>
      </w:pPr>
      <w:rPr>
        <w:rFonts w:ascii="BatangChe" w:eastAsia="BatangChe" w:hAnsi="BatangChe" w:cs="BatangChe" w:hint="default"/>
      </w:rPr>
    </w:lvl>
  </w:abstractNum>
  <w:abstractNum w:abstractNumId="60" w15:restartNumberingAfterBreak="0">
    <w:nsid w:val="73846A15"/>
    <w:multiLevelType w:val="multilevel"/>
    <w:tmpl w:val="73846A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62" w15:restartNumberingAfterBreak="0">
    <w:nsid w:val="7581155B"/>
    <w:multiLevelType w:val="multilevel"/>
    <w:tmpl w:val="758115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798C30C6"/>
    <w:multiLevelType w:val="multilevel"/>
    <w:tmpl w:val="798C30C6"/>
    <w:lvl w:ilvl="0">
      <w:start w:val="1"/>
      <w:numFmt w:val="bullet"/>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64" w15:restartNumberingAfterBreak="0">
    <w:nsid w:val="7DE63932"/>
    <w:multiLevelType w:val="multilevel"/>
    <w:tmpl w:val="7DE639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7E7D48BF"/>
    <w:multiLevelType w:val="multilevel"/>
    <w:tmpl w:val="7E7D48BF"/>
    <w:lvl w:ilvl="0">
      <w:start w:val="1"/>
      <w:numFmt w:val="decimal"/>
      <w:lvlText w:val="Proposal %1:"/>
      <w:lvlJc w:val="left"/>
      <w:pPr>
        <w:ind w:left="0" w:firstLine="0"/>
      </w:pPr>
      <w:rPr>
        <w:rFonts w:ascii="Times New Roman" w:hAnsi="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rPr>
        <w:rFonts w:hint="default"/>
      </w:rPr>
    </w:lvl>
    <w:lvl w:ilvl="5">
      <w:start w:val="1"/>
      <w:numFmt w:val="lowerRoman"/>
      <w:lvlText w:val="(%6)"/>
      <w:lvlJc w:val="left"/>
      <w:pPr>
        <w:ind w:left="3122" w:hanging="284"/>
      </w:pPr>
      <w:rPr>
        <w:rFonts w:hint="default"/>
      </w:rPr>
    </w:lvl>
    <w:lvl w:ilvl="6">
      <w:start w:val="1"/>
      <w:numFmt w:val="decimal"/>
      <w:lvlText w:val="%7."/>
      <w:lvlJc w:val="left"/>
      <w:pPr>
        <w:ind w:left="3406" w:hanging="284"/>
      </w:pPr>
      <w:rPr>
        <w:rFonts w:hint="default"/>
      </w:rPr>
    </w:lvl>
    <w:lvl w:ilvl="7">
      <w:start w:val="1"/>
      <w:numFmt w:val="lowerLetter"/>
      <w:lvlText w:val="%8."/>
      <w:lvlJc w:val="left"/>
      <w:pPr>
        <w:ind w:left="3690" w:hanging="284"/>
      </w:pPr>
      <w:rPr>
        <w:rFonts w:hint="default"/>
      </w:rPr>
    </w:lvl>
    <w:lvl w:ilvl="8">
      <w:start w:val="1"/>
      <w:numFmt w:val="lowerRoman"/>
      <w:lvlText w:val="%9."/>
      <w:lvlJc w:val="left"/>
      <w:pPr>
        <w:ind w:left="3974" w:hanging="284"/>
      </w:pPr>
      <w:rPr>
        <w:rFonts w:hint="default"/>
      </w:rPr>
    </w:lvl>
  </w:abstractNum>
  <w:abstractNum w:abstractNumId="66" w15:restartNumberingAfterBreak="0">
    <w:nsid w:val="7EBB16C0"/>
    <w:multiLevelType w:val="multilevel"/>
    <w:tmpl w:val="7EBB16C0"/>
    <w:lvl w:ilvl="0">
      <w:start w:val="1"/>
      <w:numFmt w:val="bullet"/>
      <w:lvlText w:val=""/>
      <w:lvlJc w:val="left"/>
      <w:pPr>
        <w:ind w:left="2484" w:hanging="360"/>
      </w:pPr>
      <w:rPr>
        <w:rFonts w:ascii="Symbol" w:hAnsi="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hint="default"/>
      </w:rPr>
    </w:lvl>
    <w:lvl w:ilvl="3">
      <w:start w:val="1"/>
      <w:numFmt w:val="bullet"/>
      <w:lvlText w:val=""/>
      <w:lvlJc w:val="left"/>
      <w:pPr>
        <w:ind w:left="4644" w:hanging="360"/>
      </w:pPr>
      <w:rPr>
        <w:rFonts w:ascii="Symbol" w:hAnsi="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hint="default"/>
      </w:rPr>
    </w:lvl>
    <w:lvl w:ilvl="6">
      <w:start w:val="1"/>
      <w:numFmt w:val="bullet"/>
      <w:lvlText w:val=""/>
      <w:lvlJc w:val="left"/>
      <w:pPr>
        <w:ind w:left="6804" w:hanging="360"/>
      </w:pPr>
      <w:rPr>
        <w:rFonts w:ascii="Symbol" w:hAnsi="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hint="default"/>
      </w:rPr>
    </w:lvl>
  </w:abstractNum>
  <w:abstractNum w:abstractNumId="67" w15:restartNumberingAfterBreak="0">
    <w:nsid w:val="7FA77033"/>
    <w:multiLevelType w:val="multilevel"/>
    <w:tmpl w:val="7FA77033"/>
    <w:lvl w:ilvl="0">
      <w:start w:val="1"/>
      <w:numFmt w:val="bullet"/>
      <w:lvlText w:val=""/>
      <w:lvlJc w:val="left"/>
      <w:pPr>
        <w:ind w:left="1140" w:hanging="420"/>
      </w:pPr>
      <w:rPr>
        <w:rFonts w:ascii="Wingdings" w:hAnsi="Wingdings" w:hint="default"/>
      </w:rPr>
    </w:lvl>
    <w:lvl w:ilvl="1">
      <w:start w:val="1"/>
      <w:numFmt w:val="bullet"/>
      <w:lvlText w:val=""/>
      <w:lvlJc w:val="left"/>
      <w:pPr>
        <w:ind w:left="562" w:hanging="420"/>
      </w:pPr>
      <w:rPr>
        <w:rFonts w:ascii="Wingdings" w:hAnsi="Wingdings" w:hint="default"/>
      </w:rPr>
    </w:lvl>
    <w:lvl w:ilvl="2">
      <w:start w:val="1"/>
      <w:numFmt w:val="bullet"/>
      <w:lvlText w:val=""/>
      <w:lvlJc w:val="left"/>
      <w:pPr>
        <w:ind w:left="1129" w:hanging="420"/>
      </w:pPr>
      <w:rPr>
        <w:rFonts w:ascii="Wingdings" w:hAnsi="Wingdings" w:hint="default"/>
      </w:rPr>
    </w:lvl>
    <w:lvl w:ilvl="3">
      <w:numFmt w:val="bullet"/>
      <w:lvlText w:val="-"/>
      <w:lvlJc w:val="left"/>
      <w:pPr>
        <w:ind w:left="1696" w:hanging="420"/>
      </w:pPr>
      <w:rPr>
        <w:rFonts w:ascii="Times New Roman" w:eastAsia="Times New Roman" w:hAnsi="Times New Roman" w:cs="Times New Roman"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num w:numId="1">
    <w:abstractNumId w:val="6"/>
  </w:num>
  <w:num w:numId="2">
    <w:abstractNumId w:val="56"/>
  </w:num>
  <w:num w:numId="3">
    <w:abstractNumId w:val="32"/>
  </w:num>
  <w:num w:numId="4">
    <w:abstractNumId w:val="13"/>
  </w:num>
  <w:num w:numId="5">
    <w:abstractNumId w:val="25"/>
  </w:num>
  <w:num w:numId="6">
    <w:abstractNumId w:val="22"/>
  </w:num>
  <w:num w:numId="7">
    <w:abstractNumId w:val="45"/>
  </w:num>
  <w:num w:numId="8">
    <w:abstractNumId w:val="3"/>
  </w:num>
  <w:num w:numId="9">
    <w:abstractNumId w:val="61"/>
  </w:num>
  <w:num w:numId="1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8"/>
  </w:num>
  <w:num w:numId="1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1"/>
  </w:num>
  <w:num w:numId="14">
    <w:abstractNumId w:val="28"/>
  </w:num>
  <w:num w:numId="15">
    <w:abstractNumId w:val="16"/>
  </w:num>
  <w:num w:numId="16">
    <w:abstractNumId w:val="36"/>
  </w:num>
  <w:num w:numId="17">
    <w:abstractNumId w:val="5"/>
  </w:num>
  <w:num w:numId="18">
    <w:abstractNumId w:val="26"/>
  </w:num>
  <w:num w:numId="19">
    <w:abstractNumId w:val="27"/>
  </w:num>
  <w:num w:numId="20">
    <w:abstractNumId w:val="19"/>
  </w:num>
  <w:num w:numId="21">
    <w:abstractNumId w:val="46"/>
  </w:num>
  <w:num w:numId="22">
    <w:abstractNumId w:val="31"/>
  </w:num>
  <w:num w:numId="23">
    <w:abstractNumId w:val="0"/>
  </w:num>
  <w:num w:numId="24">
    <w:abstractNumId w:val="1"/>
  </w:num>
  <w:num w:numId="25">
    <w:abstractNumId w:val="7"/>
  </w:num>
  <w:num w:numId="26">
    <w:abstractNumId w:val="54"/>
  </w:num>
  <w:num w:numId="27">
    <w:abstractNumId w:val="10"/>
  </w:num>
  <w:num w:numId="28">
    <w:abstractNumId w:val="39"/>
  </w:num>
  <w:num w:numId="29">
    <w:abstractNumId w:val="9"/>
  </w:num>
  <w:num w:numId="30">
    <w:abstractNumId w:val="51"/>
  </w:num>
  <w:num w:numId="31">
    <w:abstractNumId w:val="23"/>
  </w:num>
  <w:num w:numId="32">
    <w:abstractNumId w:val="33"/>
  </w:num>
  <w:num w:numId="33">
    <w:abstractNumId w:val="37"/>
  </w:num>
  <w:num w:numId="34">
    <w:abstractNumId w:val="62"/>
  </w:num>
  <w:num w:numId="35">
    <w:abstractNumId w:val="57"/>
  </w:num>
  <w:num w:numId="36">
    <w:abstractNumId w:val="49"/>
  </w:num>
  <w:num w:numId="37">
    <w:abstractNumId w:val="24"/>
  </w:num>
  <w:num w:numId="38">
    <w:abstractNumId w:val="12"/>
  </w:num>
  <w:num w:numId="39">
    <w:abstractNumId w:val="18"/>
  </w:num>
  <w:num w:numId="40">
    <w:abstractNumId w:val="64"/>
  </w:num>
  <w:num w:numId="41">
    <w:abstractNumId w:val="29"/>
  </w:num>
  <w:num w:numId="42">
    <w:abstractNumId w:val="44"/>
  </w:num>
  <w:num w:numId="43">
    <w:abstractNumId w:val="42"/>
  </w:num>
  <w:num w:numId="44">
    <w:abstractNumId w:val="47"/>
  </w:num>
  <w:num w:numId="45">
    <w:abstractNumId w:val="17"/>
  </w:num>
  <w:num w:numId="46">
    <w:abstractNumId w:val="34"/>
  </w:num>
  <w:num w:numId="47">
    <w:abstractNumId w:val="67"/>
  </w:num>
  <w:num w:numId="48">
    <w:abstractNumId w:val="53"/>
  </w:num>
  <w:num w:numId="49">
    <w:abstractNumId w:val="43"/>
  </w:num>
  <w:num w:numId="50">
    <w:abstractNumId w:val="14"/>
  </w:num>
  <w:num w:numId="51">
    <w:abstractNumId w:val="63"/>
  </w:num>
  <w:num w:numId="52">
    <w:abstractNumId w:val="65"/>
  </w:num>
  <w:num w:numId="53">
    <w:abstractNumId w:val="66"/>
  </w:num>
  <w:num w:numId="54">
    <w:abstractNumId w:val="48"/>
  </w:num>
  <w:num w:numId="55">
    <w:abstractNumId w:val="60"/>
  </w:num>
  <w:num w:numId="56">
    <w:abstractNumId w:val="8"/>
  </w:num>
  <w:num w:numId="57">
    <w:abstractNumId w:val="21"/>
  </w:num>
  <w:num w:numId="58">
    <w:abstractNumId w:val="52"/>
  </w:num>
  <w:num w:numId="59">
    <w:abstractNumId w:val="15"/>
  </w:num>
  <w:num w:numId="60">
    <w:abstractNumId w:val="58"/>
  </w:num>
  <w:num w:numId="61">
    <w:abstractNumId w:val="20"/>
  </w:num>
  <w:num w:numId="62">
    <w:abstractNumId w:val="50"/>
  </w:num>
  <w:num w:numId="63">
    <w:abstractNumId w:val="2"/>
  </w:num>
  <w:num w:numId="64">
    <w:abstractNumId w:val="59"/>
  </w:num>
  <w:num w:numId="65">
    <w:abstractNumId w:val="55"/>
  </w:num>
  <w:num w:numId="66">
    <w:abstractNumId w:val="4"/>
  </w:num>
  <w:num w:numId="67">
    <w:abstractNumId w:val="35"/>
  </w:num>
  <w:num w:numId="68">
    <w:abstractNumId w:val="11"/>
  </w:num>
  <w:numIdMacAtCleanup w:val="6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activeWritingStyle w:appName="MSWord" w:lang="de-DE" w:vendorID="64" w:dllVersion="6" w:nlCheck="1" w:checkStyle="0"/>
  <w:activeWritingStyle w:appName="MSWord" w:lang="en-US"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oNotUseMarginsForDrawingGridOrigin/>
  <w:drawingGridHorizontalOrigin w:val="1800"/>
  <w:drawingGridVerticalOrigin w:val="1440"/>
  <w:doNotShadeFormData/>
  <w:noPunctuationKerning/>
  <w:characterSpacingControl w:val="doNotCompress"/>
  <w:savePreviewPicture/>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5002A"/>
    <w:rsid w:val="000006E1"/>
    <w:rsid w:val="00000AEE"/>
    <w:rsid w:val="00001543"/>
    <w:rsid w:val="000017C0"/>
    <w:rsid w:val="000020FA"/>
    <w:rsid w:val="0000290C"/>
    <w:rsid w:val="00002A37"/>
    <w:rsid w:val="00003030"/>
    <w:rsid w:val="000030D9"/>
    <w:rsid w:val="00003B0A"/>
    <w:rsid w:val="00003BE8"/>
    <w:rsid w:val="00003CC8"/>
    <w:rsid w:val="00003D46"/>
    <w:rsid w:val="00003F43"/>
    <w:rsid w:val="00004211"/>
    <w:rsid w:val="00004228"/>
    <w:rsid w:val="000045FC"/>
    <w:rsid w:val="00004BA6"/>
    <w:rsid w:val="00004BED"/>
    <w:rsid w:val="000052E0"/>
    <w:rsid w:val="0000564C"/>
    <w:rsid w:val="00005840"/>
    <w:rsid w:val="00005C62"/>
    <w:rsid w:val="00005FB9"/>
    <w:rsid w:val="000061D5"/>
    <w:rsid w:val="00006334"/>
    <w:rsid w:val="0000635D"/>
    <w:rsid w:val="00006446"/>
    <w:rsid w:val="00006896"/>
    <w:rsid w:val="000068D3"/>
    <w:rsid w:val="00006CD0"/>
    <w:rsid w:val="00007037"/>
    <w:rsid w:val="00007134"/>
    <w:rsid w:val="00007296"/>
    <w:rsid w:val="0000732D"/>
    <w:rsid w:val="00007436"/>
    <w:rsid w:val="00007ABB"/>
    <w:rsid w:val="00007CDC"/>
    <w:rsid w:val="000110D2"/>
    <w:rsid w:val="00011114"/>
    <w:rsid w:val="00011933"/>
    <w:rsid w:val="00011993"/>
    <w:rsid w:val="00011B28"/>
    <w:rsid w:val="00011DB9"/>
    <w:rsid w:val="000125D2"/>
    <w:rsid w:val="00012C7B"/>
    <w:rsid w:val="00012D56"/>
    <w:rsid w:val="00012D6D"/>
    <w:rsid w:val="00012DE5"/>
    <w:rsid w:val="0001306C"/>
    <w:rsid w:val="000133E4"/>
    <w:rsid w:val="0001347B"/>
    <w:rsid w:val="00013A3F"/>
    <w:rsid w:val="00013B0A"/>
    <w:rsid w:val="00014563"/>
    <w:rsid w:val="00014B26"/>
    <w:rsid w:val="000151EA"/>
    <w:rsid w:val="0001529B"/>
    <w:rsid w:val="00015C9E"/>
    <w:rsid w:val="00015D15"/>
    <w:rsid w:val="00015E2C"/>
    <w:rsid w:val="000169A7"/>
    <w:rsid w:val="000172C3"/>
    <w:rsid w:val="00017410"/>
    <w:rsid w:val="00020634"/>
    <w:rsid w:val="00020645"/>
    <w:rsid w:val="00020818"/>
    <w:rsid w:val="0002132B"/>
    <w:rsid w:val="00021FFB"/>
    <w:rsid w:val="000220A5"/>
    <w:rsid w:val="000224A5"/>
    <w:rsid w:val="00022B54"/>
    <w:rsid w:val="00022B97"/>
    <w:rsid w:val="00022C02"/>
    <w:rsid w:val="00022EAB"/>
    <w:rsid w:val="000235EE"/>
    <w:rsid w:val="00023AE6"/>
    <w:rsid w:val="00023F19"/>
    <w:rsid w:val="000240E9"/>
    <w:rsid w:val="00024279"/>
    <w:rsid w:val="0002451F"/>
    <w:rsid w:val="00024BD8"/>
    <w:rsid w:val="00024EF4"/>
    <w:rsid w:val="0002564D"/>
    <w:rsid w:val="00025CE6"/>
    <w:rsid w:val="00025E71"/>
    <w:rsid w:val="00025ECA"/>
    <w:rsid w:val="000260EB"/>
    <w:rsid w:val="0002617A"/>
    <w:rsid w:val="00026584"/>
    <w:rsid w:val="00026961"/>
    <w:rsid w:val="0002727F"/>
    <w:rsid w:val="0002754B"/>
    <w:rsid w:val="0003019D"/>
    <w:rsid w:val="000301A9"/>
    <w:rsid w:val="00030B37"/>
    <w:rsid w:val="00030CE9"/>
    <w:rsid w:val="00030DAA"/>
    <w:rsid w:val="00030EDA"/>
    <w:rsid w:val="0003172E"/>
    <w:rsid w:val="00031BFE"/>
    <w:rsid w:val="00031E19"/>
    <w:rsid w:val="000325B8"/>
    <w:rsid w:val="00032899"/>
    <w:rsid w:val="0003396E"/>
    <w:rsid w:val="00033EFE"/>
    <w:rsid w:val="0003439C"/>
    <w:rsid w:val="00034484"/>
    <w:rsid w:val="00034ACF"/>
    <w:rsid w:val="00034C15"/>
    <w:rsid w:val="00034E34"/>
    <w:rsid w:val="000353B2"/>
    <w:rsid w:val="00035770"/>
    <w:rsid w:val="00035958"/>
    <w:rsid w:val="000359B1"/>
    <w:rsid w:val="00035BEC"/>
    <w:rsid w:val="0003663A"/>
    <w:rsid w:val="00036798"/>
    <w:rsid w:val="00036BA1"/>
    <w:rsid w:val="00036CF3"/>
    <w:rsid w:val="00037484"/>
    <w:rsid w:val="00037491"/>
    <w:rsid w:val="00037540"/>
    <w:rsid w:val="000379A5"/>
    <w:rsid w:val="000403DA"/>
    <w:rsid w:val="000408D5"/>
    <w:rsid w:val="00041B02"/>
    <w:rsid w:val="00041FDE"/>
    <w:rsid w:val="00042233"/>
    <w:rsid w:val="000422E2"/>
    <w:rsid w:val="00042464"/>
    <w:rsid w:val="00042A1C"/>
    <w:rsid w:val="00042B9E"/>
    <w:rsid w:val="00042F22"/>
    <w:rsid w:val="0004332F"/>
    <w:rsid w:val="000435C3"/>
    <w:rsid w:val="00043F0B"/>
    <w:rsid w:val="00043F71"/>
    <w:rsid w:val="000444EF"/>
    <w:rsid w:val="000445E4"/>
    <w:rsid w:val="00044646"/>
    <w:rsid w:val="00044CAA"/>
    <w:rsid w:val="000452DA"/>
    <w:rsid w:val="0004554B"/>
    <w:rsid w:val="000459E2"/>
    <w:rsid w:val="00045A4D"/>
    <w:rsid w:val="00045E2D"/>
    <w:rsid w:val="00046160"/>
    <w:rsid w:val="00046858"/>
    <w:rsid w:val="000468D2"/>
    <w:rsid w:val="000469F6"/>
    <w:rsid w:val="00046A71"/>
    <w:rsid w:val="000472AA"/>
    <w:rsid w:val="00047B4A"/>
    <w:rsid w:val="00047C62"/>
    <w:rsid w:val="000500A7"/>
    <w:rsid w:val="00050D5E"/>
    <w:rsid w:val="00050ED8"/>
    <w:rsid w:val="00051079"/>
    <w:rsid w:val="00051150"/>
    <w:rsid w:val="00051A33"/>
    <w:rsid w:val="00051B28"/>
    <w:rsid w:val="00051FCB"/>
    <w:rsid w:val="000522F0"/>
    <w:rsid w:val="00052423"/>
    <w:rsid w:val="00052570"/>
    <w:rsid w:val="000528BF"/>
    <w:rsid w:val="00052A07"/>
    <w:rsid w:val="00052E99"/>
    <w:rsid w:val="000534E3"/>
    <w:rsid w:val="00053C7A"/>
    <w:rsid w:val="00053DC5"/>
    <w:rsid w:val="00053E0E"/>
    <w:rsid w:val="00054001"/>
    <w:rsid w:val="00054414"/>
    <w:rsid w:val="0005458E"/>
    <w:rsid w:val="00054C12"/>
    <w:rsid w:val="00054EC4"/>
    <w:rsid w:val="000555E8"/>
    <w:rsid w:val="00055B83"/>
    <w:rsid w:val="00055CE5"/>
    <w:rsid w:val="0005606A"/>
    <w:rsid w:val="000562C1"/>
    <w:rsid w:val="000564FF"/>
    <w:rsid w:val="000569B2"/>
    <w:rsid w:val="00056C38"/>
    <w:rsid w:val="00057021"/>
    <w:rsid w:val="00057117"/>
    <w:rsid w:val="00057712"/>
    <w:rsid w:val="00057A5A"/>
    <w:rsid w:val="00060134"/>
    <w:rsid w:val="00060180"/>
    <w:rsid w:val="00060BC2"/>
    <w:rsid w:val="00061073"/>
    <w:rsid w:val="000616E7"/>
    <w:rsid w:val="00061A07"/>
    <w:rsid w:val="00061A28"/>
    <w:rsid w:val="00061B7C"/>
    <w:rsid w:val="0006208F"/>
    <w:rsid w:val="0006222C"/>
    <w:rsid w:val="000625AA"/>
    <w:rsid w:val="00062608"/>
    <w:rsid w:val="0006268A"/>
    <w:rsid w:val="0006269B"/>
    <w:rsid w:val="00062790"/>
    <w:rsid w:val="00062816"/>
    <w:rsid w:val="0006289D"/>
    <w:rsid w:val="00062C23"/>
    <w:rsid w:val="00062D06"/>
    <w:rsid w:val="00062FD6"/>
    <w:rsid w:val="0006324F"/>
    <w:rsid w:val="0006347D"/>
    <w:rsid w:val="00063577"/>
    <w:rsid w:val="0006374F"/>
    <w:rsid w:val="00064060"/>
    <w:rsid w:val="0006418A"/>
    <w:rsid w:val="000644D4"/>
    <w:rsid w:val="000645C4"/>
    <w:rsid w:val="0006487E"/>
    <w:rsid w:val="0006497D"/>
    <w:rsid w:val="00064AAC"/>
    <w:rsid w:val="000653CC"/>
    <w:rsid w:val="00065732"/>
    <w:rsid w:val="0006578A"/>
    <w:rsid w:val="00065D54"/>
    <w:rsid w:val="00065E1A"/>
    <w:rsid w:val="00066C73"/>
    <w:rsid w:val="000678CB"/>
    <w:rsid w:val="00067CC1"/>
    <w:rsid w:val="00067F40"/>
    <w:rsid w:val="00067F73"/>
    <w:rsid w:val="00070570"/>
    <w:rsid w:val="0007060B"/>
    <w:rsid w:val="00070897"/>
    <w:rsid w:val="00070A89"/>
    <w:rsid w:val="00070B42"/>
    <w:rsid w:val="00070F77"/>
    <w:rsid w:val="00071372"/>
    <w:rsid w:val="00071683"/>
    <w:rsid w:val="00071D53"/>
    <w:rsid w:val="0007208C"/>
    <w:rsid w:val="000724D0"/>
    <w:rsid w:val="00073487"/>
    <w:rsid w:val="0007351D"/>
    <w:rsid w:val="0007364A"/>
    <w:rsid w:val="00073767"/>
    <w:rsid w:val="000738B3"/>
    <w:rsid w:val="0007392C"/>
    <w:rsid w:val="00073D15"/>
    <w:rsid w:val="00073EFD"/>
    <w:rsid w:val="000741B1"/>
    <w:rsid w:val="00074524"/>
    <w:rsid w:val="00075BBF"/>
    <w:rsid w:val="00075C67"/>
    <w:rsid w:val="0007636F"/>
    <w:rsid w:val="0007650F"/>
    <w:rsid w:val="0007653B"/>
    <w:rsid w:val="0007666A"/>
    <w:rsid w:val="00076941"/>
    <w:rsid w:val="00076B8D"/>
    <w:rsid w:val="00076C55"/>
    <w:rsid w:val="000774E5"/>
    <w:rsid w:val="0007763E"/>
    <w:rsid w:val="00077E5F"/>
    <w:rsid w:val="00077E77"/>
    <w:rsid w:val="0008036A"/>
    <w:rsid w:val="00080820"/>
    <w:rsid w:val="0008094E"/>
    <w:rsid w:val="00080A8B"/>
    <w:rsid w:val="000814D2"/>
    <w:rsid w:val="00081AE1"/>
    <w:rsid w:val="00081AE6"/>
    <w:rsid w:val="00081BA9"/>
    <w:rsid w:val="00081CC4"/>
    <w:rsid w:val="00081F71"/>
    <w:rsid w:val="00081FAD"/>
    <w:rsid w:val="000821BB"/>
    <w:rsid w:val="000823B0"/>
    <w:rsid w:val="00082648"/>
    <w:rsid w:val="00082976"/>
    <w:rsid w:val="00082EEA"/>
    <w:rsid w:val="00083296"/>
    <w:rsid w:val="000834D9"/>
    <w:rsid w:val="00083750"/>
    <w:rsid w:val="00083A2E"/>
    <w:rsid w:val="00083D12"/>
    <w:rsid w:val="00084201"/>
    <w:rsid w:val="0008439C"/>
    <w:rsid w:val="000843ED"/>
    <w:rsid w:val="000844C0"/>
    <w:rsid w:val="0008487D"/>
    <w:rsid w:val="00084D2D"/>
    <w:rsid w:val="00084D86"/>
    <w:rsid w:val="00084E7A"/>
    <w:rsid w:val="000851A4"/>
    <w:rsid w:val="0008525A"/>
    <w:rsid w:val="000855EB"/>
    <w:rsid w:val="000855FB"/>
    <w:rsid w:val="0008561E"/>
    <w:rsid w:val="00085733"/>
    <w:rsid w:val="000858A8"/>
    <w:rsid w:val="00085B52"/>
    <w:rsid w:val="00085C69"/>
    <w:rsid w:val="00085D11"/>
    <w:rsid w:val="00086008"/>
    <w:rsid w:val="000866F2"/>
    <w:rsid w:val="00086879"/>
    <w:rsid w:val="0008702A"/>
    <w:rsid w:val="00087422"/>
    <w:rsid w:val="00087616"/>
    <w:rsid w:val="00087C11"/>
    <w:rsid w:val="0009009F"/>
    <w:rsid w:val="00090206"/>
    <w:rsid w:val="00090935"/>
    <w:rsid w:val="000909FB"/>
    <w:rsid w:val="00090A99"/>
    <w:rsid w:val="00090F06"/>
    <w:rsid w:val="00091557"/>
    <w:rsid w:val="000915CC"/>
    <w:rsid w:val="000919A7"/>
    <w:rsid w:val="00091A61"/>
    <w:rsid w:val="00091F32"/>
    <w:rsid w:val="000921A1"/>
    <w:rsid w:val="00092242"/>
    <w:rsid w:val="000924C1"/>
    <w:rsid w:val="000924F0"/>
    <w:rsid w:val="00092539"/>
    <w:rsid w:val="000928E4"/>
    <w:rsid w:val="00093474"/>
    <w:rsid w:val="000937A1"/>
    <w:rsid w:val="00093DF4"/>
    <w:rsid w:val="00093E50"/>
    <w:rsid w:val="0009409B"/>
    <w:rsid w:val="000941FA"/>
    <w:rsid w:val="00094736"/>
    <w:rsid w:val="0009485C"/>
    <w:rsid w:val="00094862"/>
    <w:rsid w:val="00094AE9"/>
    <w:rsid w:val="00094B76"/>
    <w:rsid w:val="00094F4C"/>
    <w:rsid w:val="0009510F"/>
    <w:rsid w:val="00095466"/>
    <w:rsid w:val="0009563C"/>
    <w:rsid w:val="00095906"/>
    <w:rsid w:val="00095A0B"/>
    <w:rsid w:val="00095DAD"/>
    <w:rsid w:val="00095E92"/>
    <w:rsid w:val="00095F4F"/>
    <w:rsid w:val="00096080"/>
    <w:rsid w:val="0009657C"/>
    <w:rsid w:val="00097444"/>
    <w:rsid w:val="00097BAC"/>
    <w:rsid w:val="00097D1B"/>
    <w:rsid w:val="000A0623"/>
    <w:rsid w:val="000A0639"/>
    <w:rsid w:val="000A06C2"/>
    <w:rsid w:val="000A0AEE"/>
    <w:rsid w:val="000A1158"/>
    <w:rsid w:val="000A13BA"/>
    <w:rsid w:val="000A14DF"/>
    <w:rsid w:val="000A1B7B"/>
    <w:rsid w:val="000A1C05"/>
    <w:rsid w:val="000A1E1E"/>
    <w:rsid w:val="000A22DF"/>
    <w:rsid w:val="000A38A5"/>
    <w:rsid w:val="000A3E56"/>
    <w:rsid w:val="000A4664"/>
    <w:rsid w:val="000A49AD"/>
    <w:rsid w:val="000A4ECD"/>
    <w:rsid w:val="000A56F2"/>
    <w:rsid w:val="000A5965"/>
    <w:rsid w:val="000A5C80"/>
    <w:rsid w:val="000A7265"/>
    <w:rsid w:val="000A727A"/>
    <w:rsid w:val="000A757B"/>
    <w:rsid w:val="000A759C"/>
    <w:rsid w:val="000A7B5F"/>
    <w:rsid w:val="000A7E06"/>
    <w:rsid w:val="000B076E"/>
    <w:rsid w:val="000B1710"/>
    <w:rsid w:val="000B1827"/>
    <w:rsid w:val="000B1AAD"/>
    <w:rsid w:val="000B1AED"/>
    <w:rsid w:val="000B1CCF"/>
    <w:rsid w:val="000B2040"/>
    <w:rsid w:val="000B2248"/>
    <w:rsid w:val="000B2719"/>
    <w:rsid w:val="000B2A84"/>
    <w:rsid w:val="000B2E84"/>
    <w:rsid w:val="000B2E88"/>
    <w:rsid w:val="000B333E"/>
    <w:rsid w:val="000B3690"/>
    <w:rsid w:val="000B38F9"/>
    <w:rsid w:val="000B3A8F"/>
    <w:rsid w:val="000B3D2F"/>
    <w:rsid w:val="000B3D63"/>
    <w:rsid w:val="000B402E"/>
    <w:rsid w:val="000B40AB"/>
    <w:rsid w:val="000B4102"/>
    <w:rsid w:val="000B44F0"/>
    <w:rsid w:val="000B46C6"/>
    <w:rsid w:val="000B4AB9"/>
    <w:rsid w:val="000B4B22"/>
    <w:rsid w:val="000B4B2A"/>
    <w:rsid w:val="000B4D61"/>
    <w:rsid w:val="000B4ECF"/>
    <w:rsid w:val="000B5805"/>
    <w:rsid w:val="000B58C3"/>
    <w:rsid w:val="000B58E7"/>
    <w:rsid w:val="000B5C9C"/>
    <w:rsid w:val="000B61DB"/>
    <w:rsid w:val="000B61E9"/>
    <w:rsid w:val="000B632C"/>
    <w:rsid w:val="000B63F7"/>
    <w:rsid w:val="000B6951"/>
    <w:rsid w:val="000B69B5"/>
    <w:rsid w:val="000B6D33"/>
    <w:rsid w:val="000B6FC1"/>
    <w:rsid w:val="000B74E7"/>
    <w:rsid w:val="000B7F33"/>
    <w:rsid w:val="000C028A"/>
    <w:rsid w:val="000C0685"/>
    <w:rsid w:val="000C0EFF"/>
    <w:rsid w:val="000C109F"/>
    <w:rsid w:val="000C11F2"/>
    <w:rsid w:val="000C1540"/>
    <w:rsid w:val="000C165A"/>
    <w:rsid w:val="000C19BB"/>
    <w:rsid w:val="000C1B5A"/>
    <w:rsid w:val="000C1DA4"/>
    <w:rsid w:val="000C2099"/>
    <w:rsid w:val="000C2E19"/>
    <w:rsid w:val="000C3018"/>
    <w:rsid w:val="000C360D"/>
    <w:rsid w:val="000C3657"/>
    <w:rsid w:val="000C4051"/>
    <w:rsid w:val="000C46F2"/>
    <w:rsid w:val="000C49E1"/>
    <w:rsid w:val="000C5026"/>
    <w:rsid w:val="000C5091"/>
    <w:rsid w:val="000C56F0"/>
    <w:rsid w:val="000C5CC8"/>
    <w:rsid w:val="000C5F6D"/>
    <w:rsid w:val="000C6139"/>
    <w:rsid w:val="000C707C"/>
    <w:rsid w:val="000C77D4"/>
    <w:rsid w:val="000C7EAE"/>
    <w:rsid w:val="000D0137"/>
    <w:rsid w:val="000D05B0"/>
    <w:rsid w:val="000D0D07"/>
    <w:rsid w:val="000D0F9D"/>
    <w:rsid w:val="000D1203"/>
    <w:rsid w:val="000D123E"/>
    <w:rsid w:val="000D13B8"/>
    <w:rsid w:val="000D1F22"/>
    <w:rsid w:val="000D222D"/>
    <w:rsid w:val="000D233A"/>
    <w:rsid w:val="000D2555"/>
    <w:rsid w:val="000D276E"/>
    <w:rsid w:val="000D278A"/>
    <w:rsid w:val="000D292F"/>
    <w:rsid w:val="000D2C2F"/>
    <w:rsid w:val="000D2FA4"/>
    <w:rsid w:val="000D3301"/>
    <w:rsid w:val="000D33A4"/>
    <w:rsid w:val="000D3AA3"/>
    <w:rsid w:val="000D3CD4"/>
    <w:rsid w:val="000D41E3"/>
    <w:rsid w:val="000D4208"/>
    <w:rsid w:val="000D44FD"/>
    <w:rsid w:val="000D462B"/>
    <w:rsid w:val="000D4797"/>
    <w:rsid w:val="000D5047"/>
    <w:rsid w:val="000D504C"/>
    <w:rsid w:val="000D5060"/>
    <w:rsid w:val="000D570B"/>
    <w:rsid w:val="000D570D"/>
    <w:rsid w:val="000D58D8"/>
    <w:rsid w:val="000D5D75"/>
    <w:rsid w:val="000D637F"/>
    <w:rsid w:val="000D68B4"/>
    <w:rsid w:val="000D6B5A"/>
    <w:rsid w:val="000D6CE1"/>
    <w:rsid w:val="000D6D09"/>
    <w:rsid w:val="000D6D31"/>
    <w:rsid w:val="000D7518"/>
    <w:rsid w:val="000D76C6"/>
    <w:rsid w:val="000D796B"/>
    <w:rsid w:val="000D7D92"/>
    <w:rsid w:val="000E0527"/>
    <w:rsid w:val="000E05C5"/>
    <w:rsid w:val="000E08E2"/>
    <w:rsid w:val="000E0AEE"/>
    <w:rsid w:val="000E1115"/>
    <w:rsid w:val="000E135B"/>
    <w:rsid w:val="000E1505"/>
    <w:rsid w:val="000E1553"/>
    <w:rsid w:val="000E1979"/>
    <w:rsid w:val="000E1A47"/>
    <w:rsid w:val="000E1D06"/>
    <w:rsid w:val="000E1E92"/>
    <w:rsid w:val="000E20FE"/>
    <w:rsid w:val="000E2403"/>
    <w:rsid w:val="000E24B4"/>
    <w:rsid w:val="000E2BBE"/>
    <w:rsid w:val="000E2BCB"/>
    <w:rsid w:val="000E33A2"/>
    <w:rsid w:val="000E3436"/>
    <w:rsid w:val="000E352A"/>
    <w:rsid w:val="000E383D"/>
    <w:rsid w:val="000E39CA"/>
    <w:rsid w:val="000E3BCD"/>
    <w:rsid w:val="000E3C96"/>
    <w:rsid w:val="000E3E47"/>
    <w:rsid w:val="000E4289"/>
    <w:rsid w:val="000E4471"/>
    <w:rsid w:val="000E4589"/>
    <w:rsid w:val="000E4888"/>
    <w:rsid w:val="000E4920"/>
    <w:rsid w:val="000E4BDA"/>
    <w:rsid w:val="000E4E00"/>
    <w:rsid w:val="000E4E93"/>
    <w:rsid w:val="000E53D8"/>
    <w:rsid w:val="000E5D7F"/>
    <w:rsid w:val="000E5EDD"/>
    <w:rsid w:val="000E61A7"/>
    <w:rsid w:val="000E68CE"/>
    <w:rsid w:val="000E690B"/>
    <w:rsid w:val="000E6D1F"/>
    <w:rsid w:val="000E74A7"/>
    <w:rsid w:val="000E767B"/>
    <w:rsid w:val="000E7EF5"/>
    <w:rsid w:val="000F00C3"/>
    <w:rsid w:val="000F01DC"/>
    <w:rsid w:val="000F01EB"/>
    <w:rsid w:val="000F0227"/>
    <w:rsid w:val="000F037D"/>
    <w:rsid w:val="000F04C5"/>
    <w:rsid w:val="000F06D6"/>
    <w:rsid w:val="000F09D8"/>
    <w:rsid w:val="000F0B10"/>
    <w:rsid w:val="000F0BD1"/>
    <w:rsid w:val="000F0C14"/>
    <w:rsid w:val="000F0CF5"/>
    <w:rsid w:val="000F0EB1"/>
    <w:rsid w:val="000F0F2E"/>
    <w:rsid w:val="000F1106"/>
    <w:rsid w:val="000F157D"/>
    <w:rsid w:val="000F1B72"/>
    <w:rsid w:val="000F1F34"/>
    <w:rsid w:val="000F2904"/>
    <w:rsid w:val="000F2D4A"/>
    <w:rsid w:val="000F2E0B"/>
    <w:rsid w:val="000F3120"/>
    <w:rsid w:val="000F35BC"/>
    <w:rsid w:val="000F3BE9"/>
    <w:rsid w:val="000F3E52"/>
    <w:rsid w:val="000F3F6C"/>
    <w:rsid w:val="000F4141"/>
    <w:rsid w:val="000F41FB"/>
    <w:rsid w:val="000F4E3B"/>
    <w:rsid w:val="000F4E6E"/>
    <w:rsid w:val="000F6DF3"/>
    <w:rsid w:val="000F7402"/>
    <w:rsid w:val="000F75A5"/>
    <w:rsid w:val="000F7704"/>
    <w:rsid w:val="000F7A14"/>
    <w:rsid w:val="001000D5"/>
    <w:rsid w:val="0010033A"/>
    <w:rsid w:val="001005FF"/>
    <w:rsid w:val="0010087D"/>
    <w:rsid w:val="00100ACE"/>
    <w:rsid w:val="00100E65"/>
    <w:rsid w:val="001011EF"/>
    <w:rsid w:val="001013D3"/>
    <w:rsid w:val="001016E2"/>
    <w:rsid w:val="00101FBE"/>
    <w:rsid w:val="00102056"/>
    <w:rsid w:val="00102142"/>
    <w:rsid w:val="001026C3"/>
    <w:rsid w:val="0010295A"/>
    <w:rsid w:val="00102E86"/>
    <w:rsid w:val="00103268"/>
    <w:rsid w:val="00103976"/>
    <w:rsid w:val="00104238"/>
    <w:rsid w:val="001049E9"/>
    <w:rsid w:val="00104A09"/>
    <w:rsid w:val="00104B7F"/>
    <w:rsid w:val="00104FA9"/>
    <w:rsid w:val="00104FCC"/>
    <w:rsid w:val="0010560C"/>
    <w:rsid w:val="00105BF7"/>
    <w:rsid w:val="00105F05"/>
    <w:rsid w:val="001062FB"/>
    <w:rsid w:val="001063E6"/>
    <w:rsid w:val="00106E26"/>
    <w:rsid w:val="00107725"/>
    <w:rsid w:val="0010775E"/>
    <w:rsid w:val="00107988"/>
    <w:rsid w:val="00110185"/>
    <w:rsid w:val="001108D9"/>
    <w:rsid w:val="00110CB2"/>
    <w:rsid w:val="00111015"/>
    <w:rsid w:val="001110D1"/>
    <w:rsid w:val="00111133"/>
    <w:rsid w:val="00111290"/>
    <w:rsid w:val="00111307"/>
    <w:rsid w:val="00111A31"/>
    <w:rsid w:val="00111BA7"/>
    <w:rsid w:val="00111CA6"/>
    <w:rsid w:val="00111DCF"/>
    <w:rsid w:val="00111FB6"/>
    <w:rsid w:val="0011207D"/>
    <w:rsid w:val="00112496"/>
    <w:rsid w:val="001134BD"/>
    <w:rsid w:val="00113603"/>
    <w:rsid w:val="00113A9A"/>
    <w:rsid w:val="00113CF4"/>
    <w:rsid w:val="00113F8E"/>
    <w:rsid w:val="00114337"/>
    <w:rsid w:val="001144DA"/>
    <w:rsid w:val="001145D2"/>
    <w:rsid w:val="00114C50"/>
    <w:rsid w:val="00114CD3"/>
    <w:rsid w:val="00114F86"/>
    <w:rsid w:val="001151EE"/>
    <w:rsid w:val="001153EA"/>
    <w:rsid w:val="00115643"/>
    <w:rsid w:val="001156D3"/>
    <w:rsid w:val="001157FA"/>
    <w:rsid w:val="00115800"/>
    <w:rsid w:val="00115A99"/>
    <w:rsid w:val="00115C27"/>
    <w:rsid w:val="00116765"/>
    <w:rsid w:val="00116AD3"/>
    <w:rsid w:val="00116C3F"/>
    <w:rsid w:val="001174E2"/>
    <w:rsid w:val="00117991"/>
    <w:rsid w:val="00117992"/>
    <w:rsid w:val="00117A56"/>
    <w:rsid w:val="00117E0F"/>
    <w:rsid w:val="00117E99"/>
    <w:rsid w:val="00117F5C"/>
    <w:rsid w:val="0012044A"/>
    <w:rsid w:val="00120560"/>
    <w:rsid w:val="001205CD"/>
    <w:rsid w:val="00120680"/>
    <w:rsid w:val="00120F1C"/>
    <w:rsid w:val="00120F1D"/>
    <w:rsid w:val="0012132F"/>
    <w:rsid w:val="0012134C"/>
    <w:rsid w:val="0012198C"/>
    <w:rsid w:val="001219F5"/>
    <w:rsid w:val="00121A20"/>
    <w:rsid w:val="001221DF"/>
    <w:rsid w:val="001222F2"/>
    <w:rsid w:val="00122335"/>
    <w:rsid w:val="0012237F"/>
    <w:rsid w:val="001226CA"/>
    <w:rsid w:val="00122F0B"/>
    <w:rsid w:val="0012323B"/>
    <w:rsid w:val="0012377F"/>
    <w:rsid w:val="001238E7"/>
    <w:rsid w:val="00124314"/>
    <w:rsid w:val="001243A4"/>
    <w:rsid w:val="001246B6"/>
    <w:rsid w:val="001253C1"/>
    <w:rsid w:val="0012627B"/>
    <w:rsid w:val="001262AE"/>
    <w:rsid w:val="001267F5"/>
    <w:rsid w:val="00126A53"/>
    <w:rsid w:val="00126AD3"/>
    <w:rsid w:val="00126AFC"/>
    <w:rsid w:val="00126B4A"/>
    <w:rsid w:val="001274EE"/>
    <w:rsid w:val="00127AD2"/>
    <w:rsid w:val="00127FDB"/>
    <w:rsid w:val="00130D55"/>
    <w:rsid w:val="00131288"/>
    <w:rsid w:val="0013129C"/>
    <w:rsid w:val="00131939"/>
    <w:rsid w:val="00131991"/>
    <w:rsid w:val="00131CB1"/>
    <w:rsid w:val="00131D19"/>
    <w:rsid w:val="00131DFE"/>
    <w:rsid w:val="00132FD0"/>
    <w:rsid w:val="00133995"/>
    <w:rsid w:val="00133A40"/>
    <w:rsid w:val="00133DD6"/>
    <w:rsid w:val="001344C0"/>
    <w:rsid w:val="001346FA"/>
    <w:rsid w:val="00134C20"/>
    <w:rsid w:val="00135252"/>
    <w:rsid w:val="001359B0"/>
    <w:rsid w:val="00135A30"/>
    <w:rsid w:val="00136505"/>
    <w:rsid w:val="00136778"/>
    <w:rsid w:val="00136815"/>
    <w:rsid w:val="001369E4"/>
    <w:rsid w:val="00136F15"/>
    <w:rsid w:val="00137034"/>
    <w:rsid w:val="001371E7"/>
    <w:rsid w:val="00137402"/>
    <w:rsid w:val="00137560"/>
    <w:rsid w:val="00137AB5"/>
    <w:rsid w:val="00137F0B"/>
    <w:rsid w:val="00140741"/>
    <w:rsid w:val="00140747"/>
    <w:rsid w:val="00140CBC"/>
    <w:rsid w:val="00140DD6"/>
    <w:rsid w:val="00140FF6"/>
    <w:rsid w:val="001411F3"/>
    <w:rsid w:val="001416C4"/>
    <w:rsid w:val="001417E9"/>
    <w:rsid w:val="0014187F"/>
    <w:rsid w:val="00141A1F"/>
    <w:rsid w:val="00141CC3"/>
    <w:rsid w:val="00141F39"/>
    <w:rsid w:val="001421EF"/>
    <w:rsid w:val="001429B9"/>
    <w:rsid w:val="00142BC1"/>
    <w:rsid w:val="001433F2"/>
    <w:rsid w:val="001438A7"/>
    <w:rsid w:val="001443B8"/>
    <w:rsid w:val="00144F51"/>
    <w:rsid w:val="00145797"/>
    <w:rsid w:val="00145BFB"/>
    <w:rsid w:val="00146C10"/>
    <w:rsid w:val="00146F0C"/>
    <w:rsid w:val="00147156"/>
    <w:rsid w:val="0014787E"/>
    <w:rsid w:val="00147B5E"/>
    <w:rsid w:val="00150280"/>
    <w:rsid w:val="00150FF4"/>
    <w:rsid w:val="001512FE"/>
    <w:rsid w:val="00151931"/>
    <w:rsid w:val="00151E23"/>
    <w:rsid w:val="001520FC"/>
    <w:rsid w:val="00152110"/>
    <w:rsid w:val="0015227B"/>
    <w:rsid w:val="001526E0"/>
    <w:rsid w:val="001526E5"/>
    <w:rsid w:val="00152A5A"/>
    <w:rsid w:val="001530A7"/>
    <w:rsid w:val="0015370E"/>
    <w:rsid w:val="0015375A"/>
    <w:rsid w:val="00153BB3"/>
    <w:rsid w:val="0015419F"/>
    <w:rsid w:val="001544F1"/>
    <w:rsid w:val="00154567"/>
    <w:rsid w:val="00154B24"/>
    <w:rsid w:val="00154E24"/>
    <w:rsid w:val="0015513E"/>
    <w:rsid w:val="001551B5"/>
    <w:rsid w:val="00155427"/>
    <w:rsid w:val="001554B7"/>
    <w:rsid w:val="00155993"/>
    <w:rsid w:val="00155AFD"/>
    <w:rsid w:val="00155F0D"/>
    <w:rsid w:val="00156028"/>
    <w:rsid w:val="00156037"/>
    <w:rsid w:val="001560C9"/>
    <w:rsid w:val="00156813"/>
    <w:rsid w:val="001568F4"/>
    <w:rsid w:val="00156936"/>
    <w:rsid w:val="00156ACE"/>
    <w:rsid w:val="001577A6"/>
    <w:rsid w:val="00160046"/>
    <w:rsid w:val="00160162"/>
    <w:rsid w:val="001605EF"/>
    <w:rsid w:val="00160B25"/>
    <w:rsid w:val="00161141"/>
    <w:rsid w:val="00161F7F"/>
    <w:rsid w:val="00162186"/>
    <w:rsid w:val="001621E2"/>
    <w:rsid w:val="001628E1"/>
    <w:rsid w:val="00162CC9"/>
    <w:rsid w:val="00162DF1"/>
    <w:rsid w:val="00164AD8"/>
    <w:rsid w:val="00164FAE"/>
    <w:rsid w:val="00165208"/>
    <w:rsid w:val="00165301"/>
    <w:rsid w:val="001659C1"/>
    <w:rsid w:val="00165C84"/>
    <w:rsid w:val="00166E86"/>
    <w:rsid w:val="00166F38"/>
    <w:rsid w:val="0016705B"/>
    <w:rsid w:val="001676E5"/>
    <w:rsid w:val="001678C9"/>
    <w:rsid w:val="00167A19"/>
    <w:rsid w:val="00167E59"/>
    <w:rsid w:val="00167EF8"/>
    <w:rsid w:val="00167FE8"/>
    <w:rsid w:val="0017002C"/>
    <w:rsid w:val="001703D0"/>
    <w:rsid w:val="0017110A"/>
    <w:rsid w:val="0017116F"/>
    <w:rsid w:val="00171C2A"/>
    <w:rsid w:val="0017266F"/>
    <w:rsid w:val="0017372B"/>
    <w:rsid w:val="00173A8E"/>
    <w:rsid w:val="001741EF"/>
    <w:rsid w:val="00174AB2"/>
    <w:rsid w:val="00174B18"/>
    <w:rsid w:val="00174C6B"/>
    <w:rsid w:val="00174E5A"/>
    <w:rsid w:val="0017502C"/>
    <w:rsid w:val="00175709"/>
    <w:rsid w:val="00175858"/>
    <w:rsid w:val="00175E79"/>
    <w:rsid w:val="00175EBE"/>
    <w:rsid w:val="00175FFC"/>
    <w:rsid w:val="0017637B"/>
    <w:rsid w:val="00176456"/>
    <w:rsid w:val="0017657C"/>
    <w:rsid w:val="00176659"/>
    <w:rsid w:val="00176BAA"/>
    <w:rsid w:val="00176BDE"/>
    <w:rsid w:val="0017701F"/>
    <w:rsid w:val="00177258"/>
    <w:rsid w:val="001772B5"/>
    <w:rsid w:val="00177385"/>
    <w:rsid w:val="00177460"/>
    <w:rsid w:val="0017751D"/>
    <w:rsid w:val="00177621"/>
    <w:rsid w:val="00177B00"/>
    <w:rsid w:val="00177B67"/>
    <w:rsid w:val="001808FD"/>
    <w:rsid w:val="0018143F"/>
    <w:rsid w:val="00181FF8"/>
    <w:rsid w:val="001828CC"/>
    <w:rsid w:val="001836AC"/>
    <w:rsid w:val="0018371D"/>
    <w:rsid w:val="001839CE"/>
    <w:rsid w:val="00183C62"/>
    <w:rsid w:val="00183DA3"/>
    <w:rsid w:val="0018444D"/>
    <w:rsid w:val="001846D1"/>
    <w:rsid w:val="00184C8E"/>
    <w:rsid w:val="00184D9C"/>
    <w:rsid w:val="00184FD4"/>
    <w:rsid w:val="00184FF2"/>
    <w:rsid w:val="00185170"/>
    <w:rsid w:val="00185305"/>
    <w:rsid w:val="0018534E"/>
    <w:rsid w:val="001859B7"/>
    <w:rsid w:val="00185FBF"/>
    <w:rsid w:val="00186046"/>
    <w:rsid w:val="001864BA"/>
    <w:rsid w:val="00186671"/>
    <w:rsid w:val="00186D78"/>
    <w:rsid w:val="00186E4D"/>
    <w:rsid w:val="00186F63"/>
    <w:rsid w:val="00187217"/>
    <w:rsid w:val="0018722A"/>
    <w:rsid w:val="001878E6"/>
    <w:rsid w:val="00187A1A"/>
    <w:rsid w:val="00187C3B"/>
    <w:rsid w:val="00190562"/>
    <w:rsid w:val="0019095F"/>
    <w:rsid w:val="00190AC1"/>
    <w:rsid w:val="00190C94"/>
    <w:rsid w:val="0019133E"/>
    <w:rsid w:val="0019150F"/>
    <w:rsid w:val="00191843"/>
    <w:rsid w:val="00191D4F"/>
    <w:rsid w:val="00191F90"/>
    <w:rsid w:val="00191F99"/>
    <w:rsid w:val="001923FA"/>
    <w:rsid w:val="001924AB"/>
    <w:rsid w:val="00192F3B"/>
    <w:rsid w:val="001932ED"/>
    <w:rsid w:val="0019341A"/>
    <w:rsid w:val="001934F7"/>
    <w:rsid w:val="001941FF"/>
    <w:rsid w:val="001942F0"/>
    <w:rsid w:val="00194420"/>
    <w:rsid w:val="0019479D"/>
    <w:rsid w:val="00194872"/>
    <w:rsid w:val="00194972"/>
    <w:rsid w:val="00194C05"/>
    <w:rsid w:val="001951C3"/>
    <w:rsid w:val="00195348"/>
    <w:rsid w:val="0019548E"/>
    <w:rsid w:val="001957C6"/>
    <w:rsid w:val="001958B7"/>
    <w:rsid w:val="00195B58"/>
    <w:rsid w:val="00195E9C"/>
    <w:rsid w:val="00195F4C"/>
    <w:rsid w:val="0019632E"/>
    <w:rsid w:val="001965F0"/>
    <w:rsid w:val="0019719B"/>
    <w:rsid w:val="001972CC"/>
    <w:rsid w:val="001974E6"/>
    <w:rsid w:val="00197A64"/>
    <w:rsid w:val="00197DF9"/>
    <w:rsid w:val="001A0A15"/>
    <w:rsid w:val="001A0BC4"/>
    <w:rsid w:val="001A0D7A"/>
    <w:rsid w:val="001A1502"/>
    <w:rsid w:val="001A156C"/>
    <w:rsid w:val="001A1987"/>
    <w:rsid w:val="001A1ACE"/>
    <w:rsid w:val="001A1E7A"/>
    <w:rsid w:val="001A236E"/>
    <w:rsid w:val="001A2564"/>
    <w:rsid w:val="001A28C1"/>
    <w:rsid w:val="001A2A81"/>
    <w:rsid w:val="001A2A9E"/>
    <w:rsid w:val="001A349F"/>
    <w:rsid w:val="001A34EA"/>
    <w:rsid w:val="001A370F"/>
    <w:rsid w:val="001A3B70"/>
    <w:rsid w:val="001A3E5A"/>
    <w:rsid w:val="001A3ED1"/>
    <w:rsid w:val="001A3FCC"/>
    <w:rsid w:val="001A4594"/>
    <w:rsid w:val="001A4D2E"/>
    <w:rsid w:val="001A502A"/>
    <w:rsid w:val="001A5568"/>
    <w:rsid w:val="001A5853"/>
    <w:rsid w:val="001A5BCF"/>
    <w:rsid w:val="001A6173"/>
    <w:rsid w:val="001A6399"/>
    <w:rsid w:val="001A686A"/>
    <w:rsid w:val="001A6CBA"/>
    <w:rsid w:val="001A6EB8"/>
    <w:rsid w:val="001A720F"/>
    <w:rsid w:val="001A77DB"/>
    <w:rsid w:val="001A7811"/>
    <w:rsid w:val="001A7C91"/>
    <w:rsid w:val="001B05D1"/>
    <w:rsid w:val="001B08EE"/>
    <w:rsid w:val="001B0D97"/>
    <w:rsid w:val="001B0FD7"/>
    <w:rsid w:val="001B14AB"/>
    <w:rsid w:val="001B16D2"/>
    <w:rsid w:val="001B1981"/>
    <w:rsid w:val="001B1B69"/>
    <w:rsid w:val="001B2463"/>
    <w:rsid w:val="001B3067"/>
    <w:rsid w:val="001B327C"/>
    <w:rsid w:val="001B4293"/>
    <w:rsid w:val="001B43F2"/>
    <w:rsid w:val="001B4561"/>
    <w:rsid w:val="001B458B"/>
    <w:rsid w:val="001B4A08"/>
    <w:rsid w:val="001B4AD2"/>
    <w:rsid w:val="001B4D05"/>
    <w:rsid w:val="001B5134"/>
    <w:rsid w:val="001B576E"/>
    <w:rsid w:val="001B5A5D"/>
    <w:rsid w:val="001B5D20"/>
    <w:rsid w:val="001B6D06"/>
    <w:rsid w:val="001B6D54"/>
    <w:rsid w:val="001B70B7"/>
    <w:rsid w:val="001B7453"/>
    <w:rsid w:val="001C03DF"/>
    <w:rsid w:val="001C066B"/>
    <w:rsid w:val="001C0B56"/>
    <w:rsid w:val="001C0DD4"/>
    <w:rsid w:val="001C105F"/>
    <w:rsid w:val="001C1129"/>
    <w:rsid w:val="001C14F3"/>
    <w:rsid w:val="001C15B6"/>
    <w:rsid w:val="001C1C99"/>
    <w:rsid w:val="001C1CE5"/>
    <w:rsid w:val="001C2014"/>
    <w:rsid w:val="001C23BC"/>
    <w:rsid w:val="001C2C92"/>
    <w:rsid w:val="001C2D2C"/>
    <w:rsid w:val="001C320C"/>
    <w:rsid w:val="001C32E3"/>
    <w:rsid w:val="001C330B"/>
    <w:rsid w:val="001C39BC"/>
    <w:rsid w:val="001C3D2A"/>
    <w:rsid w:val="001C3E2F"/>
    <w:rsid w:val="001C40A1"/>
    <w:rsid w:val="001C498B"/>
    <w:rsid w:val="001C4C39"/>
    <w:rsid w:val="001C515D"/>
    <w:rsid w:val="001C5771"/>
    <w:rsid w:val="001C5DE5"/>
    <w:rsid w:val="001C6005"/>
    <w:rsid w:val="001C6312"/>
    <w:rsid w:val="001C662A"/>
    <w:rsid w:val="001C6BB0"/>
    <w:rsid w:val="001C7003"/>
    <w:rsid w:val="001C70AC"/>
    <w:rsid w:val="001D0003"/>
    <w:rsid w:val="001D0408"/>
    <w:rsid w:val="001D0A54"/>
    <w:rsid w:val="001D0AA9"/>
    <w:rsid w:val="001D109A"/>
    <w:rsid w:val="001D162F"/>
    <w:rsid w:val="001D1A09"/>
    <w:rsid w:val="001D1EE0"/>
    <w:rsid w:val="001D24A2"/>
    <w:rsid w:val="001D2697"/>
    <w:rsid w:val="001D2C2C"/>
    <w:rsid w:val="001D2DE0"/>
    <w:rsid w:val="001D3619"/>
    <w:rsid w:val="001D3764"/>
    <w:rsid w:val="001D3AB2"/>
    <w:rsid w:val="001D468F"/>
    <w:rsid w:val="001D4A05"/>
    <w:rsid w:val="001D4A33"/>
    <w:rsid w:val="001D4A4B"/>
    <w:rsid w:val="001D51BA"/>
    <w:rsid w:val="001D53E7"/>
    <w:rsid w:val="001D5541"/>
    <w:rsid w:val="001D5D37"/>
    <w:rsid w:val="001D5FAC"/>
    <w:rsid w:val="001D6342"/>
    <w:rsid w:val="001D669F"/>
    <w:rsid w:val="001D6D53"/>
    <w:rsid w:val="001D7510"/>
    <w:rsid w:val="001D79CF"/>
    <w:rsid w:val="001D7B53"/>
    <w:rsid w:val="001D7FB8"/>
    <w:rsid w:val="001E07AB"/>
    <w:rsid w:val="001E07E3"/>
    <w:rsid w:val="001E122D"/>
    <w:rsid w:val="001E12F2"/>
    <w:rsid w:val="001E13A5"/>
    <w:rsid w:val="001E13AD"/>
    <w:rsid w:val="001E1563"/>
    <w:rsid w:val="001E16F6"/>
    <w:rsid w:val="001E1917"/>
    <w:rsid w:val="001E1C8C"/>
    <w:rsid w:val="001E1D8C"/>
    <w:rsid w:val="001E204D"/>
    <w:rsid w:val="001E258A"/>
    <w:rsid w:val="001E2D7E"/>
    <w:rsid w:val="001E35A2"/>
    <w:rsid w:val="001E35BC"/>
    <w:rsid w:val="001E3670"/>
    <w:rsid w:val="001E3F81"/>
    <w:rsid w:val="001E4138"/>
    <w:rsid w:val="001E4DB8"/>
    <w:rsid w:val="001E4FE7"/>
    <w:rsid w:val="001E5401"/>
    <w:rsid w:val="001E56FD"/>
    <w:rsid w:val="001E58E2"/>
    <w:rsid w:val="001E597A"/>
    <w:rsid w:val="001E5D0D"/>
    <w:rsid w:val="001E6902"/>
    <w:rsid w:val="001E7743"/>
    <w:rsid w:val="001E7AED"/>
    <w:rsid w:val="001E7B45"/>
    <w:rsid w:val="001E7DAE"/>
    <w:rsid w:val="001F0B41"/>
    <w:rsid w:val="001F0BE7"/>
    <w:rsid w:val="001F0E7A"/>
    <w:rsid w:val="001F0F06"/>
    <w:rsid w:val="001F14E6"/>
    <w:rsid w:val="001F1BCF"/>
    <w:rsid w:val="001F1DF4"/>
    <w:rsid w:val="001F23E0"/>
    <w:rsid w:val="001F2587"/>
    <w:rsid w:val="001F3646"/>
    <w:rsid w:val="001F3808"/>
    <w:rsid w:val="001F3916"/>
    <w:rsid w:val="001F3D92"/>
    <w:rsid w:val="001F4751"/>
    <w:rsid w:val="001F49F3"/>
    <w:rsid w:val="001F4B10"/>
    <w:rsid w:val="001F54C5"/>
    <w:rsid w:val="001F5A80"/>
    <w:rsid w:val="001F65F9"/>
    <w:rsid w:val="001F662C"/>
    <w:rsid w:val="001F687F"/>
    <w:rsid w:val="001F6AD5"/>
    <w:rsid w:val="001F6E92"/>
    <w:rsid w:val="001F7074"/>
    <w:rsid w:val="001F778F"/>
    <w:rsid w:val="001F79C4"/>
    <w:rsid w:val="001F7A31"/>
    <w:rsid w:val="001F7B80"/>
    <w:rsid w:val="00200490"/>
    <w:rsid w:val="00201731"/>
    <w:rsid w:val="00201A14"/>
    <w:rsid w:val="00201B49"/>
    <w:rsid w:val="00201B88"/>
    <w:rsid w:val="00201F3A"/>
    <w:rsid w:val="0020220D"/>
    <w:rsid w:val="0020341F"/>
    <w:rsid w:val="00203A71"/>
    <w:rsid w:val="00203C3B"/>
    <w:rsid w:val="00203F96"/>
    <w:rsid w:val="002048B3"/>
    <w:rsid w:val="00204942"/>
    <w:rsid w:val="00204B63"/>
    <w:rsid w:val="0020510E"/>
    <w:rsid w:val="0020512F"/>
    <w:rsid w:val="0020569D"/>
    <w:rsid w:val="0020598A"/>
    <w:rsid w:val="0020642E"/>
    <w:rsid w:val="002065A1"/>
    <w:rsid w:val="00206641"/>
    <w:rsid w:val="00206728"/>
    <w:rsid w:val="002069B2"/>
    <w:rsid w:val="00206FF9"/>
    <w:rsid w:val="002078FD"/>
    <w:rsid w:val="00207B92"/>
    <w:rsid w:val="00207D09"/>
    <w:rsid w:val="00207FA3"/>
    <w:rsid w:val="00210163"/>
    <w:rsid w:val="00210536"/>
    <w:rsid w:val="00210715"/>
    <w:rsid w:val="00210CCC"/>
    <w:rsid w:val="00210E4D"/>
    <w:rsid w:val="00210F04"/>
    <w:rsid w:val="00210F98"/>
    <w:rsid w:val="00212CF3"/>
    <w:rsid w:val="00213BEC"/>
    <w:rsid w:val="00213BFD"/>
    <w:rsid w:val="002142B5"/>
    <w:rsid w:val="002148C1"/>
    <w:rsid w:val="00214DA6"/>
    <w:rsid w:val="00214DA8"/>
    <w:rsid w:val="00214DAC"/>
    <w:rsid w:val="00215423"/>
    <w:rsid w:val="002158FA"/>
    <w:rsid w:val="00215BCD"/>
    <w:rsid w:val="0021611C"/>
    <w:rsid w:val="00216632"/>
    <w:rsid w:val="002166B4"/>
    <w:rsid w:val="002166E8"/>
    <w:rsid w:val="002167EE"/>
    <w:rsid w:val="00216E7D"/>
    <w:rsid w:val="0021707D"/>
    <w:rsid w:val="002176F0"/>
    <w:rsid w:val="00217A4A"/>
    <w:rsid w:val="00217DD3"/>
    <w:rsid w:val="00217FFE"/>
    <w:rsid w:val="002201B1"/>
    <w:rsid w:val="00220600"/>
    <w:rsid w:val="0022061C"/>
    <w:rsid w:val="0022065D"/>
    <w:rsid w:val="00220CAC"/>
    <w:rsid w:val="00220FCB"/>
    <w:rsid w:val="00221044"/>
    <w:rsid w:val="00221502"/>
    <w:rsid w:val="002218D3"/>
    <w:rsid w:val="0022211E"/>
    <w:rsid w:val="002224DB"/>
    <w:rsid w:val="00222771"/>
    <w:rsid w:val="002229FC"/>
    <w:rsid w:val="00222BF6"/>
    <w:rsid w:val="00222F67"/>
    <w:rsid w:val="00223885"/>
    <w:rsid w:val="00223BD6"/>
    <w:rsid w:val="00223FCB"/>
    <w:rsid w:val="0022435C"/>
    <w:rsid w:val="00224390"/>
    <w:rsid w:val="00224585"/>
    <w:rsid w:val="002247D8"/>
    <w:rsid w:val="00224B23"/>
    <w:rsid w:val="00225117"/>
    <w:rsid w:val="002252C3"/>
    <w:rsid w:val="002252F7"/>
    <w:rsid w:val="002254B4"/>
    <w:rsid w:val="00225703"/>
    <w:rsid w:val="002259E1"/>
    <w:rsid w:val="00225AD4"/>
    <w:rsid w:val="00225C54"/>
    <w:rsid w:val="00225CD2"/>
    <w:rsid w:val="0022601A"/>
    <w:rsid w:val="00226597"/>
    <w:rsid w:val="00226C98"/>
    <w:rsid w:val="002277CC"/>
    <w:rsid w:val="00227D12"/>
    <w:rsid w:val="00230765"/>
    <w:rsid w:val="00230A05"/>
    <w:rsid w:val="00230B99"/>
    <w:rsid w:val="00230BAC"/>
    <w:rsid w:val="00230D18"/>
    <w:rsid w:val="00230E0C"/>
    <w:rsid w:val="00230F4B"/>
    <w:rsid w:val="002314F7"/>
    <w:rsid w:val="002318B0"/>
    <w:rsid w:val="002319E4"/>
    <w:rsid w:val="00231C6D"/>
    <w:rsid w:val="00231ECD"/>
    <w:rsid w:val="002322F0"/>
    <w:rsid w:val="002328F6"/>
    <w:rsid w:val="00232A3A"/>
    <w:rsid w:val="0023338F"/>
    <w:rsid w:val="002337A3"/>
    <w:rsid w:val="00233AF8"/>
    <w:rsid w:val="00233CBD"/>
    <w:rsid w:val="00234480"/>
    <w:rsid w:val="00235632"/>
    <w:rsid w:val="0023572F"/>
    <w:rsid w:val="002357BE"/>
    <w:rsid w:val="0023584C"/>
    <w:rsid w:val="00235872"/>
    <w:rsid w:val="00235985"/>
    <w:rsid w:val="00235D76"/>
    <w:rsid w:val="00235F5C"/>
    <w:rsid w:val="0023617C"/>
    <w:rsid w:val="002362FC"/>
    <w:rsid w:val="00236C13"/>
    <w:rsid w:val="00236C21"/>
    <w:rsid w:val="00236D04"/>
    <w:rsid w:val="00236D0F"/>
    <w:rsid w:val="00236D34"/>
    <w:rsid w:val="002373E4"/>
    <w:rsid w:val="00237661"/>
    <w:rsid w:val="002376C9"/>
    <w:rsid w:val="00237797"/>
    <w:rsid w:val="00237BDF"/>
    <w:rsid w:val="00237EF4"/>
    <w:rsid w:val="0024016F"/>
    <w:rsid w:val="00240DAA"/>
    <w:rsid w:val="00241559"/>
    <w:rsid w:val="0024177B"/>
    <w:rsid w:val="00242101"/>
    <w:rsid w:val="0024251B"/>
    <w:rsid w:val="002427DD"/>
    <w:rsid w:val="00242F87"/>
    <w:rsid w:val="0024313E"/>
    <w:rsid w:val="002435B3"/>
    <w:rsid w:val="002436EE"/>
    <w:rsid w:val="002438D5"/>
    <w:rsid w:val="00243C31"/>
    <w:rsid w:val="00244408"/>
    <w:rsid w:val="0024444A"/>
    <w:rsid w:val="0024479E"/>
    <w:rsid w:val="002452C7"/>
    <w:rsid w:val="002458EB"/>
    <w:rsid w:val="0024646E"/>
    <w:rsid w:val="00246A34"/>
    <w:rsid w:val="00246B8E"/>
    <w:rsid w:val="00247620"/>
    <w:rsid w:val="0025002A"/>
    <w:rsid w:val="002500C8"/>
    <w:rsid w:val="002502E4"/>
    <w:rsid w:val="00251136"/>
    <w:rsid w:val="00251235"/>
    <w:rsid w:val="00251454"/>
    <w:rsid w:val="002517AC"/>
    <w:rsid w:val="002517F0"/>
    <w:rsid w:val="00251CB3"/>
    <w:rsid w:val="00252449"/>
    <w:rsid w:val="00252EF3"/>
    <w:rsid w:val="002531B2"/>
    <w:rsid w:val="002539D0"/>
    <w:rsid w:val="00253F96"/>
    <w:rsid w:val="002541B9"/>
    <w:rsid w:val="00254407"/>
    <w:rsid w:val="00254430"/>
    <w:rsid w:val="00254598"/>
    <w:rsid w:val="00254B0D"/>
    <w:rsid w:val="00255085"/>
    <w:rsid w:val="002552B7"/>
    <w:rsid w:val="0025553D"/>
    <w:rsid w:val="0025577E"/>
    <w:rsid w:val="00255844"/>
    <w:rsid w:val="002559C7"/>
    <w:rsid w:val="00255AC9"/>
    <w:rsid w:val="002563D9"/>
    <w:rsid w:val="002565B7"/>
    <w:rsid w:val="00256737"/>
    <w:rsid w:val="002567CC"/>
    <w:rsid w:val="00256AA0"/>
    <w:rsid w:val="00257335"/>
    <w:rsid w:val="00257543"/>
    <w:rsid w:val="002576B4"/>
    <w:rsid w:val="002579FC"/>
    <w:rsid w:val="00257F7D"/>
    <w:rsid w:val="0026036F"/>
    <w:rsid w:val="002604B2"/>
    <w:rsid w:val="00260508"/>
    <w:rsid w:val="002606F7"/>
    <w:rsid w:val="00260BC4"/>
    <w:rsid w:val="00260EE8"/>
    <w:rsid w:val="00260FE6"/>
    <w:rsid w:val="002611F9"/>
    <w:rsid w:val="002613C2"/>
    <w:rsid w:val="00261714"/>
    <w:rsid w:val="002617E7"/>
    <w:rsid w:val="002618A9"/>
    <w:rsid w:val="00261C8E"/>
    <w:rsid w:val="00262032"/>
    <w:rsid w:val="002622F7"/>
    <w:rsid w:val="0026265E"/>
    <w:rsid w:val="0026287F"/>
    <w:rsid w:val="00262AC5"/>
    <w:rsid w:val="002634D7"/>
    <w:rsid w:val="002636F8"/>
    <w:rsid w:val="00263D46"/>
    <w:rsid w:val="00263E79"/>
    <w:rsid w:val="00263EB9"/>
    <w:rsid w:val="00264228"/>
    <w:rsid w:val="00264334"/>
    <w:rsid w:val="0026473E"/>
    <w:rsid w:val="002649E0"/>
    <w:rsid w:val="00264DDC"/>
    <w:rsid w:val="00264F83"/>
    <w:rsid w:val="002653BC"/>
    <w:rsid w:val="0026591A"/>
    <w:rsid w:val="00265DC0"/>
    <w:rsid w:val="00265FD3"/>
    <w:rsid w:val="00266214"/>
    <w:rsid w:val="002664A9"/>
    <w:rsid w:val="00266588"/>
    <w:rsid w:val="002665B9"/>
    <w:rsid w:val="002665BF"/>
    <w:rsid w:val="00267BAF"/>
    <w:rsid w:val="00267C83"/>
    <w:rsid w:val="0027045E"/>
    <w:rsid w:val="00270DF7"/>
    <w:rsid w:val="00270F44"/>
    <w:rsid w:val="0027129B"/>
    <w:rsid w:val="0027144F"/>
    <w:rsid w:val="00271813"/>
    <w:rsid w:val="00271838"/>
    <w:rsid w:val="002719CD"/>
    <w:rsid w:val="00271C5F"/>
    <w:rsid w:val="00271D40"/>
    <w:rsid w:val="00271F3A"/>
    <w:rsid w:val="00272B48"/>
    <w:rsid w:val="00273278"/>
    <w:rsid w:val="0027343F"/>
    <w:rsid w:val="002737F4"/>
    <w:rsid w:val="00273A39"/>
    <w:rsid w:val="00273E39"/>
    <w:rsid w:val="002744E2"/>
    <w:rsid w:val="00274A1C"/>
    <w:rsid w:val="00274F11"/>
    <w:rsid w:val="00275571"/>
    <w:rsid w:val="00275FEC"/>
    <w:rsid w:val="00276042"/>
    <w:rsid w:val="00276167"/>
    <w:rsid w:val="00276482"/>
    <w:rsid w:val="0027675E"/>
    <w:rsid w:val="0027747A"/>
    <w:rsid w:val="00277E1F"/>
    <w:rsid w:val="00277E75"/>
    <w:rsid w:val="002800A2"/>
    <w:rsid w:val="002805F5"/>
    <w:rsid w:val="00280751"/>
    <w:rsid w:val="002808A1"/>
    <w:rsid w:val="002809ED"/>
    <w:rsid w:val="00281456"/>
    <w:rsid w:val="002816A2"/>
    <w:rsid w:val="00281972"/>
    <w:rsid w:val="00281C9A"/>
    <w:rsid w:val="00281E20"/>
    <w:rsid w:val="00281FEE"/>
    <w:rsid w:val="00282174"/>
    <w:rsid w:val="0028280A"/>
    <w:rsid w:val="0028313C"/>
    <w:rsid w:val="00283430"/>
    <w:rsid w:val="002835A7"/>
    <w:rsid w:val="002843DC"/>
    <w:rsid w:val="002847DA"/>
    <w:rsid w:val="002849CF"/>
    <w:rsid w:val="00284D2D"/>
    <w:rsid w:val="002856BD"/>
    <w:rsid w:val="00285AA5"/>
    <w:rsid w:val="00285B7B"/>
    <w:rsid w:val="00285C2E"/>
    <w:rsid w:val="00285C4B"/>
    <w:rsid w:val="00285EB5"/>
    <w:rsid w:val="00285ECA"/>
    <w:rsid w:val="00286787"/>
    <w:rsid w:val="002868B7"/>
    <w:rsid w:val="0028690B"/>
    <w:rsid w:val="00286ACD"/>
    <w:rsid w:val="00286C29"/>
    <w:rsid w:val="002871B1"/>
    <w:rsid w:val="002876B5"/>
    <w:rsid w:val="002876FD"/>
    <w:rsid w:val="00287838"/>
    <w:rsid w:val="00287F5C"/>
    <w:rsid w:val="002903E7"/>
    <w:rsid w:val="002905FE"/>
    <w:rsid w:val="002907B5"/>
    <w:rsid w:val="002908E0"/>
    <w:rsid w:val="00290AB8"/>
    <w:rsid w:val="00290C1C"/>
    <w:rsid w:val="00290ED7"/>
    <w:rsid w:val="0029144C"/>
    <w:rsid w:val="0029157D"/>
    <w:rsid w:val="00291711"/>
    <w:rsid w:val="00291BC0"/>
    <w:rsid w:val="00292791"/>
    <w:rsid w:val="00292BB5"/>
    <w:rsid w:val="00292EB7"/>
    <w:rsid w:val="002930C1"/>
    <w:rsid w:val="00293554"/>
    <w:rsid w:val="002936C0"/>
    <w:rsid w:val="00293F39"/>
    <w:rsid w:val="00294C06"/>
    <w:rsid w:val="00294C64"/>
    <w:rsid w:val="00294F46"/>
    <w:rsid w:val="00294F54"/>
    <w:rsid w:val="00295261"/>
    <w:rsid w:val="0029549C"/>
    <w:rsid w:val="00296227"/>
    <w:rsid w:val="00296A54"/>
    <w:rsid w:val="00296BE1"/>
    <w:rsid w:val="00296F44"/>
    <w:rsid w:val="0029777D"/>
    <w:rsid w:val="002978D1"/>
    <w:rsid w:val="00297B4D"/>
    <w:rsid w:val="00297E71"/>
    <w:rsid w:val="00297F84"/>
    <w:rsid w:val="002A008D"/>
    <w:rsid w:val="002A00F0"/>
    <w:rsid w:val="002A02D6"/>
    <w:rsid w:val="002A0358"/>
    <w:rsid w:val="002A055E"/>
    <w:rsid w:val="002A096A"/>
    <w:rsid w:val="002A0B9D"/>
    <w:rsid w:val="002A164A"/>
    <w:rsid w:val="002A1AF8"/>
    <w:rsid w:val="002A1D4E"/>
    <w:rsid w:val="002A1E8B"/>
    <w:rsid w:val="002A1FFD"/>
    <w:rsid w:val="002A2123"/>
    <w:rsid w:val="002A2869"/>
    <w:rsid w:val="002A2AF6"/>
    <w:rsid w:val="002A2ECE"/>
    <w:rsid w:val="002A434C"/>
    <w:rsid w:val="002A444D"/>
    <w:rsid w:val="002A4726"/>
    <w:rsid w:val="002A4D65"/>
    <w:rsid w:val="002A5293"/>
    <w:rsid w:val="002A53BB"/>
    <w:rsid w:val="002A56CA"/>
    <w:rsid w:val="002A5D10"/>
    <w:rsid w:val="002A7936"/>
    <w:rsid w:val="002A7B73"/>
    <w:rsid w:val="002A7FC9"/>
    <w:rsid w:val="002B0069"/>
    <w:rsid w:val="002B12F8"/>
    <w:rsid w:val="002B153B"/>
    <w:rsid w:val="002B178D"/>
    <w:rsid w:val="002B19C6"/>
    <w:rsid w:val="002B1FF0"/>
    <w:rsid w:val="002B24D6"/>
    <w:rsid w:val="002B2BA7"/>
    <w:rsid w:val="002B2F6E"/>
    <w:rsid w:val="002B33EC"/>
    <w:rsid w:val="002B3A47"/>
    <w:rsid w:val="002B41BD"/>
    <w:rsid w:val="002B4A2B"/>
    <w:rsid w:val="002B4E4A"/>
    <w:rsid w:val="002B50AC"/>
    <w:rsid w:val="002B519C"/>
    <w:rsid w:val="002B563B"/>
    <w:rsid w:val="002B6291"/>
    <w:rsid w:val="002B6398"/>
    <w:rsid w:val="002B6CCB"/>
    <w:rsid w:val="002B752B"/>
    <w:rsid w:val="002B774B"/>
    <w:rsid w:val="002C08A7"/>
    <w:rsid w:val="002C0A9D"/>
    <w:rsid w:val="002C0B98"/>
    <w:rsid w:val="002C1166"/>
    <w:rsid w:val="002C12E1"/>
    <w:rsid w:val="002C17A4"/>
    <w:rsid w:val="002C1BBE"/>
    <w:rsid w:val="002C2076"/>
    <w:rsid w:val="002C224D"/>
    <w:rsid w:val="002C22E2"/>
    <w:rsid w:val="002C230C"/>
    <w:rsid w:val="002C2588"/>
    <w:rsid w:val="002C2AB0"/>
    <w:rsid w:val="002C2D15"/>
    <w:rsid w:val="002C2E26"/>
    <w:rsid w:val="002C3361"/>
    <w:rsid w:val="002C3565"/>
    <w:rsid w:val="002C3909"/>
    <w:rsid w:val="002C41E6"/>
    <w:rsid w:val="002C435F"/>
    <w:rsid w:val="002C492E"/>
    <w:rsid w:val="002C4C67"/>
    <w:rsid w:val="002C58A5"/>
    <w:rsid w:val="002C5AE3"/>
    <w:rsid w:val="002C6B2E"/>
    <w:rsid w:val="002C6BBF"/>
    <w:rsid w:val="002C6C94"/>
    <w:rsid w:val="002C70D8"/>
    <w:rsid w:val="002C72C3"/>
    <w:rsid w:val="002C75AB"/>
    <w:rsid w:val="002C7AF0"/>
    <w:rsid w:val="002C7C11"/>
    <w:rsid w:val="002D06FC"/>
    <w:rsid w:val="002D071A"/>
    <w:rsid w:val="002D0880"/>
    <w:rsid w:val="002D0E6B"/>
    <w:rsid w:val="002D16FF"/>
    <w:rsid w:val="002D194E"/>
    <w:rsid w:val="002D23D8"/>
    <w:rsid w:val="002D2405"/>
    <w:rsid w:val="002D28A6"/>
    <w:rsid w:val="002D2AC1"/>
    <w:rsid w:val="002D2F01"/>
    <w:rsid w:val="002D3030"/>
    <w:rsid w:val="002D34B2"/>
    <w:rsid w:val="002D3B0F"/>
    <w:rsid w:val="002D3B60"/>
    <w:rsid w:val="002D3FA4"/>
    <w:rsid w:val="002D4592"/>
    <w:rsid w:val="002D45B0"/>
    <w:rsid w:val="002D4756"/>
    <w:rsid w:val="002D48B0"/>
    <w:rsid w:val="002D5359"/>
    <w:rsid w:val="002D54D6"/>
    <w:rsid w:val="002D5738"/>
    <w:rsid w:val="002D5B37"/>
    <w:rsid w:val="002D5D40"/>
    <w:rsid w:val="002D5ECB"/>
    <w:rsid w:val="002D6533"/>
    <w:rsid w:val="002D69C0"/>
    <w:rsid w:val="002D6AD5"/>
    <w:rsid w:val="002D7504"/>
    <w:rsid w:val="002D7637"/>
    <w:rsid w:val="002D7778"/>
    <w:rsid w:val="002E00D8"/>
    <w:rsid w:val="002E02D1"/>
    <w:rsid w:val="002E03B0"/>
    <w:rsid w:val="002E0869"/>
    <w:rsid w:val="002E08C0"/>
    <w:rsid w:val="002E09B1"/>
    <w:rsid w:val="002E0B69"/>
    <w:rsid w:val="002E0E08"/>
    <w:rsid w:val="002E0FF1"/>
    <w:rsid w:val="002E12C6"/>
    <w:rsid w:val="002E154B"/>
    <w:rsid w:val="002E1556"/>
    <w:rsid w:val="002E1576"/>
    <w:rsid w:val="002E17F2"/>
    <w:rsid w:val="002E29B8"/>
    <w:rsid w:val="002E2C81"/>
    <w:rsid w:val="002E2E52"/>
    <w:rsid w:val="002E2EE2"/>
    <w:rsid w:val="002E3058"/>
    <w:rsid w:val="002E554D"/>
    <w:rsid w:val="002E57C8"/>
    <w:rsid w:val="002E5CB5"/>
    <w:rsid w:val="002E6035"/>
    <w:rsid w:val="002E62E5"/>
    <w:rsid w:val="002E64C1"/>
    <w:rsid w:val="002E680B"/>
    <w:rsid w:val="002E6C20"/>
    <w:rsid w:val="002E73F4"/>
    <w:rsid w:val="002E7580"/>
    <w:rsid w:val="002E7CAE"/>
    <w:rsid w:val="002F03E3"/>
    <w:rsid w:val="002F04CC"/>
    <w:rsid w:val="002F0574"/>
    <w:rsid w:val="002F0732"/>
    <w:rsid w:val="002F1020"/>
    <w:rsid w:val="002F177C"/>
    <w:rsid w:val="002F1E7E"/>
    <w:rsid w:val="002F1FC3"/>
    <w:rsid w:val="002F2771"/>
    <w:rsid w:val="002F2826"/>
    <w:rsid w:val="002F2ACD"/>
    <w:rsid w:val="002F2B76"/>
    <w:rsid w:val="002F2ECC"/>
    <w:rsid w:val="002F2F0D"/>
    <w:rsid w:val="002F2FF7"/>
    <w:rsid w:val="002F37A9"/>
    <w:rsid w:val="002F3D91"/>
    <w:rsid w:val="002F406F"/>
    <w:rsid w:val="002F41F7"/>
    <w:rsid w:val="002F47ED"/>
    <w:rsid w:val="002F4C19"/>
    <w:rsid w:val="002F4DF7"/>
    <w:rsid w:val="002F4E77"/>
    <w:rsid w:val="002F4ED2"/>
    <w:rsid w:val="002F5B10"/>
    <w:rsid w:val="002F62F3"/>
    <w:rsid w:val="002F66AE"/>
    <w:rsid w:val="002F66E5"/>
    <w:rsid w:val="002F67CC"/>
    <w:rsid w:val="002F6829"/>
    <w:rsid w:val="002F791B"/>
    <w:rsid w:val="002F7B84"/>
    <w:rsid w:val="002F7F04"/>
    <w:rsid w:val="00300771"/>
    <w:rsid w:val="003007F5"/>
    <w:rsid w:val="003008DB"/>
    <w:rsid w:val="00300DEE"/>
    <w:rsid w:val="0030104A"/>
    <w:rsid w:val="00301795"/>
    <w:rsid w:val="003018FA"/>
    <w:rsid w:val="00301A43"/>
    <w:rsid w:val="00301CE6"/>
    <w:rsid w:val="00301D42"/>
    <w:rsid w:val="003024B9"/>
    <w:rsid w:val="0030256B"/>
    <w:rsid w:val="0030267C"/>
    <w:rsid w:val="00302839"/>
    <w:rsid w:val="003029DA"/>
    <w:rsid w:val="00303068"/>
    <w:rsid w:val="00303DCD"/>
    <w:rsid w:val="003040DD"/>
    <w:rsid w:val="003041A8"/>
    <w:rsid w:val="0030420D"/>
    <w:rsid w:val="003045FA"/>
    <w:rsid w:val="00304BC2"/>
    <w:rsid w:val="00304FAF"/>
    <w:rsid w:val="0030501F"/>
    <w:rsid w:val="003050D5"/>
    <w:rsid w:val="00305987"/>
    <w:rsid w:val="00305AAE"/>
    <w:rsid w:val="00305B76"/>
    <w:rsid w:val="00305BEA"/>
    <w:rsid w:val="00306040"/>
    <w:rsid w:val="0030651E"/>
    <w:rsid w:val="00306C27"/>
    <w:rsid w:val="00306FD6"/>
    <w:rsid w:val="003071ED"/>
    <w:rsid w:val="003075C6"/>
    <w:rsid w:val="00307B04"/>
    <w:rsid w:val="00307BA1"/>
    <w:rsid w:val="00307EAC"/>
    <w:rsid w:val="003102B2"/>
    <w:rsid w:val="0031034F"/>
    <w:rsid w:val="003111B5"/>
    <w:rsid w:val="00311419"/>
    <w:rsid w:val="00311518"/>
    <w:rsid w:val="003116AB"/>
    <w:rsid w:val="00311702"/>
    <w:rsid w:val="00311AF1"/>
    <w:rsid w:val="00311DE0"/>
    <w:rsid w:val="00311E82"/>
    <w:rsid w:val="003120CB"/>
    <w:rsid w:val="00312108"/>
    <w:rsid w:val="00312699"/>
    <w:rsid w:val="00312805"/>
    <w:rsid w:val="00312F5F"/>
    <w:rsid w:val="00313558"/>
    <w:rsid w:val="003139E2"/>
    <w:rsid w:val="00313AE9"/>
    <w:rsid w:val="00313FD6"/>
    <w:rsid w:val="00314369"/>
    <w:rsid w:val="003143BD"/>
    <w:rsid w:val="00314AB4"/>
    <w:rsid w:val="00314ADB"/>
    <w:rsid w:val="00314BBF"/>
    <w:rsid w:val="003150E9"/>
    <w:rsid w:val="0031514F"/>
    <w:rsid w:val="00315363"/>
    <w:rsid w:val="0031558E"/>
    <w:rsid w:val="00315B73"/>
    <w:rsid w:val="00315CD6"/>
    <w:rsid w:val="00315F48"/>
    <w:rsid w:val="003162B4"/>
    <w:rsid w:val="003162CB"/>
    <w:rsid w:val="00316C84"/>
    <w:rsid w:val="00316D54"/>
    <w:rsid w:val="00317060"/>
    <w:rsid w:val="003173BE"/>
    <w:rsid w:val="00317972"/>
    <w:rsid w:val="00317CCA"/>
    <w:rsid w:val="003201B6"/>
    <w:rsid w:val="003203ED"/>
    <w:rsid w:val="00320AEA"/>
    <w:rsid w:val="00320BDF"/>
    <w:rsid w:val="00320E10"/>
    <w:rsid w:val="0032129E"/>
    <w:rsid w:val="00321328"/>
    <w:rsid w:val="00321B95"/>
    <w:rsid w:val="00321B98"/>
    <w:rsid w:val="00322983"/>
    <w:rsid w:val="00322C9F"/>
    <w:rsid w:val="00322D2F"/>
    <w:rsid w:val="00322ED2"/>
    <w:rsid w:val="003235A1"/>
    <w:rsid w:val="003235DE"/>
    <w:rsid w:val="003235F9"/>
    <w:rsid w:val="00323A4D"/>
    <w:rsid w:val="00323D9C"/>
    <w:rsid w:val="003243BB"/>
    <w:rsid w:val="003246E9"/>
    <w:rsid w:val="00324878"/>
    <w:rsid w:val="00324AEF"/>
    <w:rsid w:val="00324B4C"/>
    <w:rsid w:val="00324D23"/>
    <w:rsid w:val="003252BC"/>
    <w:rsid w:val="003257C4"/>
    <w:rsid w:val="00325D0F"/>
    <w:rsid w:val="00326006"/>
    <w:rsid w:val="003260D7"/>
    <w:rsid w:val="00327177"/>
    <w:rsid w:val="00327FC4"/>
    <w:rsid w:val="003300FB"/>
    <w:rsid w:val="003301C3"/>
    <w:rsid w:val="0033022D"/>
    <w:rsid w:val="003305F8"/>
    <w:rsid w:val="003306B8"/>
    <w:rsid w:val="003308DC"/>
    <w:rsid w:val="00330A52"/>
    <w:rsid w:val="00330E00"/>
    <w:rsid w:val="00330E36"/>
    <w:rsid w:val="00331197"/>
    <w:rsid w:val="00331202"/>
    <w:rsid w:val="0033149F"/>
    <w:rsid w:val="00331598"/>
    <w:rsid w:val="00331751"/>
    <w:rsid w:val="00331B07"/>
    <w:rsid w:val="00332115"/>
    <w:rsid w:val="00332460"/>
    <w:rsid w:val="00332933"/>
    <w:rsid w:val="00332E5C"/>
    <w:rsid w:val="00332ED2"/>
    <w:rsid w:val="0033335D"/>
    <w:rsid w:val="003338CF"/>
    <w:rsid w:val="003339B4"/>
    <w:rsid w:val="00333B02"/>
    <w:rsid w:val="003344EF"/>
    <w:rsid w:val="00334579"/>
    <w:rsid w:val="00334694"/>
    <w:rsid w:val="0033487B"/>
    <w:rsid w:val="00334C71"/>
    <w:rsid w:val="00334DEC"/>
    <w:rsid w:val="00334E60"/>
    <w:rsid w:val="00335858"/>
    <w:rsid w:val="003359A0"/>
    <w:rsid w:val="00335AA9"/>
    <w:rsid w:val="00335D2C"/>
    <w:rsid w:val="00335F08"/>
    <w:rsid w:val="00336253"/>
    <w:rsid w:val="003362E6"/>
    <w:rsid w:val="003362FE"/>
    <w:rsid w:val="003364DF"/>
    <w:rsid w:val="0033668D"/>
    <w:rsid w:val="00336BCC"/>
    <w:rsid w:val="00336BDA"/>
    <w:rsid w:val="00337103"/>
    <w:rsid w:val="00337777"/>
    <w:rsid w:val="0033785B"/>
    <w:rsid w:val="00337892"/>
    <w:rsid w:val="003378B0"/>
    <w:rsid w:val="00337BCB"/>
    <w:rsid w:val="00341834"/>
    <w:rsid w:val="003419C2"/>
    <w:rsid w:val="00341A07"/>
    <w:rsid w:val="00342BD7"/>
    <w:rsid w:val="00342CB0"/>
    <w:rsid w:val="00342D26"/>
    <w:rsid w:val="003433EE"/>
    <w:rsid w:val="003436B2"/>
    <w:rsid w:val="00343A58"/>
    <w:rsid w:val="00343B5C"/>
    <w:rsid w:val="0034411F"/>
    <w:rsid w:val="00344242"/>
    <w:rsid w:val="00344B16"/>
    <w:rsid w:val="00344B61"/>
    <w:rsid w:val="00344BFC"/>
    <w:rsid w:val="00345041"/>
    <w:rsid w:val="0034561F"/>
    <w:rsid w:val="00345918"/>
    <w:rsid w:val="00345A0B"/>
    <w:rsid w:val="00345B44"/>
    <w:rsid w:val="00346000"/>
    <w:rsid w:val="003466C9"/>
    <w:rsid w:val="00346BB8"/>
    <w:rsid w:val="00346DB5"/>
    <w:rsid w:val="003472F0"/>
    <w:rsid w:val="00347659"/>
    <w:rsid w:val="003477B1"/>
    <w:rsid w:val="00347DF0"/>
    <w:rsid w:val="00347EE2"/>
    <w:rsid w:val="00350147"/>
    <w:rsid w:val="00350234"/>
    <w:rsid w:val="0035055C"/>
    <w:rsid w:val="0035057A"/>
    <w:rsid w:val="003505E5"/>
    <w:rsid w:val="003508D5"/>
    <w:rsid w:val="00351432"/>
    <w:rsid w:val="003518B6"/>
    <w:rsid w:val="00351CEA"/>
    <w:rsid w:val="00351E47"/>
    <w:rsid w:val="003522CC"/>
    <w:rsid w:val="00352D15"/>
    <w:rsid w:val="00352F0B"/>
    <w:rsid w:val="003534C2"/>
    <w:rsid w:val="003545AC"/>
    <w:rsid w:val="00354CC0"/>
    <w:rsid w:val="0035509E"/>
    <w:rsid w:val="003553B0"/>
    <w:rsid w:val="00355E34"/>
    <w:rsid w:val="003567F7"/>
    <w:rsid w:val="00356876"/>
    <w:rsid w:val="00356C1E"/>
    <w:rsid w:val="00357380"/>
    <w:rsid w:val="003574B5"/>
    <w:rsid w:val="0035781C"/>
    <w:rsid w:val="00357969"/>
    <w:rsid w:val="003579CF"/>
    <w:rsid w:val="00357ED5"/>
    <w:rsid w:val="00357FAB"/>
    <w:rsid w:val="00357FB8"/>
    <w:rsid w:val="003602D9"/>
    <w:rsid w:val="003604CE"/>
    <w:rsid w:val="0036050C"/>
    <w:rsid w:val="00360A3A"/>
    <w:rsid w:val="00360EEC"/>
    <w:rsid w:val="00361307"/>
    <w:rsid w:val="003626A4"/>
    <w:rsid w:val="00362708"/>
    <w:rsid w:val="003630C9"/>
    <w:rsid w:val="003631AA"/>
    <w:rsid w:val="0036328C"/>
    <w:rsid w:val="00363BDE"/>
    <w:rsid w:val="00363EBD"/>
    <w:rsid w:val="00364440"/>
    <w:rsid w:val="003645AB"/>
    <w:rsid w:val="003647A5"/>
    <w:rsid w:val="00364FB1"/>
    <w:rsid w:val="003653DC"/>
    <w:rsid w:val="00365520"/>
    <w:rsid w:val="00365570"/>
    <w:rsid w:val="00365923"/>
    <w:rsid w:val="003660E1"/>
    <w:rsid w:val="00366999"/>
    <w:rsid w:val="00366CDE"/>
    <w:rsid w:val="00366FE1"/>
    <w:rsid w:val="0036788A"/>
    <w:rsid w:val="00367A6B"/>
    <w:rsid w:val="00367F8D"/>
    <w:rsid w:val="00370023"/>
    <w:rsid w:val="003700FF"/>
    <w:rsid w:val="003704D2"/>
    <w:rsid w:val="00370964"/>
    <w:rsid w:val="00370A54"/>
    <w:rsid w:val="00370B04"/>
    <w:rsid w:val="00370E47"/>
    <w:rsid w:val="00370F64"/>
    <w:rsid w:val="00371AE7"/>
    <w:rsid w:val="00371D3F"/>
    <w:rsid w:val="003721C5"/>
    <w:rsid w:val="00372434"/>
    <w:rsid w:val="0037246B"/>
    <w:rsid w:val="003724C0"/>
    <w:rsid w:val="00372823"/>
    <w:rsid w:val="00373191"/>
    <w:rsid w:val="003732E1"/>
    <w:rsid w:val="00373A67"/>
    <w:rsid w:val="003741C4"/>
    <w:rsid w:val="003742AC"/>
    <w:rsid w:val="00375062"/>
    <w:rsid w:val="003759C5"/>
    <w:rsid w:val="00375A86"/>
    <w:rsid w:val="003763A3"/>
    <w:rsid w:val="00376519"/>
    <w:rsid w:val="00376657"/>
    <w:rsid w:val="00376A0C"/>
    <w:rsid w:val="003778F8"/>
    <w:rsid w:val="00377C18"/>
    <w:rsid w:val="00377CE1"/>
    <w:rsid w:val="00377E55"/>
    <w:rsid w:val="00380023"/>
    <w:rsid w:val="00380654"/>
    <w:rsid w:val="003808DA"/>
    <w:rsid w:val="00380985"/>
    <w:rsid w:val="003809E1"/>
    <w:rsid w:val="00380A1D"/>
    <w:rsid w:val="00380DAF"/>
    <w:rsid w:val="003812A3"/>
    <w:rsid w:val="00381330"/>
    <w:rsid w:val="0038191B"/>
    <w:rsid w:val="00382EBD"/>
    <w:rsid w:val="00382F20"/>
    <w:rsid w:val="003831A9"/>
    <w:rsid w:val="00384113"/>
    <w:rsid w:val="003841EC"/>
    <w:rsid w:val="0038435B"/>
    <w:rsid w:val="00384A27"/>
    <w:rsid w:val="00385447"/>
    <w:rsid w:val="003856B4"/>
    <w:rsid w:val="00385B1A"/>
    <w:rsid w:val="00385BF0"/>
    <w:rsid w:val="00385FCB"/>
    <w:rsid w:val="0038626B"/>
    <w:rsid w:val="003863BD"/>
    <w:rsid w:val="003864FF"/>
    <w:rsid w:val="003865F7"/>
    <w:rsid w:val="003867D2"/>
    <w:rsid w:val="0038696A"/>
    <w:rsid w:val="0038709E"/>
    <w:rsid w:val="003873E0"/>
    <w:rsid w:val="003876AB"/>
    <w:rsid w:val="00387935"/>
    <w:rsid w:val="00387E5F"/>
    <w:rsid w:val="00387F64"/>
    <w:rsid w:val="00390392"/>
    <w:rsid w:val="0039047D"/>
    <w:rsid w:val="00390C26"/>
    <w:rsid w:val="0039112E"/>
    <w:rsid w:val="003912C7"/>
    <w:rsid w:val="00391680"/>
    <w:rsid w:val="00391A6E"/>
    <w:rsid w:val="00392591"/>
    <w:rsid w:val="0039265C"/>
    <w:rsid w:val="00392A71"/>
    <w:rsid w:val="00392BF7"/>
    <w:rsid w:val="00392C16"/>
    <w:rsid w:val="003932D7"/>
    <w:rsid w:val="0039340E"/>
    <w:rsid w:val="00393929"/>
    <w:rsid w:val="003939FF"/>
    <w:rsid w:val="00393D93"/>
    <w:rsid w:val="00393E03"/>
    <w:rsid w:val="00393EF5"/>
    <w:rsid w:val="00393FFD"/>
    <w:rsid w:val="0039487D"/>
    <w:rsid w:val="00394C69"/>
    <w:rsid w:val="0039538A"/>
    <w:rsid w:val="003959F7"/>
    <w:rsid w:val="00395A50"/>
    <w:rsid w:val="0039686B"/>
    <w:rsid w:val="00397202"/>
    <w:rsid w:val="003974E6"/>
    <w:rsid w:val="003977B8"/>
    <w:rsid w:val="0039795D"/>
    <w:rsid w:val="00397C68"/>
    <w:rsid w:val="00397DEA"/>
    <w:rsid w:val="00397E13"/>
    <w:rsid w:val="003A02CF"/>
    <w:rsid w:val="003A061F"/>
    <w:rsid w:val="003A0A26"/>
    <w:rsid w:val="003A13AB"/>
    <w:rsid w:val="003A16F8"/>
    <w:rsid w:val="003A18FE"/>
    <w:rsid w:val="003A1D5B"/>
    <w:rsid w:val="003A20EE"/>
    <w:rsid w:val="003A20F2"/>
    <w:rsid w:val="003A2223"/>
    <w:rsid w:val="003A2637"/>
    <w:rsid w:val="003A266C"/>
    <w:rsid w:val="003A2A0F"/>
    <w:rsid w:val="003A2BFB"/>
    <w:rsid w:val="003A2C80"/>
    <w:rsid w:val="003A3148"/>
    <w:rsid w:val="003A3271"/>
    <w:rsid w:val="003A39E7"/>
    <w:rsid w:val="003A406D"/>
    <w:rsid w:val="003A4320"/>
    <w:rsid w:val="003A45A1"/>
    <w:rsid w:val="003A466B"/>
    <w:rsid w:val="003A4A5D"/>
    <w:rsid w:val="003A5041"/>
    <w:rsid w:val="003A5597"/>
    <w:rsid w:val="003A562E"/>
    <w:rsid w:val="003A5B0A"/>
    <w:rsid w:val="003A5C0C"/>
    <w:rsid w:val="003A5C3C"/>
    <w:rsid w:val="003A5DF8"/>
    <w:rsid w:val="003A5FB0"/>
    <w:rsid w:val="003A64D6"/>
    <w:rsid w:val="003A65A9"/>
    <w:rsid w:val="003A667C"/>
    <w:rsid w:val="003A67EF"/>
    <w:rsid w:val="003A68EB"/>
    <w:rsid w:val="003A6AFB"/>
    <w:rsid w:val="003A6BAC"/>
    <w:rsid w:val="003A6ED4"/>
    <w:rsid w:val="003A70A4"/>
    <w:rsid w:val="003A7409"/>
    <w:rsid w:val="003A7966"/>
    <w:rsid w:val="003A7EF3"/>
    <w:rsid w:val="003A7FA2"/>
    <w:rsid w:val="003B0396"/>
    <w:rsid w:val="003B048A"/>
    <w:rsid w:val="003B06AF"/>
    <w:rsid w:val="003B0739"/>
    <w:rsid w:val="003B0E38"/>
    <w:rsid w:val="003B159C"/>
    <w:rsid w:val="003B160C"/>
    <w:rsid w:val="003B19AC"/>
    <w:rsid w:val="003B1A25"/>
    <w:rsid w:val="003B1A50"/>
    <w:rsid w:val="003B1A9F"/>
    <w:rsid w:val="003B258B"/>
    <w:rsid w:val="003B25DD"/>
    <w:rsid w:val="003B2B12"/>
    <w:rsid w:val="003B2BD2"/>
    <w:rsid w:val="003B369F"/>
    <w:rsid w:val="003B36A3"/>
    <w:rsid w:val="003B380A"/>
    <w:rsid w:val="003B38F7"/>
    <w:rsid w:val="003B3F40"/>
    <w:rsid w:val="003B3FF1"/>
    <w:rsid w:val="003B4350"/>
    <w:rsid w:val="003B4763"/>
    <w:rsid w:val="003B56AF"/>
    <w:rsid w:val="003B5756"/>
    <w:rsid w:val="003B5C3D"/>
    <w:rsid w:val="003B5E71"/>
    <w:rsid w:val="003B60BA"/>
    <w:rsid w:val="003B625E"/>
    <w:rsid w:val="003B64BB"/>
    <w:rsid w:val="003B6AD7"/>
    <w:rsid w:val="003B721F"/>
    <w:rsid w:val="003B771F"/>
    <w:rsid w:val="003B7EAF"/>
    <w:rsid w:val="003B7FE5"/>
    <w:rsid w:val="003C00A4"/>
    <w:rsid w:val="003C0FA4"/>
    <w:rsid w:val="003C11C8"/>
    <w:rsid w:val="003C19D7"/>
    <w:rsid w:val="003C1C49"/>
    <w:rsid w:val="003C1C6A"/>
    <w:rsid w:val="003C21E4"/>
    <w:rsid w:val="003C22D4"/>
    <w:rsid w:val="003C2514"/>
    <w:rsid w:val="003C2702"/>
    <w:rsid w:val="003C2757"/>
    <w:rsid w:val="003C286B"/>
    <w:rsid w:val="003C293D"/>
    <w:rsid w:val="003C29DE"/>
    <w:rsid w:val="003C2C5B"/>
    <w:rsid w:val="003C2CCC"/>
    <w:rsid w:val="003C30F4"/>
    <w:rsid w:val="003C31C0"/>
    <w:rsid w:val="003C3298"/>
    <w:rsid w:val="003C3439"/>
    <w:rsid w:val="003C3930"/>
    <w:rsid w:val="003C3C1C"/>
    <w:rsid w:val="003C3D55"/>
    <w:rsid w:val="003C4205"/>
    <w:rsid w:val="003C4539"/>
    <w:rsid w:val="003C45AB"/>
    <w:rsid w:val="003C462F"/>
    <w:rsid w:val="003C4724"/>
    <w:rsid w:val="003C50FD"/>
    <w:rsid w:val="003C56CF"/>
    <w:rsid w:val="003C5ECD"/>
    <w:rsid w:val="003C63BC"/>
    <w:rsid w:val="003C63E3"/>
    <w:rsid w:val="003C662B"/>
    <w:rsid w:val="003C6FCE"/>
    <w:rsid w:val="003C717E"/>
    <w:rsid w:val="003C76D1"/>
    <w:rsid w:val="003C7806"/>
    <w:rsid w:val="003D04A6"/>
    <w:rsid w:val="003D0538"/>
    <w:rsid w:val="003D09AC"/>
    <w:rsid w:val="003D0F6B"/>
    <w:rsid w:val="003D109F"/>
    <w:rsid w:val="003D1BB8"/>
    <w:rsid w:val="003D1DB5"/>
    <w:rsid w:val="003D215A"/>
    <w:rsid w:val="003D2249"/>
    <w:rsid w:val="003D2478"/>
    <w:rsid w:val="003D264D"/>
    <w:rsid w:val="003D28BF"/>
    <w:rsid w:val="003D2BF4"/>
    <w:rsid w:val="003D2EB0"/>
    <w:rsid w:val="003D30E0"/>
    <w:rsid w:val="003D3750"/>
    <w:rsid w:val="003D3BD9"/>
    <w:rsid w:val="003D3C45"/>
    <w:rsid w:val="003D4BB8"/>
    <w:rsid w:val="003D5114"/>
    <w:rsid w:val="003D5509"/>
    <w:rsid w:val="003D5A34"/>
    <w:rsid w:val="003D5B1F"/>
    <w:rsid w:val="003D6C8F"/>
    <w:rsid w:val="003D6E5A"/>
    <w:rsid w:val="003D6E94"/>
    <w:rsid w:val="003D76EF"/>
    <w:rsid w:val="003D79D4"/>
    <w:rsid w:val="003E010E"/>
    <w:rsid w:val="003E03A0"/>
    <w:rsid w:val="003E0629"/>
    <w:rsid w:val="003E08BC"/>
    <w:rsid w:val="003E109A"/>
    <w:rsid w:val="003E15FA"/>
    <w:rsid w:val="003E22AA"/>
    <w:rsid w:val="003E257D"/>
    <w:rsid w:val="003E2891"/>
    <w:rsid w:val="003E2A5E"/>
    <w:rsid w:val="003E2E93"/>
    <w:rsid w:val="003E374F"/>
    <w:rsid w:val="003E3856"/>
    <w:rsid w:val="003E391C"/>
    <w:rsid w:val="003E3A0C"/>
    <w:rsid w:val="003E4714"/>
    <w:rsid w:val="003E4D27"/>
    <w:rsid w:val="003E4ED0"/>
    <w:rsid w:val="003E4EF5"/>
    <w:rsid w:val="003E5471"/>
    <w:rsid w:val="003E55E4"/>
    <w:rsid w:val="003E576A"/>
    <w:rsid w:val="003E5961"/>
    <w:rsid w:val="003E5DA4"/>
    <w:rsid w:val="003E60D6"/>
    <w:rsid w:val="003E62E2"/>
    <w:rsid w:val="003E6630"/>
    <w:rsid w:val="003E665E"/>
    <w:rsid w:val="003E6D94"/>
    <w:rsid w:val="003E6FED"/>
    <w:rsid w:val="003E709A"/>
    <w:rsid w:val="003E74E3"/>
    <w:rsid w:val="003E7E68"/>
    <w:rsid w:val="003F05C7"/>
    <w:rsid w:val="003F08B1"/>
    <w:rsid w:val="003F0D9B"/>
    <w:rsid w:val="003F15AC"/>
    <w:rsid w:val="003F163F"/>
    <w:rsid w:val="003F16A1"/>
    <w:rsid w:val="003F1BCB"/>
    <w:rsid w:val="003F1BDD"/>
    <w:rsid w:val="003F1BE7"/>
    <w:rsid w:val="003F1C09"/>
    <w:rsid w:val="003F1D49"/>
    <w:rsid w:val="003F2266"/>
    <w:rsid w:val="003F2296"/>
    <w:rsid w:val="003F295B"/>
    <w:rsid w:val="003F2C97"/>
    <w:rsid w:val="003F2CBF"/>
    <w:rsid w:val="003F2CD4"/>
    <w:rsid w:val="003F2DFA"/>
    <w:rsid w:val="003F614D"/>
    <w:rsid w:val="003F6236"/>
    <w:rsid w:val="003F681D"/>
    <w:rsid w:val="003F685A"/>
    <w:rsid w:val="003F6BBE"/>
    <w:rsid w:val="003F6C8E"/>
    <w:rsid w:val="003F7341"/>
    <w:rsid w:val="003F770E"/>
    <w:rsid w:val="003F78B9"/>
    <w:rsid w:val="003F78DE"/>
    <w:rsid w:val="003F78F6"/>
    <w:rsid w:val="003F7CF7"/>
    <w:rsid w:val="003F7F45"/>
    <w:rsid w:val="003F7FCE"/>
    <w:rsid w:val="00400004"/>
    <w:rsid w:val="004000E8"/>
    <w:rsid w:val="004002C2"/>
    <w:rsid w:val="004003FB"/>
    <w:rsid w:val="00400C8D"/>
    <w:rsid w:val="004013F0"/>
    <w:rsid w:val="004015C8"/>
    <w:rsid w:val="004017A5"/>
    <w:rsid w:val="00402132"/>
    <w:rsid w:val="00402434"/>
    <w:rsid w:val="004025CA"/>
    <w:rsid w:val="00402825"/>
    <w:rsid w:val="004029BC"/>
    <w:rsid w:val="00402E2B"/>
    <w:rsid w:val="004030D3"/>
    <w:rsid w:val="00403106"/>
    <w:rsid w:val="00403565"/>
    <w:rsid w:val="00403E74"/>
    <w:rsid w:val="004040B9"/>
    <w:rsid w:val="00404F9F"/>
    <w:rsid w:val="00405030"/>
    <w:rsid w:val="0040512B"/>
    <w:rsid w:val="00405562"/>
    <w:rsid w:val="00405AB5"/>
    <w:rsid w:val="00405C49"/>
    <w:rsid w:val="00405CA5"/>
    <w:rsid w:val="004061C9"/>
    <w:rsid w:val="00406404"/>
    <w:rsid w:val="00407A59"/>
    <w:rsid w:val="00407CD3"/>
    <w:rsid w:val="00410050"/>
    <w:rsid w:val="00410134"/>
    <w:rsid w:val="00410B72"/>
    <w:rsid w:val="00410F18"/>
    <w:rsid w:val="00410FA3"/>
    <w:rsid w:val="0041180D"/>
    <w:rsid w:val="004118CA"/>
    <w:rsid w:val="004118D7"/>
    <w:rsid w:val="00411F3E"/>
    <w:rsid w:val="0041253C"/>
    <w:rsid w:val="0041263E"/>
    <w:rsid w:val="00412CD2"/>
    <w:rsid w:val="004137AF"/>
    <w:rsid w:val="00413AAC"/>
    <w:rsid w:val="00413AF7"/>
    <w:rsid w:val="00413E7C"/>
    <w:rsid w:val="00413E80"/>
    <w:rsid w:val="00413E92"/>
    <w:rsid w:val="00414354"/>
    <w:rsid w:val="004147FC"/>
    <w:rsid w:val="004150E7"/>
    <w:rsid w:val="00415139"/>
    <w:rsid w:val="004151AD"/>
    <w:rsid w:val="004151C2"/>
    <w:rsid w:val="00415256"/>
    <w:rsid w:val="004155BE"/>
    <w:rsid w:val="00415744"/>
    <w:rsid w:val="004157FC"/>
    <w:rsid w:val="0041581C"/>
    <w:rsid w:val="00415AB1"/>
    <w:rsid w:val="00415BE3"/>
    <w:rsid w:val="00415EE7"/>
    <w:rsid w:val="004164F0"/>
    <w:rsid w:val="00416DC6"/>
    <w:rsid w:val="00416DEE"/>
    <w:rsid w:val="00416E15"/>
    <w:rsid w:val="00417C7E"/>
    <w:rsid w:val="00420D08"/>
    <w:rsid w:val="00421105"/>
    <w:rsid w:val="0042136E"/>
    <w:rsid w:val="00421562"/>
    <w:rsid w:val="0042158F"/>
    <w:rsid w:val="00421635"/>
    <w:rsid w:val="00421834"/>
    <w:rsid w:val="004218FD"/>
    <w:rsid w:val="00421B44"/>
    <w:rsid w:val="00421C71"/>
    <w:rsid w:val="00421FD6"/>
    <w:rsid w:val="00422250"/>
    <w:rsid w:val="00422325"/>
    <w:rsid w:val="00422685"/>
    <w:rsid w:val="00422699"/>
    <w:rsid w:val="004228E8"/>
    <w:rsid w:val="0042297B"/>
    <w:rsid w:val="00422AA4"/>
    <w:rsid w:val="00422DBC"/>
    <w:rsid w:val="00423365"/>
    <w:rsid w:val="00423EB8"/>
    <w:rsid w:val="004242F4"/>
    <w:rsid w:val="00424AA5"/>
    <w:rsid w:val="004253D7"/>
    <w:rsid w:val="00425678"/>
    <w:rsid w:val="0042653F"/>
    <w:rsid w:val="004266F4"/>
    <w:rsid w:val="00426784"/>
    <w:rsid w:val="00426BAD"/>
    <w:rsid w:val="00426FC9"/>
    <w:rsid w:val="00427248"/>
    <w:rsid w:val="00427A4E"/>
    <w:rsid w:val="00427DFE"/>
    <w:rsid w:val="004301B2"/>
    <w:rsid w:val="004301F5"/>
    <w:rsid w:val="00430404"/>
    <w:rsid w:val="00430469"/>
    <w:rsid w:val="004306FD"/>
    <w:rsid w:val="004307E6"/>
    <w:rsid w:val="00430E9C"/>
    <w:rsid w:val="00431D5E"/>
    <w:rsid w:val="004325F6"/>
    <w:rsid w:val="0043285A"/>
    <w:rsid w:val="00432A5B"/>
    <w:rsid w:val="00433108"/>
    <w:rsid w:val="00433312"/>
    <w:rsid w:val="00433585"/>
    <w:rsid w:val="0043386A"/>
    <w:rsid w:val="00433AD2"/>
    <w:rsid w:val="00433F10"/>
    <w:rsid w:val="004342F0"/>
    <w:rsid w:val="00434492"/>
    <w:rsid w:val="004345F9"/>
    <w:rsid w:val="00435109"/>
    <w:rsid w:val="00435302"/>
    <w:rsid w:val="00435709"/>
    <w:rsid w:val="004357E9"/>
    <w:rsid w:val="00435AE9"/>
    <w:rsid w:val="00435AF0"/>
    <w:rsid w:val="00435B86"/>
    <w:rsid w:val="00435DB0"/>
    <w:rsid w:val="00435F68"/>
    <w:rsid w:val="004364F1"/>
    <w:rsid w:val="00436B3A"/>
    <w:rsid w:val="00436FD8"/>
    <w:rsid w:val="004371CF"/>
    <w:rsid w:val="00437305"/>
    <w:rsid w:val="00437447"/>
    <w:rsid w:val="00437772"/>
    <w:rsid w:val="00437D3E"/>
    <w:rsid w:val="004401CE"/>
    <w:rsid w:val="00440597"/>
    <w:rsid w:val="00440E23"/>
    <w:rsid w:val="004410CD"/>
    <w:rsid w:val="004414F8"/>
    <w:rsid w:val="004416E8"/>
    <w:rsid w:val="004417C2"/>
    <w:rsid w:val="00441A92"/>
    <w:rsid w:val="00441DAA"/>
    <w:rsid w:val="004422FC"/>
    <w:rsid w:val="00442596"/>
    <w:rsid w:val="00442D30"/>
    <w:rsid w:val="00442F90"/>
    <w:rsid w:val="004431DC"/>
    <w:rsid w:val="0044384B"/>
    <w:rsid w:val="00443A70"/>
    <w:rsid w:val="00444119"/>
    <w:rsid w:val="0044423F"/>
    <w:rsid w:val="00444970"/>
    <w:rsid w:val="00444B78"/>
    <w:rsid w:val="00444F56"/>
    <w:rsid w:val="004450D9"/>
    <w:rsid w:val="0044548A"/>
    <w:rsid w:val="0044556C"/>
    <w:rsid w:val="00445CFF"/>
    <w:rsid w:val="00445FAF"/>
    <w:rsid w:val="004461B2"/>
    <w:rsid w:val="00446488"/>
    <w:rsid w:val="004468EE"/>
    <w:rsid w:val="004471C2"/>
    <w:rsid w:val="00447386"/>
    <w:rsid w:val="0044741C"/>
    <w:rsid w:val="0045001A"/>
    <w:rsid w:val="00450503"/>
    <w:rsid w:val="004505C6"/>
    <w:rsid w:val="004506F6"/>
    <w:rsid w:val="0045096B"/>
    <w:rsid w:val="004510B4"/>
    <w:rsid w:val="004514C7"/>
    <w:rsid w:val="004517AA"/>
    <w:rsid w:val="0045184B"/>
    <w:rsid w:val="00451B0D"/>
    <w:rsid w:val="00451C62"/>
    <w:rsid w:val="004521DD"/>
    <w:rsid w:val="004526BA"/>
    <w:rsid w:val="00452C19"/>
    <w:rsid w:val="00452C9B"/>
    <w:rsid w:val="00452CAC"/>
    <w:rsid w:val="00454233"/>
    <w:rsid w:val="00454E1C"/>
    <w:rsid w:val="00454E65"/>
    <w:rsid w:val="00455085"/>
    <w:rsid w:val="0045596E"/>
    <w:rsid w:val="004559F0"/>
    <w:rsid w:val="00456074"/>
    <w:rsid w:val="0045616A"/>
    <w:rsid w:val="004561F8"/>
    <w:rsid w:val="004562DD"/>
    <w:rsid w:val="004564ED"/>
    <w:rsid w:val="00456973"/>
    <w:rsid w:val="00456D52"/>
    <w:rsid w:val="00457208"/>
    <w:rsid w:val="00457565"/>
    <w:rsid w:val="00457640"/>
    <w:rsid w:val="004579F2"/>
    <w:rsid w:val="00457B6E"/>
    <w:rsid w:val="00457B71"/>
    <w:rsid w:val="0046055D"/>
    <w:rsid w:val="00460918"/>
    <w:rsid w:val="004610E5"/>
    <w:rsid w:val="00461274"/>
    <w:rsid w:val="00461BA1"/>
    <w:rsid w:val="00461D81"/>
    <w:rsid w:val="004620C6"/>
    <w:rsid w:val="00462232"/>
    <w:rsid w:val="00462467"/>
    <w:rsid w:val="00462894"/>
    <w:rsid w:val="00462FC6"/>
    <w:rsid w:val="0046334C"/>
    <w:rsid w:val="004639D2"/>
    <w:rsid w:val="00463B70"/>
    <w:rsid w:val="00464479"/>
    <w:rsid w:val="004646DD"/>
    <w:rsid w:val="0046494D"/>
    <w:rsid w:val="00464EC4"/>
    <w:rsid w:val="004651AC"/>
    <w:rsid w:val="004658C2"/>
    <w:rsid w:val="00465DC8"/>
    <w:rsid w:val="004662EF"/>
    <w:rsid w:val="004669E2"/>
    <w:rsid w:val="004674F0"/>
    <w:rsid w:val="00467660"/>
    <w:rsid w:val="004677E7"/>
    <w:rsid w:val="00467CEB"/>
    <w:rsid w:val="00467E5F"/>
    <w:rsid w:val="004701DA"/>
    <w:rsid w:val="0047029A"/>
    <w:rsid w:val="00470B73"/>
    <w:rsid w:val="00470BC6"/>
    <w:rsid w:val="00470C31"/>
    <w:rsid w:val="00470CA5"/>
    <w:rsid w:val="004712C9"/>
    <w:rsid w:val="00471AEE"/>
    <w:rsid w:val="00471C73"/>
    <w:rsid w:val="00471DE0"/>
    <w:rsid w:val="00471F72"/>
    <w:rsid w:val="004720C4"/>
    <w:rsid w:val="00472251"/>
    <w:rsid w:val="00472768"/>
    <w:rsid w:val="004728E4"/>
    <w:rsid w:val="004732BD"/>
    <w:rsid w:val="004734D0"/>
    <w:rsid w:val="00473587"/>
    <w:rsid w:val="004735DC"/>
    <w:rsid w:val="004736B4"/>
    <w:rsid w:val="00473817"/>
    <w:rsid w:val="0047388B"/>
    <w:rsid w:val="00473DCA"/>
    <w:rsid w:val="00473EC8"/>
    <w:rsid w:val="00474569"/>
    <w:rsid w:val="00474E40"/>
    <w:rsid w:val="004753A8"/>
    <w:rsid w:val="0047556B"/>
    <w:rsid w:val="0047592B"/>
    <w:rsid w:val="00475D4E"/>
    <w:rsid w:val="00475F0B"/>
    <w:rsid w:val="00476297"/>
    <w:rsid w:val="004765D8"/>
    <w:rsid w:val="004768B8"/>
    <w:rsid w:val="00477075"/>
    <w:rsid w:val="004770A8"/>
    <w:rsid w:val="004771B0"/>
    <w:rsid w:val="00477304"/>
    <w:rsid w:val="0047736E"/>
    <w:rsid w:val="0047767F"/>
    <w:rsid w:val="00477768"/>
    <w:rsid w:val="00477D74"/>
    <w:rsid w:val="00477E94"/>
    <w:rsid w:val="00477F04"/>
    <w:rsid w:val="004800EE"/>
    <w:rsid w:val="004807A5"/>
    <w:rsid w:val="00480885"/>
    <w:rsid w:val="00480BBC"/>
    <w:rsid w:val="00480ECE"/>
    <w:rsid w:val="00481010"/>
    <w:rsid w:val="004818CA"/>
    <w:rsid w:val="00481CE5"/>
    <w:rsid w:val="004823A7"/>
    <w:rsid w:val="00482AE8"/>
    <w:rsid w:val="00482E91"/>
    <w:rsid w:val="00482FF2"/>
    <w:rsid w:val="00483065"/>
    <w:rsid w:val="004833A1"/>
    <w:rsid w:val="00483B99"/>
    <w:rsid w:val="00483F6C"/>
    <w:rsid w:val="00484150"/>
    <w:rsid w:val="004844CB"/>
    <w:rsid w:val="00484565"/>
    <w:rsid w:val="00484859"/>
    <w:rsid w:val="004849D8"/>
    <w:rsid w:val="00484D36"/>
    <w:rsid w:val="00484DBF"/>
    <w:rsid w:val="00484F8D"/>
    <w:rsid w:val="00485044"/>
    <w:rsid w:val="00485217"/>
    <w:rsid w:val="00485422"/>
    <w:rsid w:val="00485787"/>
    <w:rsid w:val="00485F1D"/>
    <w:rsid w:val="00486016"/>
    <w:rsid w:val="0048634C"/>
    <w:rsid w:val="004863EE"/>
    <w:rsid w:val="00486DFF"/>
    <w:rsid w:val="00487049"/>
    <w:rsid w:val="004900F5"/>
    <w:rsid w:val="0049012A"/>
    <w:rsid w:val="004903FD"/>
    <w:rsid w:val="00490451"/>
    <w:rsid w:val="0049071A"/>
    <w:rsid w:val="00490DA6"/>
    <w:rsid w:val="00490E93"/>
    <w:rsid w:val="00490EC0"/>
    <w:rsid w:val="00490EE5"/>
    <w:rsid w:val="004910E6"/>
    <w:rsid w:val="0049142C"/>
    <w:rsid w:val="00491450"/>
    <w:rsid w:val="00491627"/>
    <w:rsid w:val="00491CCB"/>
    <w:rsid w:val="00491E69"/>
    <w:rsid w:val="00491E6C"/>
    <w:rsid w:val="00492567"/>
    <w:rsid w:val="00492624"/>
    <w:rsid w:val="004929BD"/>
    <w:rsid w:val="004929CC"/>
    <w:rsid w:val="00492BC5"/>
    <w:rsid w:val="00492BEF"/>
    <w:rsid w:val="00492C43"/>
    <w:rsid w:val="00493086"/>
    <w:rsid w:val="00493293"/>
    <w:rsid w:val="00493539"/>
    <w:rsid w:val="0049379A"/>
    <w:rsid w:val="00493930"/>
    <w:rsid w:val="00493AF8"/>
    <w:rsid w:val="00493DBF"/>
    <w:rsid w:val="004946B4"/>
    <w:rsid w:val="004947AE"/>
    <w:rsid w:val="00494DBA"/>
    <w:rsid w:val="004950D7"/>
    <w:rsid w:val="0049576C"/>
    <w:rsid w:val="0049585F"/>
    <w:rsid w:val="00495970"/>
    <w:rsid w:val="00495E06"/>
    <w:rsid w:val="004964F1"/>
    <w:rsid w:val="004967A3"/>
    <w:rsid w:val="004968AF"/>
    <w:rsid w:val="00496AE5"/>
    <w:rsid w:val="00496DA3"/>
    <w:rsid w:val="00496FA7"/>
    <w:rsid w:val="0049703D"/>
    <w:rsid w:val="004970C7"/>
    <w:rsid w:val="00497223"/>
    <w:rsid w:val="00497345"/>
    <w:rsid w:val="0049738C"/>
    <w:rsid w:val="004976EE"/>
    <w:rsid w:val="00497C06"/>
    <w:rsid w:val="004A0154"/>
    <w:rsid w:val="004A0D72"/>
    <w:rsid w:val="004A0FFA"/>
    <w:rsid w:val="004A16BC"/>
    <w:rsid w:val="004A1862"/>
    <w:rsid w:val="004A1DCA"/>
    <w:rsid w:val="004A2079"/>
    <w:rsid w:val="004A21D9"/>
    <w:rsid w:val="004A2261"/>
    <w:rsid w:val="004A2A6C"/>
    <w:rsid w:val="004A2B94"/>
    <w:rsid w:val="004A2F16"/>
    <w:rsid w:val="004A2F20"/>
    <w:rsid w:val="004A3777"/>
    <w:rsid w:val="004A41BD"/>
    <w:rsid w:val="004A4911"/>
    <w:rsid w:val="004A56C1"/>
    <w:rsid w:val="004A57DE"/>
    <w:rsid w:val="004A5BF8"/>
    <w:rsid w:val="004A60D1"/>
    <w:rsid w:val="004A629F"/>
    <w:rsid w:val="004A69E4"/>
    <w:rsid w:val="004A6AB8"/>
    <w:rsid w:val="004A700E"/>
    <w:rsid w:val="004A72CE"/>
    <w:rsid w:val="004A74DC"/>
    <w:rsid w:val="004B0368"/>
    <w:rsid w:val="004B04BE"/>
    <w:rsid w:val="004B081C"/>
    <w:rsid w:val="004B0A70"/>
    <w:rsid w:val="004B0AE4"/>
    <w:rsid w:val="004B0D95"/>
    <w:rsid w:val="004B1050"/>
    <w:rsid w:val="004B1390"/>
    <w:rsid w:val="004B1708"/>
    <w:rsid w:val="004B1DA8"/>
    <w:rsid w:val="004B20A9"/>
    <w:rsid w:val="004B2970"/>
    <w:rsid w:val="004B2F14"/>
    <w:rsid w:val="004B3238"/>
    <w:rsid w:val="004B3B92"/>
    <w:rsid w:val="004B4534"/>
    <w:rsid w:val="004B456A"/>
    <w:rsid w:val="004B4DA8"/>
    <w:rsid w:val="004B51AD"/>
    <w:rsid w:val="004B5923"/>
    <w:rsid w:val="004B61A3"/>
    <w:rsid w:val="004B6612"/>
    <w:rsid w:val="004B6755"/>
    <w:rsid w:val="004B684F"/>
    <w:rsid w:val="004B6F6A"/>
    <w:rsid w:val="004B75A7"/>
    <w:rsid w:val="004B7822"/>
    <w:rsid w:val="004B7C0C"/>
    <w:rsid w:val="004B7CA3"/>
    <w:rsid w:val="004B7ECD"/>
    <w:rsid w:val="004C0B55"/>
    <w:rsid w:val="004C0C70"/>
    <w:rsid w:val="004C0D7E"/>
    <w:rsid w:val="004C10A7"/>
    <w:rsid w:val="004C1D40"/>
    <w:rsid w:val="004C1E33"/>
    <w:rsid w:val="004C2660"/>
    <w:rsid w:val="004C28F4"/>
    <w:rsid w:val="004C2C4B"/>
    <w:rsid w:val="004C3007"/>
    <w:rsid w:val="004C30C9"/>
    <w:rsid w:val="004C3175"/>
    <w:rsid w:val="004C381F"/>
    <w:rsid w:val="004C3898"/>
    <w:rsid w:val="004C398F"/>
    <w:rsid w:val="004C4311"/>
    <w:rsid w:val="004C4697"/>
    <w:rsid w:val="004C474B"/>
    <w:rsid w:val="004C4AEE"/>
    <w:rsid w:val="004C4B1E"/>
    <w:rsid w:val="004C4D5B"/>
    <w:rsid w:val="004C4E2D"/>
    <w:rsid w:val="004C502C"/>
    <w:rsid w:val="004C6000"/>
    <w:rsid w:val="004C6451"/>
    <w:rsid w:val="004C6566"/>
    <w:rsid w:val="004C6E6C"/>
    <w:rsid w:val="004C7783"/>
    <w:rsid w:val="004C7AC5"/>
    <w:rsid w:val="004C7E9B"/>
    <w:rsid w:val="004D052A"/>
    <w:rsid w:val="004D0D16"/>
    <w:rsid w:val="004D0F56"/>
    <w:rsid w:val="004D112F"/>
    <w:rsid w:val="004D179B"/>
    <w:rsid w:val="004D17D6"/>
    <w:rsid w:val="004D1B2B"/>
    <w:rsid w:val="004D1BEC"/>
    <w:rsid w:val="004D1BF5"/>
    <w:rsid w:val="004D1D9D"/>
    <w:rsid w:val="004D1E51"/>
    <w:rsid w:val="004D202F"/>
    <w:rsid w:val="004D2273"/>
    <w:rsid w:val="004D2286"/>
    <w:rsid w:val="004D242E"/>
    <w:rsid w:val="004D25C6"/>
    <w:rsid w:val="004D285C"/>
    <w:rsid w:val="004D29B4"/>
    <w:rsid w:val="004D2A98"/>
    <w:rsid w:val="004D2C92"/>
    <w:rsid w:val="004D3069"/>
    <w:rsid w:val="004D354D"/>
    <w:rsid w:val="004D36B1"/>
    <w:rsid w:val="004D3706"/>
    <w:rsid w:val="004D3BD3"/>
    <w:rsid w:val="004D4453"/>
    <w:rsid w:val="004D451F"/>
    <w:rsid w:val="004D4614"/>
    <w:rsid w:val="004D4980"/>
    <w:rsid w:val="004D4B23"/>
    <w:rsid w:val="004D5502"/>
    <w:rsid w:val="004D6A34"/>
    <w:rsid w:val="004D74BB"/>
    <w:rsid w:val="004D75A8"/>
    <w:rsid w:val="004D7EBD"/>
    <w:rsid w:val="004D7FD2"/>
    <w:rsid w:val="004E0217"/>
    <w:rsid w:val="004E0AED"/>
    <w:rsid w:val="004E1274"/>
    <w:rsid w:val="004E135D"/>
    <w:rsid w:val="004E13A8"/>
    <w:rsid w:val="004E1782"/>
    <w:rsid w:val="004E2279"/>
    <w:rsid w:val="004E24CC"/>
    <w:rsid w:val="004E2655"/>
    <w:rsid w:val="004E2680"/>
    <w:rsid w:val="004E28F9"/>
    <w:rsid w:val="004E2D6B"/>
    <w:rsid w:val="004E32DB"/>
    <w:rsid w:val="004E3337"/>
    <w:rsid w:val="004E3604"/>
    <w:rsid w:val="004E3793"/>
    <w:rsid w:val="004E384E"/>
    <w:rsid w:val="004E3974"/>
    <w:rsid w:val="004E39C1"/>
    <w:rsid w:val="004E3F0D"/>
    <w:rsid w:val="004E4082"/>
    <w:rsid w:val="004E462E"/>
    <w:rsid w:val="004E4C7E"/>
    <w:rsid w:val="004E4DF2"/>
    <w:rsid w:val="004E50A2"/>
    <w:rsid w:val="004E5254"/>
    <w:rsid w:val="004E56DC"/>
    <w:rsid w:val="004E59DB"/>
    <w:rsid w:val="004E5A01"/>
    <w:rsid w:val="004E5C68"/>
    <w:rsid w:val="004E5D40"/>
    <w:rsid w:val="004E5DD9"/>
    <w:rsid w:val="004E5DF8"/>
    <w:rsid w:val="004E6699"/>
    <w:rsid w:val="004E6C3F"/>
    <w:rsid w:val="004E6E46"/>
    <w:rsid w:val="004E6F13"/>
    <w:rsid w:val="004E700B"/>
    <w:rsid w:val="004E7402"/>
    <w:rsid w:val="004E76F4"/>
    <w:rsid w:val="004E7B9A"/>
    <w:rsid w:val="004F0135"/>
    <w:rsid w:val="004F03EB"/>
    <w:rsid w:val="004F06E2"/>
    <w:rsid w:val="004F0B4E"/>
    <w:rsid w:val="004F0B6C"/>
    <w:rsid w:val="004F0C3E"/>
    <w:rsid w:val="004F185F"/>
    <w:rsid w:val="004F18D4"/>
    <w:rsid w:val="004F1922"/>
    <w:rsid w:val="004F1A94"/>
    <w:rsid w:val="004F1BDD"/>
    <w:rsid w:val="004F2078"/>
    <w:rsid w:val="004F20BD"/>
    <w:rsid w:val="004F21B1"/>
    <w:rsid w:val="004F30C9"/>
    <w:rsid w:val="004F3702"/>
    <w:rsid w:val="004F3B25"/>
    <w:rsid w:val="004F3DBB"/>
    <w:rsid w:val="004F470C"/>
    <w:rsid w:val="004F488C"/>
    <w:rsid w:val="004F48A5"/>
    <w:rsid w:val="004F4AAD"/>
    <w:rsid w:val="004F4B14"/>
    <w:rsid w:val="004F4D29"/>
    <w:rsid w:val="004F4DA3"/>
    <w:rsid w:val="004F528C"/>
    <w:rsid w:val="004F5CC1"/>
    <w:rsid w:val="004F601E"/>
    <w:rsid w:val="004F61B4"/>
    <w:rsid w:val="004F63E4"/>
    <w:rsid w:val="004F6972"/>
    <w:rsid w:val="004F697F"/>
    <w:rsid w:val="004F6C0C"/>
    <w:rsid w:val="004F71B0"/>
    <w:rsid w:val="004F71FC"/>
    <w:rsid w:val="004F7369"/>
    <w:rsid w:val="004F7E16"/>
    <w:rsid w:val="004F7F49"/>
    <w:rsid w:val="005002D0"/>
    <w:rsid w:val="005004E5"/>
    <w:rsid w:val="00500555"/>
    <w:rsid w:val="005007EA"/>
    <w:rsid w:val="0050088B"/>
    <w:rsid w:val="005008C6"/>
    <w:rsid w:val="005009C1"/>
    <w:rsid w:val="00500A52"/>
    <w:rsid w:val="0050127F"/>
    <w:rsid w:val="0050154B"/>
    <w:rsid w:val="005015B9"/>
    <w:rsid w:val="00501AEA"/>
    <w:rsid w:val="00501BC9"/>
    <w:rsid w:val="00501E22"/>
    <w:rsid w:val="00502396"/>
    <w:rsid w:val="005028CA"/>
    <w:rsid w:val="00502BE8"/>
    <w:rsid w:val="00502C95"/>
    <w:rsid w:val="0050306D"/>
    <w:rsid w:val="00503542"/>
    <w:rsid w:val="005035AD"/>
    <w:rsid w:val="005037CB"/>
    <w:rsid w:val="00503A63"/>
    <w:rsid w:val="00503D4C"/>
    <w:rsid w:val="00504226"/>
    <w:rsid w:val="005043B9"/>
    <w:rsid w:val="00504C43"/>
    <w:rsid w:val="00504D08"/>
    <w:rsid w:val="00504EE2"/>
    <w:rsid w:val="00504F08"/>
    <w:rsid w:val="0050514B"/>
    <w:rsid w:val="00505362"/>
    <w:rsid w:val="005057E5"/>
    <w:rsid w:val="00505898"/>
    <w:rsid w:val="00505A65"/>
    <w:rsid w:val="00506557"/>
    <w:rsid w:val="0050677A"/>
    <w:rsid w:val="0050693A"/>
    <w:rsid w:val="00506EBE"/>
    <w:rsid w:val="005071BE"/>
    <w:rsid w:val="0050738F"/>
    <w:rsid w:val="005078A3"/>
    <w:rsid w:val="00507AA5"/>
    <w:rsid w:val="00507B35"/>
    <w:rsid w:val="00507F85"/>
    <w:rsid w:val="00510185"/>
    <w:rsid w:val="00510775"/>
    <w:rsid w:val="005108D8"/>
    <w:rsid w:val="00510982"/>
    <w:rsid w:val="00511139"/>
    <w:rsid w:val="005115CB"/>
    <w:rsid w:val="005116F9"/>
    <w:rsid w:val="00511B38"/>
    <w:rsid w:val="0051222F"/>
    <w:rsid w:val="005123AC"/>
    <w:rsid w:val="005125C4"/>
    <w:rsid w:val="00512AE6"/>
    <w:rsid w:val="00512B7B"/>
    <w:rsid w:val="00513090"/>
    <w:rsid w:val="0051311C"/>
    <w:rsid w:val="00513146"/>
    <w:rsid w:val="00513395"/>
    <w:rsid w:val="005138DA"/>
    <w:rsid w:val="00513C5B"/>
    <w:rsid w:val="00514890"/>
    <w:rsid w:val="00514923"/>
    <w:rsid w:val="005153A7"/>
    <w:rsid w:val="00515404"/>
    <w:rsid w:val="0051588E"/>
    <w:rsid w:val="0051596C"/>
    <w:rsid w:val="00515BDD"/>
    <w:rsid w:val="00515EDA"/>
    <w:rsid w:val="00516D95"/>
    <w:rsid w:val="005170D4"/>
    <w:rsid w:val="0051721B"/>
    <w:rsid w:val="00517A4E"/>
    <w:rsid w:val="00517B3D"/>
    <w:rsid w:val="00517FA1"/>
    <w:rsid w:val="0052057B"/>
    <w:rsid w:val="00520D44"/>
    <w:rsid w:val="00521290"/>
    <w:rsid w:val="0052146E"/>
    <w:rsid w:val="00521525"/>
    <w:rsid w:val="00521845"/>
    <w:rsid w:val="00521891"/>
    <w:rsid w:val="005218F5"/>
    <w:rsid w:val="005219CF"/>
    <w:rsid w:val="00521C3B"/>
    <w:rsid w:val="0052217A"/>
    <w:rsid w:val="00522643"/>
    <w:rsid w:val="00522983"/>
    <w:rsid w:val="00522C92"/>
    <w:rsid w:val="00522FF9"/>
    <w:rsid w:val="00523004"/>
    <w:rsid w:val="00523405"/>
    <w:rsid w:val="0052385A"/>
    <w:rsid w:val="00523AEE"/>
    <w:rsid w:val="00523FE0"/>
    <w:rsid w:val="00524051"/>
    <w:rsid w:val="005241C1"/>
    <w:rsid w:val="00524260"/>
    <w:rsid w:val="005242B3"/>
    <w:rsid w:val="005243B7"/>
    <w:rsid w:val="00524456"/>
    <w:rsid w:val="005249CF"/>
    <w:rsid w:val="00524C5A"/>
    <w:rsid w:val="00524CE3"/>
    <w:rsid w:val="00525463"/>
    <w:rsid w:val="005259AB"/>
    <w:rsid w:val="005259F0"/>
    <w:rsid w:val="00525F72"/>
    <w:rsid w:val="00525FB9"/>
    <w:rsid w:val="0052668E"/>
    <w:rsid w:val="00526747"/>
    <w:rsid w:val="00526E9C"/>
    <w:rsid w:val="0052738D"/>
    <w:rsid w:val="00527D31"/>
    <w:rsid w:val="00527F02"/>
    <w:rsid w:val="00530118"/>
    <w:rsid w:val="00530CEC"/>
    <w:rsid w:val="005311EB"/>
    <w:rsid w:val="00531425"/>
    <w:rsid w:val="00531F7A"/>
    <w:rsid w:val="00532058"/>
    <w:rsid w:val="00532242"/>
    <w:rsid w:val="005326AC"/>
    <w:rsid w:val="0053273F"/>
    <w:rsid w:val="00532A12"/>
    <w:rsid w:val="00532A1B"/>
    <w:rsid w:val="00532A40"/>
    <w:rsid w:val="00532DCD"/>
    <w:rsid w:val="005330AE"/>
    <w:rsid w:val="00533272"/>
    <w:rsid w:val="005333B0"/>
    <w:rsid w:val="0053388C"/>
    <w:rsid w:val="00533E9B"/>
    <w:rsid w:val="00534264"/>
    <w:rsid w:val="00534B59"/>
    <w:rsid w:val="00534E1D"/>
    <w:rsid w:val="00535324"/>
    <w:rsid w:val="005355DE"/>
    <w:rsid w:val="00535C0A"/>
    <w:rsid w:val="00535D77"/>
    <w:rsid w:val="00535EB1"/>
    <w:rsid w:val="00536334"/>
    <w:rsid w:val="00536759"/>
    <w:rsid w:val="00537095"/>
    <w:rsid w:val="00537361"/>
    <w:rsid w:val="00537C46"/>
    <w:rsid w:val="00537C62"/>
    <w:rsid w:val="00537FB0"/>
    <w:rsid w:val="005404D1"/>
    <w:rsid w:val="00540A69"/>
    <w:rsid w:val="00540F3F"/>
    <w:rsid w:val="00541315"/>
    <w:rsid w:val="005414B5"/>
    <w:rsid w:val="00541692"/>
    <w:rsid w:val="0054169C"/>
    <w:rsid w:val="00541CD5"/>
    <w:rsid w:val="00541D48"/>
    <w:rsid w:val="005421DA"/>
    <w:rsid w:val="005422B4"/>
    <w:rsid w:val="00542A3E"/>
    <w:rsid w:val="00542B09"/>
    <w:rsid w:val="00542F6C"/>
    <w:rsid w:val="00543086"/>
    <w:rsid w:val="005432E5"/>
    <w:rsid w:val="00543398"/>
    <w:rsid w:val="005434FF"/>
    <w:rsid w:val="00543D02"/>
    <w:rsid w:val="00543E8C"/>
    <w:rsid w:val="00544496"/>
    <w:rsid w:val="0054470C"/>
    <w:rsid w:val="005447BC"/>
    <w:rsid w:val="005448A0"/>
    <w:rsid w:val="00545279"/>
    <w:rsid w:val="00545638"/>
    <w:rsid w:val="00546119"/>
    <w:rsid w:val="005461A5"/>
    <w:rsid w:val="005465EA"/>
    <w:rsid w:val="005468AE"/>
    <w:rsid w:val="00546970"/>
    <w:rsid w:val="005469F6"/>
    <w:rsid w:val="00546C84"/>
    <w:rsid w:val="00547462"/>
    <w:rsid w:val="0054771C"/>
    <w:rsid w:val="00547B65"/>
    <w:rsid w:val="005501AA"/>
    <w:rsid w:val="005502CE"/>
    <w:rsid w:val="00550BBA"/>
    <w:rsid w:val="00550EAD"/>
    <w:rsid w:val="0055100A"/>
    <w:rsid w:val="005514F8"/>
    <w:rsid w:val="0055178C"/>
    <w:rsid w:val="0055194F"/>
    <w:rsid w:val="005520A0"/>
    <w:rsid w:val="005522D5"/>
    <w:rsid w:val="005529AA"/>
    <w:rsid w:val="00552D44"/>
    <w:rsid w:val="00552F3C"/>
    <w:rsid w:val="005535E5"/>
    <w:rsid w:val="005536EF"/>
    <w:rsid w:val="005538C7"/>
    <w:rsid w:val="00554075"/>
    <w:rsid w:val="005549FF"/>
    <w:rsid w:val="00554C71"/>
    <w:rsid w:val="00554CA2"/>
    <w:rsid w:val="00554DD7"/>
    <w:rsid w:val="00554E19"/>
    <w:rsid w:val="005554AE"/>
    <w:rsid w:val="00555A2C"/>
    <w:rsid w:val="00555ACC"/>
    <w:rsid w:val="00555F69"/>
    <w:rsid w:val="005565AA"/>
    <w:rsid w:val="0055679E"/>
    <w:rsid w:val="005568CA"/>
    <w:rsid w:val="005571E2"/>
    <w:rsid w:val="00557C5A"/>
    <w:rsid w:val="00557E09"/>
    <w:rsid w:val="00561013"/>
    <w:rsid w:val="0056121F"/>
    <w:rsid w:val="005614E2"/>
    <w:rsid w:val="00561727"/>
    <w:rsid w:val="00561C2F"/>
    <w:rsid w:val="00561F86"/>
    <w:rsid w:val="00562063"/>
    <w:rsid w:val="0056231D"/>
    <w:rsid w:val="005623C8"/>
    <w:rsid w:val="005627B7"/>
    <w:rsid w:val="005627F3"/>
    <w:rsid w:val="005629E6"/>
    <w:rsid w:val="00562C4A"/>
    <w:rsid w:val="00562E6D"/>
    <w:rsid w:val="00563A93"/>
    <w:rsid w:val="00563B81"/>
    <w:rsid w:val="00563BDA"/>
    <w:rsid w:val="00563CAB"/>
    <w:rsid w:val="00564BB4"/>
    <w:rsid w:val="00565660"/>
    <w:rsid w:val="00566765"/>
    <w:rsid w:val="0056702E"/>
    <w:rsid w:val="00567146"/>
    <w:rsid w:val="0056739F"/>
    <w:rsid w:val="0056772A"/>
    <w:rsid w:val="005677B7"/>
    <w:rsid w:val="00567AFA"/>
    <w:rsid w:val="00567CD5"/>
    <w:rsid w:val="00567EDE"/>
    <w:rsid w:val="00570240"/>
    <w:rsid w:val="005704D8"/>
    <w:rsid w:val="00570CC0"/>
    <w:rsid w:val="00570E0F"/>
    <w:rsid w:val="00571B65"/>
    <w:rsid w:val="00571D62"/>
    <w:rsid w:val="005724CF"/>
    <w:rsid w:val="00572505"/>
    <w:rsid w:val="00572A00"/>
    <w:rsid w:val="005733DE"/>
    <w:rsid w:val="00573D85"/>
    <w:rsid w:val="00573E9B"/>
    <w:rsid w:val="00574670"/>
    <w:rsid w:val="00574CA3"/>
    <w:rsid w:val="0057510C"/>
    <w:rsid w:val="0057533F"/>
    <w:rsid w:val="00575EEE"/>
    <w:rsid w:val="00575FC0"/>
    <w:rsid w:val="005762EF"/>
    <w:rsid w:val="005763EE"/>
    <w:rsid w:val="00576440"/>
    <w:rsid w:val="0057661B"/>
    <w:rsid w:val="00576738"/>
    <w:rsid w:val="00576E2D"/>
    <w:rsid w:val="00577218"/>
    <w:rsid w:val="0057736F"/>
    <w:rsid w:val="005800B4"/>
    <w:rsid w:val="00580333"/>
    <w:rsid w:val="005809E6"/>
    <w:rsid w:val="00580BEA"/>
    <w:rsid w:val="00581880"/>
    <w:rsid w:val="00581CBC"/>
    <w:rsid w:val="00582109"/>
    <w:rsid w:val="005822A2"/>
    <w:rsid w:val="005822C7"/>
    <w:rsid w:val="005824E2"/>
    <w:rsid w:val="0058269B"/>
    <w:rsid w:val="00582703"/>
    <w:rsid w:val="00582809"/>
    <w:rsid w:val="00582FFE"/>
    <w:rsid w:val="0058350F"/>
    <w:rsid w:val="00583678"/>
    <w:rsid w:val="005838A2"/>
    <w:rsid w:val="00584862"/>
    <w:rsid w:val="00584C93"/>
    <w:rsid w:val="005852C7"/>
    <w:rsid w:val="00585923"/>
    <w:rsid w:val="0058660F"/>
    <w:rsid w:val="00586732"/>
    <w:rsid w:val="00586827"/>
    <w:rsid w:val="00586B37"/>
    <w:rsid w:val="00587128"/>
    <w:rsid w:val="0058798C"/>
    <w:rsid w:val="00587A1D"/>
    <w:rsid w:val="00587CFC"/>
    <w:rsid w:val="005900FA"/>
    <w:rsid w:val="00590854"/>
    <w:rsid w:val="00590A5F"/>
    <w:rsid w:val="00591263"/>
    <w:rsid w:val="00591EFC"/>
    <w:rsid w:val="005923AF"/>
    <w:rsid w:val="00592492"/>
    <w:rsid w:val="00592559"/>
    <w:rsid w:val="00592E78"/>
    <w:rsid w:val="0059311A"/>
    <w:rsid w:val="005935A4"/>
    <w:rsid w:val="00593BB1"/>
    <w:rsid w:val="00593E24"/>
    <w:rsid w:val="00593E4D"/>
    <w:rsid w:val="00594805"/>
    <w:rsid w:val="005948C2"/>
    <w:rsid w:val="00594BB7"/>
    <w:rsid w:val="00595217"/>
    <w:rsid w:val="005953D9"/>
    <w:rsid w:val="00595DCA"/>
    <w:rsid w:val="00596E04"/>
    <w:rsid w:val="005971C6"/>
    <w:rsid w:val="005971E1"/>
    <w:rsid w:val="0059779B"/>
    <w:rsid w:val="00597EFB"/>
    <w:rsid w:val="005A045B"/>
    <w:rsid w:val="005A0AC7"/>
    <w:rsid w:val="005A0B81"/>
    <w:rsid w:val="005A1244"/>
    <w:rsid w:val="005A16AB"/>
    <w:rsid w:val="005A181F"/>
    <w:rsid w:val="005A1A20"/>
    <w:rsid w:val="005A1A8B"/>
    <w:rsid w:val="005A1CE1"/>
    <w:rsid w:val="005A209A"/>
    <w:rsid w:val="005A2540"/>
    <w:rsid w:val="005A25C5"/>
    <w:rsid w:val="005A2E93"/>
    <w:rsid w:val="005A31F4"/>
    <w:rsid w:val="005A33B1"/>
    <w:rsid w:val="005A42BD"/>
    <w:rsid w:val="005A49A0"/>
    <w:rsid w:val="005A4B31"/>
    <w:rsid w:val="005A5137"/>
    <w:rsid w:val="005A5B01"/>
    <w:rsid w:val="005A5B60"/>
    <w:rsid w:val="005A662D"/>
    <w:rsid w:val="005A6657"/>
    <w:rsid w:val="005A6665"/>
    <w:rsid w:val="005A6AB6"/>
    <w:rsid w:val="005A6CFC"/>
    <w:rsid w:val="005A71DF"/>
    <w:rsid w:val="005A73C8"/>
    <w:rsid w:val="005A74E1"/>
    <w:rsid w:val="005A778D"/>
    <w:rsid w:val="005B0133"/>
    <w:rsid w:val="005B02D2"/>
    <w:rsid w:val="005B0432"/>
    <w:rsid w:val="005B08D7"/>
    <w:rsid w:val="005B0BD8"/>
    <w:rsid w:val="005B0CD3"/>
    <w:rsid w:val="005B0EB6"/>
    <w:rsid w:val="005B1409"/>
    <w:rsid w:val="005B16F5"/>
    <w:rsid w:val="005B1963"/>
    <w:rsid w:val="005B20C5"/>
    <w:rsid w:val="005B227F"/>
    <w:rsid w:val="005B24C3"/>
    <w:rsid w:val="005B2545"/>
    <w:rsid w:val="005B265A"/>
    <w:rsid w:val="005B28D0"/>
    <w:rsid w:val="005B35D7"/>
    <w:rsid w:val="005B392A"/>
    <w:rsid w:val="005B3AA3"/>
    <w:rsid w:val="005B4082"/>
    <w:rsid w:val="005B40E9"/>
    <w:rsid w:val="005B4FC9"/>
    <w:rsid w:val="005B5022"/>
    <w:rsid w:val="005B55BC"/>
    <w:rsid w:val="005B56DE"/>
    <w:rsid w:val="005B573B"/>
    <w:rsid w:val="005B5B3E"/>
    <w:rsid w:val="005B5C47"/>
    <w:rsid w:val="005B61FD"/>
    <w:rsid w:val="005B637D"/>
    <w:rsid w:val="005B63E5"/>
    <w:rsid w:val="005B650E"/>
    <w:rsid w:val="005B6604"/>
    <w:rsid w:val="005B6B62"/>
    <w:rsid w:val="005B6F83"/>
    <w:rsid w:val="005B70C8"/>
    <w:rsid w:val="005B7363"/>
    <w:rsid w:val="005B76B2"/>
    <w:rsid w:val="005B76CE"/>
    <w:rsid w:val="005B7E67"/>
    <w:rsid w:val="005C0266"/>
    <w:rsid w:val="005C02B3"/>
    <w:rsid w:val="005C031A"/>
    <w:rsid w:val="005C0661"/>
    <w:rsid w:val="005C0A04"/>
    <w:rsid w:val="005C0AD6"/>
    <w:rsid w:val="005C0D1E"/>
    <w:rsid w:val="005C0E28"/>
    <w:rsid w:val="005C12F5"/>
    <w:rsid w:val="005C12F6"/>
    <w:rsid w:val="005C1E2B"/>
    <w:rsid w:val="005C27FC"/>
    <w:rsid w:val="005C2A43"/>
    <w:rsid w:val="005C3561"/>
    <w:rsid w:val="005C35A0"/>
    <w:rsid w:val="005C3C85"/>
    <w:rsid w:val="005C4082"/>
    <w:rsid w:val="005C43E3"/>
    <w:rsid w:val="005C46AB"/>
    <w:rsid w:val="005C4EC8"/>
    <w:rsid w:val="005C52DA"/>
    <w:rsid w:val="005C545E"/>
    <w:rsid w:val="005C59AE"/>
    <w:rsid w:val="005C6A94"/>
    <w:rsid w:val="005C6DEE"/>
    <w:rsid w:val="005C6FE1"/>
    <w:rsid w:val="005C74FB"/>
    <w:rsid w:val="005C7569"/>
    <w:rsid w:val="005C75A8"/>
    <w:rsid w:val="005C7621"/>
    <w:rsid w:val="005C7AC3"/>
    <w:rsid w:val="005C7F86"/>
    <w:rsid w:val="005D00C4"/>
    <w:rsid w:val="005D0190"/>
    <w:rsid w:val="005D0257"/>
    <w:rsid w:val="005D0308"/>
    <w:rsid w:val="005D0566"/>
    <w:rsid w:val="005D116B"/>
    <w:rsid w:val="005D139E"/>
    <w:rsid w:val="005D13C3"/>
    <w:rsid w:val="005D1602"/>
    <w:rsid w:val="005D1619"/>
    <w:rsid w:val="005D17B1"/>
    <w:rsid w:val="005D20B3"/>
    <w:rsid w:val="005D2255"/>
    <w:rsid w:val="005D23AB"/>
    <w:rsid w:val="005D23F7"/>
    <w:rsid w:val="005D279E"/>
    <w:rsid w:val="005D2A1D"/>
    <w:rsid w:val="005D3CAD"/>
    <w:rsid w:val="005D45BD"/>
    <w:rsid w:val="005D4E07"/>
    <w:rsid w:val="005D4F73"/>
    <w:rsid w:val="005D4F8B"/>
    <w:rsid w:val="005D5295"/>
    <w:rsid w:val="005D5559"/>
    <w:rsid w:val="005D5828"/>
    <w:rsid w:val="005D5B89"/>
    <w:rsid w:val="005D5E82"/>
    <w:rsid w:val="005D687C"/>
    <w:rsid w:val="005D6F68"/>
    <w:rsid w:val="005D70BF"/>
    <w:rsid w:val="005D7753"/>
    <w:rsid w:val="005D7AF9"/>
    <w:rsid w:val="005D7B2E"/>
    <w:rsid w:val="005E0095"/>
    <w:rsid w:val="005E0AA6"/>
    <w:rsid w:val="005E0ADA"/>
    <w:rsid w:val="005E0B85"/>
    <w:rsid w:val="005E11B3"/>
    <w:rsid w:val="005E18A3"/>
    <w:rsid w:val="005E1CF4"/>
    <w:rsid w:val="005E201C"/>
    <w:rsid w:val="005E216E"/>
    <w:rsid w:val="005E21BA"/>
    <w:rsid w:val="005E2387"/>
    <w:rsid w:val="005E24D9"/>
    <w:rsid w:val="005E2654"/>
    <w:rsid w:val="005E26DD"/>
    <w:rsid w:val="005E2F22"/>
    <w:rsid w:val="005E31BE"/>
    <w:rsid w:val="005E3225"/>
    <w:rsid w:val="005E3558"/>
    <w:rsid w:val="005E379C"/>
    <w:rsid w:val="005E385F"/>
    <w:rsid w:val="005E3B1B"/>
    <w:rsid w:val="005E4D02"/>
    <w:rsid w:val="005E548E"/>
    <w:rsid w:val="005E5B81"/>
    <w:rsid w:val="005E62A7"/>
    <w:rsid w:val="005E67AF"/>
    <w:rsid w:val="005E67C0"/>
    <w:rsid w:val="005E6A5C"/>
    <w:rsid w:val="005E6D1F"/>
    <w:rsid w:val="005E70F9"/>
    <w:rsid w:val="005E7397"/>
    <w:rsid w:val="005E774A"/>
    <w:rsid w:val="005E7D30"/>
    <w:rsid w:val="005E7FAB"/>
    <w:rsid w:val="005F01F2"/>
    <w:rsid w:val="005F09FB"/>
    <w:rsid w:val="005F0B32"/>
    <w:rsid w:val="005F0FC0"/>
    <w:rsid w:val="005F1D45"/>
    <w:rsid w:val="005F20AE"/>
    <w:rsid w:val="005F2183"/>
    <w:rsid w:val="005F237B"/>
    <w:rsid w:val="005F2CB1"/>
    <w:rsid w:val="005F3025"/>
    <w:rsid w:val="005F3DD1"/>
    <w:rsid w:val="005F415D"/>
    <w:rsid w:val="005F43B3"/>
    <w:rsid w:val="005F4762"/>
    <w:rsid w:val="005F4972"/>
    <w:rsid w:val="005F4C5C"/>
    <w:rsid w:val="005F4F88"/>
    <w:rsid w:val="005F5821"/>
    <w:rsid w:val="005F5A7D"/>
    <w:rsid w:val="005F5AE5"/>
    <w:rsid w:val="005F5C6C"/>
    <w:rsid w:val="005F5E4C"/>
    <w:rsid w:val="005F60F9"/>
    <w:rsid w:val="005F618C"/>
    <w:rsid w:val="005F6B10"/>
    <w:rsid w:val="005F6CF2"/>
    <w:rsid w:val="005F7061"/>
    <w:rsid w:val="005F70BD"/>
    <w:rsid w:val="005F7402"/>
    <w:rsid w:val="005F7933"/>
    <w:rsid w:val="006007D9"/>
    <w:rsid w:val="006008E8"/>
    <w:rsid w:val="00600A50"/>
    <w:rsid w:val="00600C1C"/>
    <w:rsid w:val="00600DE1"/>
    <w:rsid w:val="00601040"/>
    <w:rsid w:val="00601C4E"/>
    <w:rsid w:val="00601E7C"/>
    <w:rsid w:val="00601F5C"/>
    <w:rsid w:val="006022BF"/>
    <w:rsid w:val="0060283C"/>
    <w:rsid w:val="00602AA6"/>
    <w:rsid w:val="00602F9F"/>
    <w:rsid w:val="00603232"/>
    <w:rsid w:val="00603465"/>
    <w:rsid w:val="006034A0"/>
    <w:rsid w:val="00603710"/>
    <w:rsid w:val="00603BE1"/>
    <w:rsid w:val="00603F9E"/>
    <w:rsid w:val="006042D1"/>
    <w:rsid w:val="006042E3"/>
    <w:rsid w:val="00604DE3"/>
    <w:rsid w:val="00604EC4"/>
    <w:rsid w:val="00604F14"/>
    <w:rsid w:val="00605085"/>
    <w:rsid w:val="006051DE"/>
    <w:rsid w:val="0060540B"/>
    <w:rsid w:val="00605468"/>
    <w:rsid w:val="006056BD"/>
    <w:rsid w:val="00605735"/>
    <w:rsid w:val="00605ACE"/>
    <w:rsid w:val="0060605D"/>
    <w:rsid w:val="006062A5"/>
    <w:rsid w:val="00606739"/>
    <w:rsid w:val="006070AD"/>
    <w:rsid w:val="006077C7"/>
    <w:rsid w:val="00607A77"/>
    <w:rsid w:val="00607F44"/>
    <w:rsid w:val="00610260"/>
    <w:rsid w:val="006104E3"/>
    <w:rsid w:val="00610658"/>
    <w:rsid w:val="00610993"/>
    <w:rsid w:val="00610CEE"/>
    <w:rsid w:val="006110A3"/>
    <w:rsid w:val="0061193F"/>
    <w:rsid w:val="00611B83"/>
    <w:rsid w:val="006124E3"/>
    <w:rsid w:val="006126DF"/>
    <w:rsid w:val="006129B1"/>
    <w:rsid w:val="00613257"/>
    <w:rsid w:val="00613634"/>
    <w:rsid w:val="00613DA1"/>
    <w:rsid w:val="00614413"/>
    <w:rsid w:val="006144B0"/>
    <w:rsid w:val="006148B9"/>
    <w:rsid w:val="00614C2D"/>
    <w:rsid w:val="00614E4B"/>
    <w:rsid w:val="00615190"/>
    <w:rsid w:val="006151B2"/>
    <w:rsid w:val="0061548D"/>
    <w:rsid w:val="00615582"/>
    <w:rsid w:val="00615B6C"/>
    <w:rsid w:val="00615E73"/>
    <w:rsid w:val="00616452"/>
    <w:rsid w:val="0061681B"/>
    <w:rsid w:val="006168D7"/>
    <w:rsid w:val="006169DD"/>
    <w:rsid w:val="00616C3A"/>
    <w:rsid w:val="00616D97"/>
    <w:rsid w:val="00617076"/>
    <w:rsid w:val="0061772B"/>
    <w:rsid w:val="00617CEF"/>
    <w:rsid w:val="00617FCA"/>
    <w:rsid w:val="006202B8"/>
    <w:rsid w:val="00620812"/>
    <w:rsid w:val="00620849"/>
    <w:rsid w:val="0062092E"/>
    <w:rsid w:val="00620A71"/>
    <w:rsid w:val="00620D80"/>
    <w:rsid w:val="00621A90"/>
    <w:rsid w:val="00621B5D"/>
    <w:rsid w:val="00621CCC"/>
    <w:rsid w:val="00621D2F"/>
    <w:rsid w:val="00621E30"/>
    <w:rsid w:val="006223F0"/>
    <w:rsid w:val="006225AB"/>
    <w:rsid w:val="0062262C"/>
    <w:rsid w:val="0062263D"/>
    <w:rsid w:val="00622CD0"/>
    <w:rsid w:val="006234A6"/>
    <w:rsid w:val="00623F47"/>
    <w:rsid w:val="00624345"/>
    <w:rsid w:val="00624A90"/>
    <w:rsid w:val="00624CDB"/>
    <w:rsid w:val="00624E6E"/>
    <w:rsid w:val="006252C0"/>
    <w:rsid w:val="006254C0"/>
    <w:rsid w:val="00625736"/>
    <w:rsid w:val="006259DD"/>
    <w:rsid w:val="00625C69"/>
    <w:rsid w:val="00625CD4"/>
    <w:rsid w:val="00625CFB"/>
    <w:rsid w:val="00626004"/>
    <w:rsid w:val="00626093"/>
    <w:rsid w:val="00626674"/>
    <w:rsid w:val="00626A07"/>
    <w:rsid w:val="00626C5E"/>
    <w:rsid w:val="006272E7"/>
    <w:rsid w:val="00627617"/>
    <w:rsid w:val="00627640"/>
    <w:rsid w:val="00627649"/>
    <w:rsid w:val="006278A3"/>
    <w:rsid w:val="0062791E"/>
    <w:rsid w:val="00627D5F"/>
    <w:rsid w:val="00630001"/>
    <w:rsid w:val="006301A8"/>
    <w:rsid w:val="0063029F"/>
    <w:rsid w:val="0063038E"/>
    <w:rsid w:val="00630909"/>
    <w:rsid w:val="0063097D"/>
    <w:rsid w:val="00630B1C"/>
    <w:rsid w:val="00630B91"/>
    <w:rsid w:val="00630CF0"/>
    <w:rsid w:val="006311B3"/>
    <w:rsid w:val="00631226"/>
    <w:rsid w:val="0063157D"/>
    <w:rsid w:val="006318CF"/>
    <w:rsid w:val="00631B74"/>
    <w:rsid w:val="0063284C"/>
    <w:rsid w:val="00632A7A"/>
    <w:rsid w:val="00632C0C"/>
    <w:rsid w:val="00632E6D"/>
    <w:rsid w:val="00633131"/>
    <w:rsid w:val="0063329F"/>
    <w:rsid w:val="00633BB0"/>
    <w:rsid w:val="00633F9F"/>
    <w:rsid w:val="006342BF"/>
    <w:rsid w:val="0063489A"/>
    <w:rsid w:val="00634E3C"/>
    <w:rsid w:val="00635182"/>
    <w:rsid w:val="00635FAB"/>
    <w:rsid w:val="00636398"/>
    <w:rsid w:val="00636586"/>
    <w:rsid w:val="006368D3"/>
    <w:rsid w:val="00636C36"/>
    <w:rsid w:val="00636C8E"/>
    <w:rsid w:val="00637121"/>
    <w:rsid w:val="006372F9"/>
    <w:rsid w:val="006373F2"/>
    <w:rsid w:val="006377EC"/>
    <w:rsid w:val="0063796D"/>
    <w:rsid w:val="00637B13"/>
    <w:rsid w:val="00637E4B"/>
    <w:rsid w:val="006407C0"/>
    <w:rsid w:val="00641067"/>
    <w:rsid w:val="0064118F"/>
    <w:rsid w:val="0064151F"/>
    <w:rsid w:val="00641533"/>
    <w:rsid w:val="00641D95"/>
    <w:rsid w:val="0064208D"/>
    <w:rsid w:val="006421A3"/>
    <w:rsid w:val="00642296"/>
    <w:rsid w:val="006423D2"/>
    <w:rsid w:val="00642B35"/>
    <w:rsid w:val="00643059"/>
    <w:rsid w:val="006430CA"/>
    <w:rsid w:val="006433AB"/>
    <w:rsid w:val="00643475"/>
    <w:rsid w:val="0064396A"/>
    <w:rsid w:val="00643C7B"/>
    <w:rsid w:val="00644C5E"/>
    <w:rsid w:val="00644F9D"/>
    <w:rsid w:val="00645DC9"/>
    <w:rsid w:val="00646030"/>
    <w:rsid w:val="0064624E"/>
    <w:rsid w:val="00646893"/>
    <w:rsid w:val="00646A3F"/>
    <w:rsid w:val="00646BE3"/>
    <w:rsid w:val="00646DE3"/>
    <w:rsid w:val="00647518"/>
    <w:rsid w:val="00647A68"/>
    <w:rsid w:val="006500CD"/>
    <w:rsid w:val="00650127"/>
    <w:rsid w:val="006503A7"/>
    <w:rsid w:val="00650AB9"/>
    <w:rsid w:val="006517A8"/>
    <w:rsid w:val="00651840"/>
    <w:rsid w:val="00651BD2"/>
    <w:rsid w:val="00651FE5"/>
    <w:rsid w:val="006525E9"/>
    <w:rsid w:val="006527DA"/>
    <w:rsid w:val="00652B6C"/>
    <w:rsid w:val="00652E85"/>
    <w:rsid w:val="006533D4"/>
    <w:rsid w:val="006534B9"/>
    <w:rsid w:val="00653523"/>
    <w:rsid w:val="0065387B"/>
    <w:rsid w:val="00654319"/>
    <w:rsid w:val="006543EC"/>
    <w:rsid w:val="00654BFC"/>
    <w:rsid w:val="0065510F"/>
    <w:rsid w:val="00655122"/>
    <w:rsid w:val="0065539B"/>
    <w:rsid w:val="00655562"/>
    <w:rsid w:val="0065569F"/>
    <w:rsid w:val="00655733"/>
    <w:rsid w:val="00655780"/>
    <w:rsid w:val="006558F5"/>
    <w:rsid w:val="00655ACD"/>
    <w:rsid w:val="00655DE0"/>
    <w:rsid w:val="00655E84"/>
    <w:rsid w:val="0065623A"/>
    <w:rsid w:val="0065642A"/>
    <w:rsid w:val="0065647A"/>
    <w:rsid w:val="0065660D"/>
    <w:rsid w:val="006567B1"/>
    <w:rsid w:val="00656953"/>
    <w:rsid w:val="00656964"/>
    <w:rsid w:val="00656A92"/>
    <w:rsid w:val="00656D03"/>
    <w:rsid w:val="00656D76"/>
    <w:rsid w:val="00656DDE"/>
    <w:rsid w:val="00656ED6"/>
    <w:rsid w:val="0065733D"/>
    <w:rsid w:val="00657418"/>
    <w:rsid w:val="006576E1"/>
    <w:rsid w:val="00657E69"/>
    <w:rsid w:val="0066006D"/>
    <w:rsid w:val="0066011D"/>
    <w:rsid w:val="00660378"/>
    <w:rsid w:val="006607C0"/>
    <w:rsid w:val="006612B3"/>
    <w:rsid w:val="006613A6"/>
    <w:rsid w:val="00661A9D"/>
    <w:rsid w:val="00661E73"/>
    <w:rsid w:val="00661EC4"/>
    <w:rsid w:val="006620E8"/>
    <w:rsid w:val="0066239D"/>
    <w:rsid w:val="006625A4"/>
    <w:rsid w:val="006627A2"/>
    <w:rsid w:val="00662CDF"/>
    <w:rsid w:val="00662F3F"/>
    <w:rsid w:val="0066300F"/>
    <w:rsid w:val="006633D7"/>
    <w:rsid w:val="006634E6"/>
    <w:rsid w:val="0066381A"/>
    <w:rsid w:val="00663943"/>
    <w:rsid w:val="00663B8A"/>
    <w:rsid w:val="00663BC4"/>
    <w:rsid w:val="00663C27"/>
    <w:rsid w:val="00663E79"/>
    <w:rsid w:val="00663EFC"/>
    <w:rsid w:val="00663F91"/>
    <w:rsid w:val="00663FA3"/>
    <w:rsid w:val="00664342"/>
    <w:rsid w:val="00664802"/>
    <w:rsid w:val="00664C1C"/>
    <w:rsid w:val="00664E8E"/>
    <w:rsid w:val="00664F97"/>
    <w:rsid w:val="00664FF6"/>
    <w:rsid w:val="006655EE"/>
    <w:rsid w:val="006667B7"/>
    <w:rsid w:val="00666E3C"/>
    <w:rsid w:val="006673DD"/>
    <w:rsid w:val="006676BB"/>
    <w:rsid w:val="006678EE"/>
    <w:rsid w:val="00667EE7"/>
    <w:rsid w:val="00667F6F"/>
    <w:rsid w:val="00667FFB"/>
    <w:rsid w:val="006707A9"/>
    <w:rsid w:val="00670889"/>
    <w:rsid w:val="00670922"/>
    <w:rsid w:val="00670BE1"/>
    <w:rsid w:val="00670C96"/>
    <w:rsid w:val="00671BD3"/>
    <w:rsid w:val="00671EFB"/>
    <w:rsid w:val="0067218F"/>
    <w:rsid w:val="00672483"/>
    <w:rsid w:val="0067278B"/>
    <w:rsid w:val="00672F05"/>
    <w:rsid w:val="00672FD3"/>
    <w:rsid w:val="006734B4"/>
    <w:rsid w:val="006738AA"/>
    <w:rsid w:val="006739A3"/>
    <w:rsid w:val="00673ADA"/>
    <w:rsid w:val="00673E5C"/>
    <w:rsid w:val="00673E60"/>
    <w:rsid w:val="00673E9D"/>
    <w:rsid w:val="00674158"/>
    <w:rsid w:val="006741F2"/>
    <w:rsid w:val="006743F0"/>
    <w:rsid w:val="00674A88"/>
    <w:rsid w:val="00674AEC"/>
    <w:rsid w:val="00674CC3"/>
    <w:rsid w:val="00674F25"/>
    <w:rsid w:val="00675C72"/>
    <w:rsid w:val="00676033"/>
    <w:rsid w:val="0067660A"/>
    <w:rsid w:val="006767EF"/>
    <w:rsid w:val="006771F9"/>
    <w:rsid w:val="006776AE"/>
    <w:rsid w:val="006776D7"/>
    <w:rsid w:val="006777F8"/>
    <w:rsid w:val="00677ADB"/>
    <w:rsid w:val="00677FB5"/>
    <w:rsid w:val="00680320"/>
    <w:rsid w:val="00680507"/>
    <w:rsid w:val="0068070E"/>
    <w:rsid w:val="0068072E"/>
    <w:rsid w:val="006808F4"/>
    <w:rsid w:val="00680B83"/>
    <w:rsid w:val="00680C5C"/>
    <w:rsid w:val="00680FA8"/>
    <w:rsid w:val="00681003"/>
    <w:rsid w:val="0068120A"/>
    <w:rsid w:val="006817C9"/>
    <w:rsid w:val="00681972"/>
    <w:rsid w:val="00681B82"/>
    <w:rsid w:val="00681EAF"/>
    <w:rsid w:val="006822AA"/>
    <w:rsid w:val="006828B3"/>
    <w:rsid w:val="00682A80"/>
    <w:rsid w:val="0068319E"/>
    <w:rsid w:val="00683395"/>
    <w:rsid w:val="0068361D"/>
    <w:rsid w:val="0068398F"/>
    <w:rsid w:val="00683B7F"/>
    <w:rsid w:val="00683DE1"/>
    <w:rsid w:val="00683ECE"/>
    <w:rsid w:val="006846A3"/>
    <w:rsid w:val="00684B83"/>
    <w:rsid w:val="00684D22"/>
    <w:rsid w:val="00684E17"/>
    <w:rsid w:val="00684F12"/>
    <w:rsid w:val="00684F5E"/>
    <w:rsid w:val="006862EF"/>
    <w:rsid w:val="00686586"/>
    <w:rsid w:val="00686805"/>
    <w:rsid w:val="00686A92"/>
    <w:rsid w:val="00686CDB"/>
    <w:rsid w:val="006872BB"/>
    <w:rsid w:val="0068732B"/>
    <w:rsid w:val="0068739C"/>
    <w:rsid w:val="00687704"/>
    <w:rsid w:val="00690211"/>
    <w:rsid w:val="00690424"/>
    <w:rsid w:val="006909BB"/>
    <w:rsid w:val="00690C6F"/>
    <w:rsid w:val="00691934"/>
    <w:rsid w:val="00691BEC"/>
    <w:rsid w:val="00691E4E"/>
    <w:rsid w:val="00691EDC"/>
    <w:rsid w:val="00692149"/>
    <w:rsid w:val="00692371"/>
    <w:rsid w:val="00692474"/>
    <w:rsid w:val="00692AA2"/>
    <w:rsid w:val="00692D38"/>
    <w:rsid w:val="00692F09"/>
    <w:rsid w:val="0069305B"/>
    <w:rsid w:val="006930F4"/>
    <w:rsid w:val="00693470"/>
    <w:rsid w:val="00693637"/>
    <w:rsid w:val="006938C0"/>
    <w:rsid w:val="006939DE"/>
    <w:rsid w:val="006939FB"/>
    <w:rsid w:val="00693BF7"/>
    <w:rsid w:val="00693ECA"/>
    <w:rsid w:val="006940E2"/>
    <w:rsid w:val="00694188"/>
    <w:rsid w:val="00694E9B"/>
    <w:rsid w:val="006952BD"/>
    <w:rsid w:val="006952E9"/>
    <w:rsid w:val="0069561F"/>
    <w:rsid w:val="00695C8B"/>
    <w:rsid w:val="00695CB5"/>
    <w:rsid w:val="00695FC2"/>
    <w:rsid w:val="00696086"/>
    <w:rsid w:val="00696368"/>
    <w:rsid w:val="00696949"/>
    <w:rsid w:val="00696DC0"/>
    <w:rsid w:val="00697052"/>
    <w:rsid w:val="006979BF"/>
    <w:rsid w:val="006A02CD"/>
    <w:rsid w:val="006A040F"/>
    <w:rsid w:val="006A063B"/>
    <w:rsid w:val="006A095E"/>
    <w:rsid w:val="006A0D31"/>
    <w:rsid w:val="006A1A82"/>
    <w:rsid w:val="006A1C82"/>
    <w:rsid w:val="006A1D8C"/>
    <w:rsid w:val="006A1E08"/>
    <w:rsid w:val="006A20AB"/>
    <w:rsid w:val="006A2914"/>
    <w:rsid w:val="006A2D17"/>
    <w:rsid w:val="006A2FC7"/>
    <w:rsid w:val="006A3030"/>
    <w:rsid w:val="006A3059"/>
    <w:rsid w:val="006A3139"/>
    <w:rsid w:val="006A36C6"/>
    <w:rsid w:val="006A4035"/>
    <w:rsid w:val="006A44DE"/>
    <w:rsid w:val="006A46B7"/>
    <w:rsid w:val="006A46FB"/>
    <w:rsid w:val="006A47FE"/>
    <w:rsid w:val="006A496C"/>
    <w:rsid w:val="006A4CA9"/>
    <w:rsid w:val="006A5319"/>
    <w:rsid w:val="006A531B"/>
    <w:rsid w:val="006A531D"/>
    <w:rsid w:val="006A5533"/>
    <w:rsid w:val="006A5781"/>
    <w:rsid w:val="006A589E"/>
    <w:rsid w:val="006A5907"/>
    <w:rsid w:val="006A5E28"/>
    <w:rsid w:val="006A697B"/>
    <w:rsid w:val="006A72C1"/>
    <w:rsid w:val="006A73FC"/>
    <w:rsid w:val="006A753D"/>
    <w:rsid w:val="006A77A4"/>
    <w:rsid w:val="006A7AFF"/>
    <w:rsid w:val="006A7B47"/>
    <w:rsid w:val="006B029A"/>
    <w:rsid w:val="006B048F"/>
    <w:rsid w:val="006B054B"/>
    <w:rsid w:val="006B0CC5"/>
    <w:rsid w:val="006B1332"/>
    <w:rsid w:val="006B13DE"/>
    <w:rsid w:val="006B1564"/>
    <w:rsid w:val="006B1705"/>
    <w:rsid w:val="006B1816"/>
    <w:rsid w:val="006B2099"/>
    <w:rsid w:val="006B21ED"/>
    <w:rsid w:val="006B27A6"/>
    <w:rsid w:val="006B28CC"/>
    <w:rsid w:val="006B2CAF"/>
    <w:rsid w:val="006B2F2D"/>
    <w:rsid w:val="006B3083"/>
    <w:rsid w:val="006B369B"/>
    <w:rsid w:val="006B3875"/>
    <w:rsid w:val="006B3963"/>
    <w:rsid w:val="006B3C95"/>
    <w:rsid w:val="006B3F99"/>
    <w:rsid w:val="006B4518"/>
    <w:rsid w:val="006B47E9"/>
    <w:rsid w:val="006B4A28"/>
    <w:rsid w:val="006B4E77"/>
    <w:rsid w:val="006B4F3A"/>
    <w:rsid w:val="006B4F5D"/>
    <w:rsid w:val="006B50CF"/>
    <w:rsid w:val="006B51B0"/>
    <w:rsid w:val="006B5274"/>
    <w:rsid w:val="006B5B8B"/>
    <w:rsid w:val="006B643E"/>
    <w:rsid w:val="006B65FB"/>
    <w:rsid w:val="006B66AF"/>
    <w:rsid w:val="006B6BA7"/>
    <w:rsid w:val="006B70E8"/>
    <w:rsid w:val="006B7206"/>
    <w:rsid w:val="006B72A4"/>
    <w:rsid w:val="006B75AB"/>
    <w:rsid w:val="006B792C"/>
    <w:rsid w:val="006B7DC5"/>
    <w:rsid w:val="006B7FF0"/>
    <w:rsid w:val="006C0185"/>
    <w:rsid w:val="006C03B8"/>
    <w:rsid w:val="006C03E8"/>
    <w:rsid w:val="006C043E"/>
    <w:rsid w:val="006C096C"/>
    <w:rsid w:val="006C0D41"/>
    <w:rsid w:val="006C0F9E"/>
    <w:rsid w:val="006C1403"/>
    <w:rsid w:val="006C23F4"/>
    <w:rsid w:val="006C2846"/>
    <w:rsid w:val="006C2BC9"/>
    <w:rsid w:val="006C2EEF"/>
    <w:rsid w:val="006C2F71"/>
    <w:rsid w:val="006C3033"/>
    <w:rsid w:val="006C3186"/>
    <w:rsid w:val="006C34AB"/>
    <w:rsid w:val="006C35E5"/>
    <w:rsid w:val="006C3A35"/>
    <w:rsid w:val="006C3D5F"/>
    <w:rsid w:val="006C3F14"/>
    <w:rsid w:val="006C486D"/>
    <w:rsid w:val="006C48F7"/>
    <w:rsid w:val="006C4A5E"/>
    <w:rsid w:val="006C4CF9"/>
    <w:rsid w:val="006C4FC1"/>
    <w:rsid w:val="006C5678"/>
    <w:rsid w:val="006C58D2"/>
    <w:rsid w:val="006C5EC9"/>
    <w:rsid w:val="006C6059"/>
    <w:rsid w:val="006C6917"/>
    <w:rsid w:val="006C6955"/>
    <w:rsid w:val="006C6D9A"/>
    <w:rsid w:val="006C7522"/>
    <w:rsid w:val="006C777B"/>
    <w:rsid w:val="006D00EC"/>
    <w:rsid w:val="006D0CAE"/>
    <w:rsid w:val="006D10D9"/>
    <w:rsid w:val="006D129F"/>
    <w:rsid w:val="006D1520"/>
    <w:rsid w:val="006D18CC"/>
    <w:rsid w:val="006D1D5B"/>
    <w:rsid w:val="006D1E49"/>
    <w:rsid w:val="006D1FB1"/>
    <w:rsid w:val="006D29AA"/>
    <w:rsid w:val="006D2B15"/>
    <w:rsid w:val="006D2C4A"/>
    <w:rsid w:val="006D2CC3"/>
    <w:rsid w:val="006D2E21"/>
    <w:rsid w:val="006D2F7B"/>
    <w:rsid w:val="006D3360"/>
    <w:rsid w:val="006D34A8"/>
    <w:rsid w:val="006D360E"/>
    <w:rsid w:val="006D3796"/>
    <w:rsid w:val="006D3997"/>
    <w:rsid w:val="006D3AA4"/>
    <w:rsid w:val="006D3AAF"/>
    <w:rsid w:val="006D4ECA"/>
    <w:rsid w:val="006D53AC"/>
    <w:rsid w:val="006D56ED"/>
    <w:rsid w:val="006D58FD"/>
    <w:rsid w:val="006D5E50"/>
    <w:rsid w:val="006D6268"/>
    <w:rsid w:val="006D6F08"/>
    <w:rsid w:val="006D7F8A"/>
    <w:rsid w:val="006D7FD5"/>
    <w:rsid w:val="006E062C"/>
    <w:rsid w:val="006E0A33"/>
    <w:rsid w:val="006E0A5C"/>
    <w:rsid w:val="006E0C2C"/>
    <w:rsid w:val="006E1210"/>
    <w:rsid w:val="006E1C82"/>
    <w:rsid w:val="006E1CDA"/>
    <w:rsid w:val="006E1FF3"/>
    <w:rsid w:val="006E2109"/>
    <w:rsid w:val="006E215F"/>
    <w:rsid w:val="006E2718"/>
    <w:rsid w:val="006E28B7"/>
    <w:rsid w:val="006E2A9B"/>
    <w:rsid w:val="006E2C86"/>
    <w:rsid w:val="006E3310"/>
    <w:rsid w:val="006E3946"/>
    <w:rsid w:val="006E42C3"/>
    <w:rsid w:val="006E45CA"/>
    <w:rsid w:val="006E4E39"/>
    <w:rsid w:val="006E506E"/>
    <w:rsid w:val="006E543A"/>
    <w:rsid w:val="006E565E"/>
    <w:rsid w:val="006E587C"/>
    <w:rsid w:val="006E5B49"/>
    <w:rsid w:val="006E60BD"/>
    <w:rsid w:val="006E6305"/>
    <w:rsid w:val="006E6437"/>
    <w:rsid w:val="006E660E"/>
    <w:rsid w:val="006E673D"/>
    <w:rsid w:val="006E6756"/>
    <w:rsid w:val="006E6B6B"/>
    <w:rsid w:val="006E76B9"/>
    <w:rsid w:val="006E7702"/>
    <w:rsid w:val="006E7929"/>
    <w:rsid w:val="006E7CD9"/>
    <w:rsid w:val="006E7D3B"/>
    <w:rsid w:val="006E7E58"/>
    <w:rsid w:val="006E7EDE"/>
    <w:rsid w:val="006F0699"/>
    <w:rsid w:val="006F0F24"/>
    <w:rsid w:val="006F1798"/>
    <w:rsid w:val="006F1B70"/>
    <w:rsid w:val="006F1F5D"/>
    <w:rsid w:val="006F218C"/>
    <w:rsid w:val="006F28A6"/>
    <w:rsid w:val="006F341D"/>
    <w:rsid w:val="006F359B"/>
    <w:rsid w:val="006F380A"/>
    <w:rsid w:val="006F3A26"/>
    <w:rsid w:val="006F3CDE"/>
    <w:rsid w:val="006F4BDA"/>
    <w:rsid w:val="006F58D4"/>
    <w:rsid w:val="006F62C4"/>
    <w:rsid w:val="006F6582"/>
    <w:rsid w:val="006F7010"/>
    <w:rsid w:val="006F7B1E"/>
    <w:rsid w:val="006F7B5E"/>
    <w:rsid w:val="006F7CC2"/>
    <w:rsid w:val="006F7F4D"/>
    <w:rsid w:val="00700193"/>
    <w:rsid w:val="007001EE"/>
    <w:rsid w:val="0070028E"/>
    <w:rsid w:val="007005C1"/>
    <w:rsid w:val="007009C1"/>
    <w:rsid w:val="00700C33"/>
    <w:rsid w:val="00700C68"/>
    <w:rsid w:val="00701352"/>
    <w:rsid w:val="0070138F"/>
    <w:rsid w:val="00701683"/>
    <w:rsid w:val="00701840"/>
    <w:rsid w:val="00701E00"/>
    <w:rsid w:val="00701E95"/>
    <w:rsid w:val="007027C7"/>
    <w:rsid w:val="0070282C"/>
    <w:rsid w:val="00702AD3"/>
    <w:rsid w:val="00702B03"/>
    <w:rsid w:val="0070309D"/>
    <w:rsid w:val="007030B5"/>
    <w:rsid w:val="007032C9"/>
    <w:rsid w:val="0070336B"/>
    <w:rsid w:val="0070346E"/>
    <w:rsid w:val="00703557"/>
    <w:rsid w:val="007035F2"/>
    <w:rsid w:val="0070390B"/>
    <w:rsid w:val="00703CCC"/>
    <w:rsid w:val="00703EE6"/>
    <w:rsid w:val="00704299"/>
    <w:rsid w:val="007044EA"/>
    <w:rsid w:val="007048E6"/>
    <w:rsid w:val="00704EDB"/>
    <w:rsid w:val="0070543F"/>
    <w:rsid w:val="007055D0"/>
    <w:rsid w:val="00705C5F"/>
    <w:rsid w:val="00705DE0"/>
    <w:rsid w:val="00705E94"/>
    <w:rsid w:val="00706101"/>
    <w:rsid w:val="007066FE"/>
    <w:rsid w:val="00707072"/>
    <w:rsid w:val="0070723F"/>
    <w:rsid w:val="007072B9"/>
    <w:rsid w:val="007072BD"/>
    <w:rsid w:val="007074EA"/>
    <w:rsid w:val="0070766D"/>
    <w:rsid w:val="00707D61"/>
    <w:rsid w:val="00707EC7"/>
    <w:rsid w:val="0071037F"/>
    <w:rsid w:val="00711447"/>
    <w:rsid w:val="007115AC"/>
    <w:rsid w:val="0071194A"/>
    <w:rsid w:val="00711A42"/>
    <w:rsid w:val="00711CAC"/>
    <w:rsid w:val="007121AC"/>
    <w:rsid w:val="007121B5"/>
    <w:rsid w:val="00712287"/>
    <w:rsid w:val="00712772"/>
    <w:rsid w:val="007127F1"/>
    <w:rsid w:val="00712988"/>
    <w:rsid w:val="0071346F"/>
    <w:rsid w:val="007134E6"/>
    <w:rsid w:val="00713720"/>
    <w:rsid w:val="00713773"/>
    <w:rsid w:val="007138DF"/>
    <w:rsid w:val="0071393D"/>
    <w:rsid w:val="00713956"/>
    <w:rsid w:val="0071395F"/>
    <w:rsid w:val="00713D68"/>
    <w:rsid w:val="0071425F"/>
    <w:rsid w:val="007144B3"/>
    <w:rsid w:val="007148D3"/>
    <w:rsid w:val="00714C51"/>
    <w:rsid w:val="00714F7D"/>
    <w:rsid w:val="0071541D"/>
    <w:rsid w:val="00715537"/>
    <w:rsid w:val="00715913"/>
    <w:rsid w:val="00715A08"/>
    <w:rsid w:val="00715A79"/>
    <w:rsid w:val="00715B9A"/>
    <w:rsid w:val="00715C21"/>
    <w:rsid w:val="00715F36"/>
    <w:rsid w:val="00715F66"/>
    <w:rsid w:val="00715FBF"/>
    <w:rsid w:val="0071640E"/>
    <w:rsid w:val="007167BC"/>
    <w:rsid w:val="007169A0"/>
    <w:rsid w:val="007175A7"/>
    <w:rsid w:val="007176B2"/>
    <w:rsid w:val="007178AB"/>
    <w:rsid w:val="00720033"/>
    <w:rsid w:val="007202EF"/>
    <w:rsid w:val="0072032B"/>
    <w:rsid w:val="007204EC"/>
    <w:rsid w:val="00720576"/>
    <w:rsid w:val="007205CA"/>
    <w:rsid w:val="00720BA4"/>
    <w:rsid w:val="00721407"/>
    <w:rsid w:val="007214D9"/>
    <w:rsid w:val="0072167F"/>
    <w:rsid w:val="0072204C"/>
    <w:rsid w:val="0072270A"/>
    <w:rsid w:val="007228FE"/>
    <w:rsid w:val="00722BA0"/>
    <w:rsid w:val="00722CD8"/>
    <w:rsid w:val="00722F9C"/>
    <w:rsid w:val="00723180"/>
    <w:rsid w:val="00723713"/>
    <w:rsid w:val="00723E4C"/>
    <w:rsid w:val="00724971"/>
    <w:rsid w:val="0072499F"/>
    <w:rsid w:val="00724C6F"/>
    <w:rsid w:val="00725098"/>
    <w:rsid w:val="00725118"/>
    <w:rsid w:val="00725511"/>
    <w:rsid w:val="007257D0"/>
    <w:rsid w:val="007259D2"/>
    <w:rsid w:val="00725B6B"/>
    <w:rsid w:val="007260CF"/>
    <w:rsid w:val="00726158"/>
    <w:rsid w:val="007262B2"/>
    <w:rsid w:val="00726D9B"/>
    <w:rsid w:val="00726EA6"/>
    <w:rsid w:val="00726ED8"/>
    <w:rsid w:val="00727208"/>
    <w:rsid w:val="00727680"/>
    <w:rsid w:val="0072780E"/>
    <w:rsid w:val="00730522"/>
    <w:rsid w:val="007307B3"/>
    <w:rsid w:val="00730B1C"/>
    <w:rsid w:val="00730BD3"/>
    <w:rsid w:val="00730F09"/>
    <w:rsid w:val="0073147D"/>
    <w:rsid w:val="00731B27"/>
    <w:rsid w:val="00731BF0"/>
    <w:rsid w:val="00731CB5"/>
    <w:rsid w:val="00731D76"/>
    <w:rsid w:val="0073223B"/>
    <w:rsid w:val="0073227D"/>
    <w:rsid w:val="007324C1"/>
    <w:rsid w:val="0073262C"/>
    <w:rsid w:val="00732F61"/>
    <w:rsid w:val="007332DC"/>
    <w:rsid w:val="0073353D"/>
    <w:rsid w:val="0073392E"/>
    <w:rsid w:val="00733BF9"/>
    <w:rsid w:val="00733EBE"/>
    <w:rsid w:val="00734055"/>
    <w:rsid w:val="007340EE"/>
    <w:rsid w:val="007347CF"/>
    <w:rsid w:val="007348B1"/>
    <w:rsid w:val="00734C0B"/>
    <w:rsid w:val="00734D1C"/>
    <w:rsid w:val="00734F8C"/>
    <w:rsid w:val="0073520E"/>
    <w:rsid w:val="007358A5"/>
    <w:rsid w:val="00735ED1"/>
    <w:rsid w:val="007361A7"/>
    <w:rsid w:val="007361E8"/>
    <w:rsid w:val="0073622F"/>
    <w:rsid w:val="007362A6"/>
    <w:rsid w:val="007366F5"/>
    <w:rsid w:val="0073690A"/>
    <w:rsid w:val="00736D7D"/>
    <w:rsid w:val="007370B0"/>
    <w:rsid w:val="007375F2"/>
    <w:rsid w:val="00737D66"/>
    <w:rsid w:val="007404CB"/>
    <w:rsid w:val="00740E26"/>
    <w:rsid w:val="00740E58"/>
    <w:rsid w:val="00741071"/>
    <w:rsid w:val="0074139C"/>
    <w:rsid w:val="007413F0"/>
    <w:rsid w:val="00741402"/>
    <w:rsid w:val="00741570"/>
    <w:rsid w:val="00741C2D"/>
    <w:rsid w:val="00741CE7"/>
    <w:rsid w:val="00741E21"/>
    <w:rsid w:val="007422E0"/>
    <w:rsid w:val="0074238B"/>
    <w:rsid w:val="00742876"/>
    <w:rsid w:val="007429E0"/>
    <w:rsid w:val="00742A96"/>
    <w:rsid w:val="00742F67"/>
    <w:rsid w:val="0074323B"/>
    <w:rsid w:val="00744377"/>
    <w:rsid w:val="007445A0"/>
    <w:rsid w:val="00744E5C"/>
    <w:rsid w:val="00744EF3"/>
    <w:rsid w:val="0074524B"/>
    <w:rsid w:val="00745499"/>
    <w:rsid w:val="0074569A"/>
    <w:rsid w:val="007459F7"/>
    <w:rsid w:val="00745B6F"/>
    <w:rsid w:val="00745E61"/>
    <w:rsid w:val="007462FA"/>
    <w:rsid w:val="0074647C"/>
    <w:rsid w:val="007464BB"/>
    <w:rsid w:val="00746525"/>
    <w:rsid w:val="00746748"/>
    <w:rsid w:val="007467E4"/>
    <w:rsid w:val="00746A48"/>
    <w:rsid w:val="00746C8C"/>
    <w:rsid w:val="00747149"/>
    <w:rsid w:val="0074720E"/>
    <w:rsid w:val="0074733A"/>
    <w:rsid w:val="00747434"/>
    <w:rsid w:val="00747870"/>
    <w:rsid w:val="00747D8B"/>
    <w:rsid w:val="00750724"/>
    <w:rsid w:val="00750949"/>
    <w:rsid w:val="00750FB3"/>
    <w:rsid w:val="007510AC"/>
    <w:rsid w:val="00751228"/>
    <w:rsid w:val="0075129F"/>
    <w:rsid w:val="0075177D"/>
    <w:rsid w:val="00751CE2"/>
    <w:rsid w:val="00751D84"/>
    <w:rsid w:val="00752505"/>
    <w:rsid w:val="007527FD"/>
    <w:rsid w:val="00752B5A"/>
    <w:rsid w:val="00752CE4"/>
    <w:rsid w:val="00752EFE"/>
    <w:rsid w:val="0075311E"/>
    <w:rsid w:val="00753133"/>
    <w:rsid w:val="00753614"/>
    <w:rsid w:val="007547B5"/>
    <w:rsid w:val="007549C6"/>
    <w:rsid w:val="00755076"/>
    <w:rsid w:val="007555BC"/>
    <w:rsid w:val="007561FE"/>
    <w:rsid w:val="007563F4"/>
    <w:rsid w:val="007565C2"/>
    <w:rsid w:val="00756667"/>
    <w:rsid w:val="00756C18"/>
    <w:rsid w:val="00756E7E"/>
    <w:rsid w:val="0075708E"/>
    <w:rsid w:val="007571E1"/>
    <w:rsid w:val="00757335"/>
    <w:rsid w:val="007573BE"/>
    <w:rsid w:val="007574E1"/>
    <w:rsid w:val="007576D0"/>
    <w:rsid w:val="007576E2"/>
    <w:rsid w:val="00760012"/>
    <w:rsid w:val="007604B2"/>
    <w:rsid w:val="00760C2F"/>
    <w:rsid w:val="00760D95"/>
    <w:rsid w:val="0076133B"/>
    <w:rsid w:val="0076135B"/>
    <w:rsid w:val="00761E90"/>
    <w:rsid w:val="00761F64"/>
    <w:rsid w:val="00762550"/>
    <w:rsid w:val="00762B6C"/>
    <w:rsid w:val="00762D99"/>
    <w:rsid w:val="00762F0C"/>
    <w:rsid w:val="00763257"/>
    <w:rsid w:val="0076356B"/>
    <w:rsid w:val="00763959"/>
    <w:rsid w:val="00763F82"/>
    <w:rsid w:val="00764617"/>
    <w:rsid w:val="00764870"/>
    <w:rsid w:val="007649DD"/>
    <w:rsid w:val="00764E40"/>
    <w:rsid w:val="00764F87"/>
    <w:rsid w:val="00765281"/>
    <w:rsid w:val="00765517"/>
    <w:rsid w:val="0076590F"/>
    <w:rsid w:val="00765C9A"/>
    <w:rsid w:val="00765DBD"/>
    <w:rsid w:val="00765FA0"/>
    <w:rsid w:val="00766838"/>
    <w:rsid w:val="007668F8"/>
    <w:rsid w:val="00766BAD"/>
    <w:rsid w:val="00766CBE"/>
    <w:rsid w:val="00766EDF"/>
    <w:rsid w:val="00767152"/>
    <w:rsid w:val="007678DD"/>
    <w:rsid w:val="00770179"/>
    <w:rsid w:val="007701C3"/>
    <w:rsid w:val="00770340"/>
    <w:rsid w:val="00770509"/>
    <w:rsid w:val="007705DC"/>
    <w:rsid w:val="00770C4A"/>
    <w:rsid w:val="007714F1"/>
    <w:rsid w:val="007716D6"/>
    <w:rsid w:val="00771949"/>
    <w:rsid w:val="0077194B"/>
    <w:rsid w:val="00771C88"/>
    <w:rsid w:val="0077203D"/>
    <w:rsid w:val="00772430"/>
    <w:rsid w:val="00772960"/>
    <w:rsid w:val="007729A2"/>
    <w:rsid w:val="007729A6"/>
    <w:rsid w:val="00772E9C"/>
    <w:rsid w:val="0077337E"/>
    <w:rsid w:val="0077347E"/>
    <w:rsid w:val="007736FB"/>
    <w:rsid w:val="007741B1"/>
    <w:rsid w:val="00774622"/>
    <w:rsid w:val="00774738"/>
    <w:rsid w:val="00774927"/>
    <w:rsid w:val="007749C0"/>
    <w:rsid w:val="00774C26"/>
    <w:rsid w:val="007755F2"/>
    <w:rsid w:val="00775C3B"/>
    <w:rsid w:val="00776971"/>
    <w:rsid w:val="00776F9E"/>
    <w:rsid w:val="00777608"/>
    <w:rsid w:val="00777D68"/>
    <w:rsid w:val="007800D8"/>
    <w:rsid w:val="00780392"/>
    <w:rsid w:val="00780A80"/>
    <w:rsid w:val="00780CD8"/>
    <w:rsid w:val="00780F03"/>
    <w:rsid w:val="0078177E"/>
    <w:rsid w:val="00781A8D"/>
    <w:rsid w:val="00781F2D"/>
    <w:rsid w:val="0078225C"/>
    <w:rsid w:val="00782378"/>
    <w:rsid w:val="00782396"/>
    <w:rsid w:val="00782AFC"/>
    <w:rsid w:val="00782D02"/>
    <w:rsid w:val="0078304C"/>
    <w:rsid w:val="00783150"/>
    <w:rsid w:val="007832EC"/>
    <w:rsid w:val="00783673"/>
    <w:rsid w:val="007838D3"/>
    <w:rsid w:val="00784729"/>
    <w:rsid w:val="00784B19"/>
    <w:rsid w:val="00784C5D"/>
    <w:rsid w:val="00785490"/>
    <w:rsid w:val="00785B0D"/>
    <w:rsid w:val="00785B93"/>
    <w:rsid w:val="00785F37"/>
    <w:rsid w:val="007861BF"/>
    <w:rsid w:val="0078696F"/>
    <w:rsid w:val="00786A80"/>
    <w:rsid w:val="007872B3"/>
    <w:rsid w:val="00787995"/>
    <w:rsid w:val="0079043D"/>
    <w:rsid w:val="007907F3"/>
    <w:rsid w:val="00790811"/>
    <w:rsid w:val="00790D47"/>
    <w:rsid w:val="007910CD"/>
    <w:rsid w:val="00791C8A"/>
    <w:rsid w:val="00791FD3"/>
    <w:rsid w:val="00792130"/>
    <w:rsid w:val="007921A7"/>
    <w:rsid w:val="00792460"/>
    <w:rsid w:val="007925EA"/>
    <w:rsid w:val="00793ACB"/>
    <w:rsid w:val="00793B49"/>
    <w:rsid w:val="00793CD8"/>
    <w:rsid w:val="00794C57"/>
    <w:rsid w:val="00794D7D"/>
    <w:rsid w:val="00794E8E"/>
    <w:rsid w:val="0079502C"/>
    <w:rsid w:val="00795164"/>
    <w:rsid w:val="00795635"/>
    <w:rsid w:val="007956DB"/>
    <w:rsid w:val="00795C92"/>
    <w:rsid w:val="00795FD7"/>
    <w:rsid w:val="00796231"/>
    <w:rsid w:val="00796458"/>
    <w:rsid w:val="0079699F"/>
    <w:rsid w:val="00796E16"/>
    <w:rsid w:val="00796E79"/>
    <w:rsid w:val="0079791D"/>
    <w:rsid w:val="00797929"/>
    <w:rsid w:val="00797D7A"/>
    <w:rsid w:val="00797F1E"/>
    <w:rsid w:val="007A08C8"/>
    <w:rsid w:val="007A0A76"/>
    <w:rsid w:val="007A0D42"/>
    <w:rsid w:val="007A1947"/>
    <w:rsid w:val="007A198B"/>
    <w:rsid w:val="007A19F7"/>
    <w:rsid w:val="007A1CB3"/>
    <w:rsid w:val="007A1D79"/>
    <w:rsid w:val="007A20EB"/>
    <w:rsid w:val="007A2750"/>
    <w:rsid w:val="007A2975"/>
    <w:rsid w:val="007A2C38"/>
    <w:rsid w:val="007A306F"/>
    <w:rsid w:val="007A3B25"/>
    <w:rsid w:val="007A4162"/>
    <w:rsid w:val="007A43A6"/>
    <w:rsid w:val="007A4567"/>
    <w:rsid w:val="007A49CE"/>
    <w:rsid w:val="007A50AA"/>
    <w:rsid w:val="007A549B"/>
    <w:rsid w:val="007A5806"/>
    <w:rsid w:val="007A582A"/>
    <w:rsid w:val="007A58A4"/>
    <w:rsid w:val="007A58A6"/>
    <w:rsid w:val="007A5950"/>
    <w:rsid w:val="007A5AF4"/>
    <w:rsid w:val="007A6CE5"/>
    <w:rsid w:val="007A70FF"/>
    <w:rsid w:val="007A7416"/>
    <w:rsid w:val="007A742A"/>
    <w:rsid w:val="007A74F2"/>
    <w:rsid w:val="007A7B37"/>
    <w:rsid w:val="007A7B9D"/>
    <w:rsid w:val="007A7BAD"/>
    <w:rsid w:val="007A7DA1"/>
    <w:rsid w:val="007B02CC"/>
    <w:rsid w:val="007B0CB2"/>
    <w:rsid w:val="007B114C"/>
    <w:rsid w:val="007B11D4"/>
    <w:rsid w:val="007B1D78"/>
    <w:rsid w:val="007B217D"/>
    <w:rsid w:val="007B22D7"/>
    <w:rsid w:val="007B2704"/>
    <w:rsid w:val="007B2860"/>
    <w:rsid w:val="007B2A15"/>
    <w:rsid w:val="007B32B6"/>
    <w:rsid w:val="007B367E"/>
    <w:rsid w:val="007B3B19"/>
    <w:rsid w:val="007B3D2D"/>
    <w:rsid w:val="007B3EEF"/>
    <w:rsid w:val="007B43E5"/>
    <w:rsid w:val="007B49F2"/>
    <w:rsid w:val="007B4D51"/>
    <w:rsid w:val="007B50AE"/>
    <w:rsid w:val="007B51DF"/>
    <w:rsid w:val="007B53E7"/>
    <w:rsid w:val="007B545D"/>
    <w:rsid w:val="007B5576"/>
    <w:rsid w:val="007B565E"/>
    <w:rsid w:val="007B5B89"/>
    <w:rsid w:val="007B5C2B"/>
    <w:rsid w:val="007B642E"/>
    <w:rsid w:val="007B65E1"/>
    <w:rsid w:val="007B6997"/>
    <w:rsid w:val="007B6BB5"/>
    <w:rsid w:val="007B78EC"/>
    <w:rsid w:val="007B79E5"/>
    <w:rsid w:val="007B7BE3"/>
    <w:rsid w:val="007C004E"/>
    <w:rsid w:val="007C05DD"/>
    <w:rsid w:val="007C0786"/>
    <w:rsid w:val="007C08AA"/>
    <w:rsid w:val="007C0A9A"/>
    <w:rsid w:val="007C0B3D"/>
    <w:rsid w:val="007C0E06"/>
    <w:rsid w:val="007C1239"/>
    <w:rsid w:val="007C1778"/>
    <w:rsid w:val="007C17E3"/>
    <w:rsid w:val="007C19E2"/>
    <w:rsid w:val="007C1D5A"/>
    <w:rsid w:val="007C2662"/>
    <w:rsid w:val="007C28AA"/>
    <w:rsid w:val="007C2C23"/>
    <w:rsid w:val="007C304F"/>
    <w:rsid w:val="007C3D18"/>
    <w:rsid w:val="007C42B5"/>
    <w:rsid w:val="007C4357"/>
    <w:rsid w:val="007C4C32"/>
    <w:rsid w:val="007C4F07"/>
    <w:rsid w:val="007C5216"/>
    <w:rsid w:val="007C60BF"/>
    <w:rsid w:val="007C6A07"/>
    <w:rsid w:val="007C6C5B"/>
    <w:rsid w:val="007C6D5D"/>
    <w:rsid w:val="007C73A1"/>
    <w:rsid w:val="007C75A1"/>
    <w:rsid w:val="007C778D"/>
    <w:rsid w:val="007C77A5"/>
    <w:rsid w:val="007C7A83"/>
    <w:rsid w:val="007C7BAB"/>
    <w:rsid w:val="007D03A5"/>
    <w:rsid w:val="007D04E5"/>
    <w:rsid w:val="007D0508"/>
    <w:rsid w:val="007D051F"/>
    <w:rsid w:val="007D07ED"/>
    <w:rsid w:val="007D0813"/>
    <w:rsid w:val="007D099A"/>
    <w:rsid w:val="007D1A06"/>
    <w:rsid w:val="007D1C30"/>
    <w:rsid w:val="007D21B5"/>
    <w:rsid w:val="007D21B7"/>
    <w:rsid w:val="007D2792"/>
    <w:rsid w:val="007D28B1"/>
    <w:rsid w:val="007D2959"/>
    <w:rsid w:val="007D2AF9"/>
    <w:rsid w:val="007D374D"/>
    <w:rsid w:val="007D40FA"/>
    <w:rsid w:val="007D467F"/>
    <w:rsid w:val="007D4E94"/>
    <w:rsid w:val="007D522D"/>
    <w:rsid w:val="007D56D3"/>
    <w:rsid w:val="007D5901"/>
    <w:rsid w:val="007D5973"/>
    <w:rsid w:val="007D645C"/>
    <w:rsid w:val="007D6995"/>
    <w:rsid w:val="007D6FEF"/>
    <w:rsid w:val="007D7526"/>
    <w:rsid w:val="007D76B4"/>
    <w:rsid w:val="007D77D8"/>
    <w:rsid w:val="007D7982"/>
    <w:rsid w:val="007D7B0F"/>
    <w:rsid w:val="007D7F5E"/>
    <w:rsid w:val="007E093F"/>
    <w:rsid w:val="007E0A94"/>
    <w:rsid w:val="007E0E7E"/>
    <w:rsid w:val="007E0F81"/>
    <w:rsid w:val="007E1671"/>
    <w:rsid w:val="007E1775"/>
    <w:rsid w:val="007E1ECD"/>
    <w:rsid w:val="007E23A4"/>
    <w:rsid w:val="007E2B5D"/>
    <w:rsid w:val="007E2C78"/>
    <w:rsid w:val="007E2E8F"/>
    <w:rsid w:val="007E30BD"/>
    <w:rsid w:val="007E33AA"/>
    <w:rsid w:val="007E370C"/>
    <w:rsid w:val="007E3CB5"/>
    <w:rsid w:val="007E4610"/>
    <w:rsid w:val="007E4715"/>
    <w:rsid w:val="007E47C2"/>
    <w:rsid w:val="007E4F7E"/>
    <w:rsid w:val="007E505B"/>
    <w:rsid w:val="007E56A5"/>
    <w:rsid w:val="007E57B0"/>
    <w:rsid w:val="007E5D14"/>
    <w:rsid w:val="007E5DC6"/>
    <w:rsid w:val="007E5FC9"/>
    <w:rsid w:val="007E627C"/>
    <w:rsid w:val="007E64C5"/>
    <w:rsid w:val="007E6A5A"/>
    <w:rsid w:val="007E6B29"/>
    <w:rsid w:val="007E7091"/>
    <w:rsid w:val="007E7B6F"/>
    <w:rsid w:val="007F0187"/>
    <w:rsid w:val="007F07EE"/>
    <w:rsid w:val="007F0A05"/>
    <w:rsid w:val="007F0ABD"/>
    <w:rsid w:val="007F104B"/>
    <w:rsid w:val="007F1AF5"/>
    <w:rsid w:val="007F1C6A"/>
    <w:rsid w:val="007F2480"/>
    <w:rsid w:val="007F2994"/>
    <w:rsid w:val="007F2AF1"/>
    <w:rsid w:val="007F2B52"/>
    <w:rsid w:val="007F2E2C"/>
    <w:rsid w:val="007F2F6A"/>
    <w:rsid w:val="007F304D"/>
    <w:rsid w:val="007F360B"/>
    <w:rsid w:val="007F3AD7"/>
    <w:rsid w:val="007F3C7C"/>
    <w:rsid w:val="007F41A5"/>
    <w:rsid w:val="007F422B"/>
    <w:rsid w:val="007F4320"/>
    <w:rsid w:val="007F43FF"/>
    <w:rsid w:val="007F45A5"/>
    <w:rsid w:val="007F47D9"/>
    <w:rsid w:val="007F4D87"/>
    <w:rsid w:val="007F4E9A"/>
    <w:rsid w:val="007F5092"/>
    <w:rsid w:val="007F5A9E"/>
    <w:rsid w:val="007F5B65"/>
    <w:rsid w:val="007F61B2"/>
    <w:rsid w:val="007F61F6"/>
    <w:rsid w:val="007F6DAE"/>
    <w:rsid w:val="007F77AD"/>
    <w:rsid w:val="007F7819"/>
    <w:rsid w:val="007F7D4B"/>
    <w:rsid w:val="007F7FE8"/>
    <w:rsid w:val="00800834"/>
    <w:rsid w:val="00801785"/>
    <w:rsid w:val="0080182B"/>
    <w:rsid w:val="008018FD"/>
    <w:rsid w:val="00801AF6"/>
    <w:rsid w:val="00801F28"/>
    <w:rsid w:val="008028B0"/>
    <w:rsid w:val="00802B4B"/>
    <w:rsid w:val="00802CC3"/>
    <w:rsid w:val="0080301E"/>
    <w:rsid w:val="0080308F"/>
    <w:rsid w:val="0080358F"/>
    <w:rsid w:val="0080368C"/>
    <w:rsid w:val="008038F5"/>
    <w:rsid w:val="00803944"/>
    <w:rsid w:val="00803A25"/>
    <w:rsid w:val="00803B43"/>
    <w:rsid w:val="00803BF5"/>
    <w:rsid w:val="00803D08"/>
    <w:rsid w:val="00803D33"/>
    <w:rsid w:val="00803FAE"/>
    <w:rsid w:val="00804150"/>
    <w:rsid w:val="00804680"/>
    <w:rsid w:val="0080486E"/>
    <w:rsid w:val="00804A15"/>
    <w:rsid w:val="00804D5C"/>
    <w:rsid w:val="0080560F"/>
    <w:rsid w:val="00805794"/>
    <w:rsid w:val="008057FA"/>
    <w:rsid w:val="00805B29"/>
    <w:rsid w:val="0080605F"/>
    <w:rsid w:val="0080651B"/>
    <w:rsid w:val="00806683"/>
    <w:rsid w:val="0080689F"/>
    <w:rsid w:val="00806988"/>
    <w:rsid w:val="00806F3F"/>
    <w:rsid w:val="00807408"/>
    <w:rsid w:val="0080763A"/>
    <w:rsid w:val="00807786"/>
    <w:rsid w:val="0080796D"/>
    <w:rsid w:val="00807D3A"/>
    <w:rsid w:val="00807F6C"/>
    <w:rsid w:val="008102E9"/>
    <w:rsid w:val="008109A3"/>
    <w:rsid w:val="00810D00"/>
    <w:rsid w:val="0081158E"/>
    <w:rsid w:val="0081160C"/>
    <w:rsid w:val="008116E8"/>
    <w:rsid w:val="00811FCB"/>
    <w:rsid w:val="00812A03"/>
    <w:rsid w:val="00812D79"/>
    <w:rsid w:val="00812EEA"/>
    <w:rsid w:val="00812F9F"/>
    <w:rsid w:val="00812FBA"/>
    <w:rsid w:val="008133FF"/>
    <w:rsid w:val="0081362F"/>
    <w:rsid w:val="00813882"/>
    <w:rsid w:val="00813941"/>
    <w:rsid w:val="00814189"/>
    <w:rsid w:val="00814356"/>
    <w:rsid w:val="008143B6"/>
    <w:rsid w:val="00814EE9"/>
    <w:rsid w:val="00814F4D"/>
    <w:rsid w:val="00815881"/>
    <w:rsid w:val="0081588B"/>
    <w:rsid w:val="008158D6"/>
    <w:rsid w:val="00815E00"/>
    <w:rsid w:val="00815E17"/>
    <w:rsid w:val="008165FD"/>
    <w:rsid w:val="00816698"/>
    <w:rsid w:val="008166B6"/>
    <w:rsid w:val="00817196"/>
    <w:rsid w:val="008202E7"/>
    <w:rsid w:val="0082067E"/>
    <w:rsid w:val="008206AD"/>
    <w:rsid w:val="0082072E"/>
    <w:rsid w:val="00820F28"/>
    <w:rsid w:val="008216C8"/>
    <w:rsid w:val="00821B53"/>
    <w:rsid w:val="00821C9D"/>
    <w:rsid w:val="008221AA"/>
    <w:rsid w:val="008222B2"/>
    <w:rsid w:val="00822C3A"/>
    <w:rsid w:val="00822D58"/>
    <w:rsid w:val="00822D63"/>
    <w:rsid w:val="00822DE8"/>
    <w:rsid w:val="008230CE"/>
    <w:rsid w:val="0082312C"/>
    <w:rsid w:val="00823277"/>
    <w:rsid w:val="008235DB"/>
    <w:rsid w:val="008237AF"/>
    <w:rsid w:val="00823D0A"/>
    <w:rsid w:val="00823D8E"/>
    <w:rsid w:val="0082409C"/>
    <w:rsid w:val="008245BA"/>
    <w:rsid w:val="008247FA"/>
    <w:rsid w:val="0082481B"/>
    <w:rsid w:val="00824AB4"/>
    <w:rsid w:val="00824CCC"/>
    <w:rsid w:val="00825033"/>
    <w:rsid w:val="00825095"/>
    <w:rsid w:val="00825250"/>
    <w:rsid w:val="00825C42"/>
    <w:rsid w:val="00825D25"/>
    <w:rsid w:val="00825FF9"/>
    <w:rsid w:val="008261B9"/>
    <w:rsid w:val="008268E6"/>
    <w:rsid w:val="00826B2F"/>
    <w:rsid w:val="00826D3E"/>
    <w:rsid w:val="00826E22"/>
    <w:rsid w:val="00827015"/>
    <w:rsid w:val="008275A7"/>
    <w:rsid w:val="00827687"/>
    <w:rsid w:val="008278A7"/>
    <w:rsid w:val="00827BFC"/>
    <w:rsid w:val="00827D6F"/>
    <w:rsid w:val="00830285"/>
    <w:rsid w:val="00830C52"/>
    <w:rsid w:val="00830D7B"/>
    <w:rsid w:val="008314D6"/>
    <w:rsid w:val="00831A6C"/>
    <w:rsid w:val="008320E9"/>
    <w:rsid w:val="008328B0"/>
    <w:rsid w:val="00832946"/>
    <w:rsid w:val="00832A4F"/>
    <w:rsid w:val="00832FEA"/>
    <w:rsid w:val="0083301E"/>
    <w:rsid w:val="008338CC"/>
    <w:rsid w:val="00833B91"/>
    <w:rsid w:val="00833E99"/>
    <w:rsid w:val="00833EBF"/>
    <w:rsid w:val="00833F25"/>
    <w:rsid w:val="00833FC8"/>
    <w:rsid w:val="00833FE4"/>
    <w:rsid w:val="00834096"/>
    <w:rsid w:val="008347D0"/>
    <w:rsid w:val="00834FBC"/>
    <w:rsid w:val="00835069"/>
    <w:rsid w:val="008352F4"/>
    <w:rsid w:val="008356A1"/>
    <w:rsid w:val="008358D6"/>
    <w:rsid w:val="00835934"/>
    <w:rsid w:val="00835A88"/>
    <w:rsid w:val="00835C90"/>
    <w:rsid w:val="00835CB9"/>
    <w:rsid w:val="00835D26"/>
    <w:rsid w:val="008364D5"/>
    <w:rsid w:val="00836688"/>
    <w:rsid w:val="008366DF"/>
    <w:rsid w:val="00836766"/>
    <w:rsid w:val="00836B71"/>
    <w:rsid w:val="008376AC"/>
    <w:rsid w:val="00837866"/>
    <w:rsid w:val="00837B82"/>
    <w:rsid w:val="00837C08"/>
    <w:rsid w:val="00837FED"/>
    <w:rsid w:val="00840075"/>
    <w:rsid w:val="008409B4"/>
    <w:rsid w:val="00840EFA"/>
    <w:rsid w:val="00840F2C"/>
    <w:rsid w:val="008410A1"/>
    <w:rsid w:val="00841B77"/>
    <w:rsid w:val="008420B0"/>
    <w:rsid w:val="008421FF"/>
    <w:rsid w:val="00842600"/>
    <w:rsid w:val="00842D57"/>
    <w:rsid w:val="008436AF"/>
    <w:rsid w:val="008438F0"/>
    <w:rsid w:val="00843B17"/>
    <w:rsid w:val="00844019"/>
    <w:rsid w:val="008441E7"/>
    <w:rsid w:val="008443A5"/>
    <w:rsid w:val="008444E8"/>
    <w:rsid w:val="00844D0A"/>
    <w:rsid w:val="00844DEC"/>
    <w:rsid w:val="00844E80"/>
    <w:rsid w:val="00844FBF"/>
    <w:rsid w:val="0084512E"/>
    <w:rsid w:val="00845553"/>
    <w:rsid w:val="00845794"/>
    <w:rsid w:val="008457DA"/>
    <w:rsid w:val="00845838"/>
    <w:rsid w:val="00845A2D"/>
    <w:rsid w:val="00845A66"/>
    <w:rsid w:val="00845AC6"/>
    <w:rsid w:val="00845B63"/>
    <w:rsid w:val="00845B89"/>
    <w:rsid w:val="00845D7F"/>
    <w:rsid w:val="00845EAB"/>
    <w:rsid w:val="00846135"/>
    <w:rsid w:val="00846584"/>
    <w:rsid w:val="00846797"/>
    <w:rsid w:val="00846B1F"/>
    <w:rsid w:val="00846FE4"/>
    <w:rsid w:val="00846FE7"/>
    <w:rsid w:val="0084741F"/>
    <w:rsid w:val="0084798F"/>
    <w:rsid w:val="008479C2"/>
    <w:rsid w:val="00847F6F"/>
    <w:rsid w:val="00847FE6"/>
    <w:rsid w:val="00850812"/>
    <w:rsid w:val="008509AE"/>
    <w:rsid w:val="00851085"/>
    <w:rsid w:val="008511A9"/>
    <w:rsid w:val="0085131F"/>
    <w:rsid w:val="008515EA"/>
    <w:rsid w:val="008516C1"/>
    <w:rsid w:val="00851A11"/>
    <w:rsid w:val="00851DE3"/>
    <w:rsid w:val="00851DE9"/>
    <w:rsid w:val="00852DA2"/>
    <w:rsid w:val="00853397"/>
    <w:rsid w:val="008536B2"/>
    <w:rsid w:val="00853B7F"/>
    <w:rsid w:val="00853C03"/>
    <w:rsid w:val="008548F7"/>
    <w:rsid w:val="00854A08"/>
    <w:rsid w:val="00854B86"/>
    <w:rsid w:val="00854BA8"/>
    <w:rsid w:val="00854FF1"/>
    <w:rsid w:val="00855272"/>
    <w:rsid w:val="008555CE"/>
    <w:rsid w:val="0085575A"/>
    <w:rsid w:val="008557E7"/>
    <w:rsid w:val="00855964"/>
    <w:rsid w:val="00855976"/>
    <w:rsid w:val="00855EAE"/>
    <w:rsid w:val="00855FAA"/>
    <w:rsid w:val="00856201"/>
    <w:rsid w:val="00856911"/>
    <w:rsid w:val="00856E5D"/>
    <w:rsid w:val="008571E8"/>
    <w:rsid w:val="00857359"/>
    <w:rsid w:val="008573F4"/>
    <w:rsid w:val="00857400"/>
    <w:rsid w:val="00857496"/>
    <w:rsid w:val="008574AC"/>
    <w:rsid w:val="00857A0B"/>
    <w:rsid w:val="00857B5D"/>
    <w:rsid w:val="00860088"/>
    <w:rsid w:val="0086058E"/>
    <w:rsid w:val="00860918"/>
    <w:rsid w:val="00860CFB"/>
    <w:rsid w:val="00861133"/>
    <w:rsid w:val="00861793"/>
    <w:rsid w:val="008617AB"/>
    <w:rsid w:val="00862F04"/>
    <w:rsid w:val="008633AC"/>
    <w:rsid w:val="008636EA"/>
    <w:rsid w:val="00863981"/>
    <w:rsid w:val="00863ED7"/>
    <w:rsid w:val="00864005"/>
    <w:rsid w:val="00864184"/>
    <w:rsid w:val="00864C87"/>
    <w:rsid w:val="00864DD7"/>
    <w:rsid w:val="00864FA2"/>
    <w:rsid w:val="00865506"/>
    <w:rsid w:val="0086566D"/>
    <w:rsid w:val="00865771"/>
    <w:rsid w:val="008669D9"/>
    <w:rsid w:val="00866FD6"/>
    <w:rsid w:val="008677FD"/>
    <w:rsid w:val="00867FE1"/>
    <w:rsid w:val="008703CA"/>
    <w:rsid w:val="0087051B"/>
    <w:rsid w:val="008706D4"/>
    <w:rsid w:val="00870F8A"/>
    <w:rsid w:val="0087120F"/>
    <w:rsid w:val="008712C3"/>
    <w:rsid w:val="008719A4"/>
    <w:rsid w:val="00871A06"/>
    <w:rsid w:val="00871D23"/>
    <w:rsid w:val="00871D77"/>
    <w:rsid w:val="00872063"/>
    <w:rsid w:val="00872440"/>
    <w:rsid w:val="008724DB"/>
    <w:rsid w:val="008726A6"/>
    <w:rsid w:val="00873407"/>
    <w:rsid w:val="008738F2"/>
    <w:rsid w:val="00873A14"/>
    <w:rsid w:val="00873ACD"/>
    <w:rsid w:val="00873CF5"/>
    <w:rsid w:val="00873E4F"/>
    <w:rsid w:val="008741C4"/>
    <w:rsid w:val="00874312"/>
    <w:rsid w:val="0087437C"/>
    <w:rsid w:val="00874704"/>
    <w:rsid w:val="0087496C"/>
    <w:rsid w:val="00874A1F"/>
    <w:rsid w:val="00874ACC"/>
    <w:rsid w:val="00874D49"/>
    <w:rsid w:val="00874E3B"/>
    <w:rsid w:val="00875006"/>
    <w:rsid w:val="00875360"/>
    <w:rsid w:val="0087568C"/>
    <w:rsid w:val="008758AF"/>
    <w:rsid w:val="00875BAC"/>
    <w:rsid w:val="00875C56"/>
    <w:rsid w:val="00875CD7"/>
    <w:rsid w:val="00875CEC"/>
    <w:rsid w:val="00876187"/>
    <w:rsid w:val="00876249"/>
    <w:rsid w:val="008762AB"/>
    <w:rsid w:val="00876B4D"/>
    <w:rsid w:val="00876C1A"/>
    <w:rsid w:val="00876C50"/>
    <w:rsid w:val="00876F88"/>
    <w:rsid w:val="00876FA9"/>
    <w:rsid w:val="00877092"/>
    <w:rsid w:val="00877252"/>
    <w:rsid w:val="008772D3"/>
    <w:rsid w:val="0087771F"/>
    <w:rsid w:val="00877F18"/>
    <w:rsid w:val="008809EA"/>
    <w:rsid w:val="00880E47"/>
    <w:rsid w:val="00880F1C"/>
    <w:rsid w:val="00881A2A"/>
    <w:rsid w:val="00881C35"/>
    <w:rsid w:val="00881C81"/>
    <w:rsid w:val="00882776"/>
    <w:rsid w:val="008827BB"/>
    <w:rsid w:val="00882804"/>
    <w:rsid w:val="00882832"/>
    <w:rsid w:val="00882AE8"/>
    <w:rsid w:val="00882B0B"/>
    <w:rsid w:val="00882D98"/>
    <w:rsid w:val="00883923"/>
    <w:rsid w:val="00883CDE"/>
    <w:rsid w:val="008845DE"/>
    <w:rsid w:val="008846C8"/>
    <w:rsid w:val="00884732"/>
    <w:rsid w:val="0088482D"/>
    <w:rsid w:val="00885F1F"/>
    <w:rsid w:val="00886A46"/>
    <w:rsid w:val="00886CED"/>
    <w:rsid w:val="00887086"/>
    <w:rsid w:val="00887381"/>
    <w:rsid w:val="0088797B"/>
    <w:rsid w:val="008901CD"/>
    <w:rsid w:val="00890F01"/>
    <w:rsid w:val="00891725"/>
    <w:rsid w:val="00891E6B"/>
    <w:rsid w:val="008921F2"/>
    <w:rsid w:val="00893082"/>
    <w:rsid w:val="008935A4"/>
    <w:rsid w:val="00893A8B"/>
    <w:rsid w:val="00893CB8"/>
    <w:rsid w:val="00893D6A"/>
    <w:rsid w:val="008941E3"/>
    <w:rsid w:val="00894430"/>
    <w:rsid w:val="0089465F"/>
    <w:rsid w:val="008946BA"/>
    <w:rsid w:val="00894A88"/>
    <w:rsid w:val="00894B65"/>
    <w:rsid w:val="00894BB9"/>
    <w:rsid w:val="00894D97"/>
    <w:rsid w:val="0089533F"/>
    <w:rsid w:val="00895386"/>
    <w:rsid w:val="008954EB"/>
    <w:rsid w:val="00895689"/>
    <w:rsid w:val="00896580"/>
    <w:rsid w:val="008965FB"/>
    <w:rsid w:val="00896947"/>
    <w:rsid w:val="008976CB"/>
    <w:rsid w:val="00897A12"/>
    <w:rsid w:val="00897B83"/>
    <w:rsid w:val="008A0093"/>
    <w:rsid w:val="008A07A5"/>
    <w:rsid w:val="008A08DB"/>
    <w:rsid w:val="008A0AFD"/>
    <w:rsid w:val="008A0C27"/>
    <w:rsid w:val="008A0FCF"/>
    <w:rsid w:val="008A1117"/>
    <w:rsid w:val="008A1294"/>
    <w:rsid w:val="008A20C5"/>
    <w:rsid w:val="008A21FF"/>
    <w:rsid w:val="008A2669"/>
    <w:rsid w:val="008A26CD"/>
    <w:rsid w:val="008A29A0"/>
    <w:rsid w:val="008A2A9E"/>
    <w:rsid w:val="008A2ABD"/>
    <w:rsid w:val="008A2CE2"/>
    <w:rsid w:val="008A30AC"/>
    <w:rsid w:val="008A31CD"/>
    <w:rsid w:val="008A3A35"/>
    <w:rsid w:val="008A3B78"/>
    <w:rsid w:val="008A40B9"/>
    <w:rsid w:val="008A41F1"/>
    <w:rsid w:val="008A44B8"/>
    <w:rsid w:val="008A4521"/>
    <w:rsid w:val="008A4527"/>
    <w:rsid w:val="008A4636"/>
    <w:rsid w:val="008A48F5"/>
    <w:rsid w:val="008A4946"/>
    <w:rsid w:val="008A51A8"/>
    <w:rsid w:val="008A520B"/>
    <w:rsid w:val="008A52E7"/>
    <w:rsid w:val="008A54C7"/>
    <w:rsid w:val="008A54F9"/>
    <w:rsid w:val="008A5AAD"/>
    <w:rsid w:val="008A5C64"/>
    <w:rsid w:val="008A65A4"/>
    <w:rsid w:val="008A6DE7"/>
    <w:rsid w:val="008A7662"/>
    <w:rsid w:val="008A77D8"/>
    <w:rsid w:val="008A7BDB"/>
    <w:rsid w:val="008A7E1B"/>
    <w:rsid w:val="008B0483"/>
    <w:rsid w:val="008B0811"/>
    <w:rsid w:val="008B0A97"/>
    <w:rsid w:val="008B0F3D"/>
    <w:rsid w:val="008B10D2"/>
    <w:rsid w:val="008B120C"/>
    <w:rsid w:val="008B14DF"/>
    <w:rsid w:val="008B1976"/>
    <w:rsid w:val="008B2A06"/>
    <w:rsid w:val="008B301B"/>
    <w:rsid w:val="008B31DC"/>
    <w:rsid w:val="008B32BE"/>
    <w:rsid w:val="008B379C"/>
    <w:rsid w:val="008B4222"/>
    <w:rsid w:val="008B4499"/>
    <w:rsid w:val="008B4966"/>
    <w:rsid w:val="008B4F38"/>
    <w:rsid w:val="008B51A0"/>
    <w:rsid w:val="008B5739"/>
    <w:rsid w:val="008B592A"/>
    <w:rsid w:val="008B5D0C"/>
    <w:rsid w:val="008B5EA2"/>
    <w:rsid w:val="008B5FD9"/>
    <w:rsid w:val="008B60CE"/>
    <w:rsid w:val="008B6787"/>
    <w:rsid w:val="008B6CCD"/>
    <w:rsid w:val="008B7288"/>
    <w:rsid w:val="008B73A4"/>
    <w:rsid w:val="008B7A7C"/>
    <w:rsid w:val="008B7B5C"/>
    <w:rsid w:val="008B7F34"/>
    <w:rsid w:val="008B7F6A"/>
    <w:rsid w:val="008C02E4"/>
    <w:rsid w:val="008C05D9"/>
    <w:rsid w:val="008C08C3"/>
    <w:rsid w:val="008C08C8"/>
    <w:rsid w:val="008C0910"/>
    <w:rsid w:val="008C09EC"/>
    <w:rsid w:val="008C0C86"/>
    <w:rsid w:val="008C0C99"/>
    <w:rsid w:val="008C12DE"/>
    <w:rsid w:val="008C1910"/>
    <w:rsid w:val="008C1B29"/>
    <w:rsid w:val="008C1BD6"/>
    <w:rsid w:val="008C1DD2"/>
    <w:rsid w:val="008C1F41"/>
    <w:rsid w:val="008C2017"/>
    <w:rsid w:val="008C20EB"/>
    <w:rsid w:val="008C2CA2"/>
    <w:rsid w:val="008C2E9C"/>
    <w:rsid w:val="008C34C8"/>
    <w:rsid w:val="008C3D74"/>
    <w:rsid w:val="008C40E9"/>
    <w:rsid w:val="008C469D"/>
    <w:rsid w:val="008C4958"/>
    <w:rsid w:val="008C4A4F"/>
    <w:rsid w:val="008C4B68"/>
    <w:rsid w:val="008C4BAA"/>
    <w:rsid w:val="008C4C3D"/>
    <w:rsid w:val="008C4C92"/>
    <w:rsid w:val="008C4D82"/>
    <w:rsid w:val="008C50A4"/>
    <w:rsid w:val="008C5229"/>
    <w:rsid w:val="008C55A6"/>
    <w:rsid w:val="008C5730"/>
    <w:rsid w:val="008C582E"/>
    <w:rsid w:val="008C5AD0"/>
    <w:rsid w:val="008C61E4"/>
    <w:rsid w:val="008C6AE8"/>
    <w:rsid w:val="008C731D"/>
    <w:rsid w:val="008C742D"/>
    <w:rsid w:val="008C746C"/>
    <w:rsid w:val="008C7572"/>
    <w:rsid w:val="008C7573"/>
    <w:rsid w:val="008C7B19"/>
    <w:rsid w:val="008D00A5"/>
    <w:rsid w:val="008D0648"/>
    <w:rsid w:val="008D07D2"/>
    <w:rsid w:val="008D085D"/>
    <w:rsid w:val="008D0C3E"/>
    <w:rsid w:val="008D1DE4"/>
    <w:rsid w:val="008D1EDB"/>
    <w:rsid w:val="008D208A"/>
    <w:rsid w:val="008D20DA"/>
    <w:rsid w:val="008D2948"/>
    <w:rsid w:val="008D2C19"/>
    <w:rsid w:val="008D3334"/>
    <w:rsid w:val="008D34F1"/>
    <w:rsid w:val="008D39D8"/>
    <w:rsid w:val="008D3FE5"/>
    <w:rsid w:val="008D424C"/>
    <w:rsid w:val="008D4332"/>
    <w:rsid w:val="008D4352"/>
    <w:rsid w:val="008D47FC"/>
    <w:rsid w:val="008D497D"/>
    <w:rsid w:val="008D49D0"/>
    <w:rsid w:val="008D5605"/>
    <w:rsid w:val="008D5ABF"/>
    <w:rsid w:val="008D5C0C"/>
    <w:rsid w:val="008D62E0"/>
    <w:rsid w:val="008D63A3"/>
    <w:rsid w:val="008D660C"/>
    <w:rsid w:val="008D6785"/>
    <w:rsid w:val="008D695B"/>
    <w:rsid w:val="008D6D1A"/>
    <w:rsid w:val="008D6ECF"/>
    <w:rsid w:val="008D6F78"/>
    <w:rsid w:val="008D7E9D"/>
    <w:rsid w:val="008E0217"/>
    <w:rsid w:val="008E05C6"/>
    <w:rsid w:val="008E065E"/>
    <w:rsid w:val="008E0783"/>
    <w:rsid w:val="008E07D1"/>
    <w:rsid w:val="008E0872"/>
    <w:rsid w:val="008E0927"/>
    <w:rsid w:val="008E0E09"/>
    <w:rsid w:val="008E0F92"/>
    <w:rsid w:val="008E118F"/>
    <w:rsid w:val="008E1345"/>
    <w:rsid w:val="008E1909"/>
    <w:rsid w:val="008E1FD0"/>
    <w:rsid w:val="008E215B"/>
    <w:rsid w:val="008E2592"/>
    <w:rsid w:val="008E2CFC"/>
    <w:rsid w:val="008E31BB"/>
    <w:rsid w:val="008E3232"/>
    <w:rsid w:val="008E3D12"/>
    <w:rsid w:val="008E3DDB"/>
    <w:rsid w:val="008E3EF1"/>
    <w:rsid w:val="008E46C3"/>
    <w:rsid w:val="008E478F"/>
    <w:rsid w:val="008E4B5F"/>
    <w:rsid w:val="008E4BBA"/>
    <w:rsid w:val="008E4CCC"/>
    <w:rsid w:val="008E5033"/>
    <w:rsid w:val="008E5538"/>
    <w:rsid w:val="008E5933"/>
    <w:rsid w:val="008E5973"/>
    <w:rsid w:val="008E5DAE"/>
    <w:rsid w:val="008E67A8"/>
    <w:rsid w:val="008E6FDE"/>
    <w:rsid w:val="008E71BE"/>
    <w:rsid w:val="008E741F"/>
    <w:rsid w:val="008E7539"/>
    <w:rsid w:val="008E7FCC"/>
    <w:rsid w:val="008F0578"/>
    <w:rsid w:val="008F0B40"/>
    <w:rsid w:val="008F0C96"/>
    <w:rsid w:val="008F0EFF"/>
    <w:rsid w:val="008F1AC3"/>
    <w:rsid w:val="008F1C4E"/>
    <w:rsid w:val="008F1EAB"/>
    <w:rsid w:val="008F23EE"/>
    <w:rsid w:val="008F24D8"/>
    <w:rsid w:val="008F280C"/>
    <w:rsid w:val="008F28FD"/>
    <w:rsid w:val="008F2DD0"/>
    <w:rsid w:val="008F2F62"/>
    <w:rsid w:val="008F2FA4"/>
    <w:rsid w:val="008F33DC"/>
    <w:rsid w:val="008F3B79"/>
    <w:rsid w:val="008F477F"/>
    <w:rsid w:val="008F4ACA"/>
    <w:rsid w:val="008F503F"/>
    <w:rsid w:val="008F50A1"/>
    <w:rsid w:val="008F58DE"/>
    <w:rsid w:val="008F5952"/>
    <w:rsid w:val="008F599A"/>
    <w:rsid w:val="008F5D75"/>
    <w:rsid w:val="008F6493"/>
    <w:rsid w:val="008F6C36"/>
    <w:rsid w:val="008F6CCF"/>
    <w:rsid w:val="008F7293"/>
    <w:rsid w:val="008F7315"/>
    <w:rsid w:val="008F7DE8"/>
    <w:rsid w:val="00900254"/>
    <w:rsid w:val="00900531"/>
    <w:rsid w:val="00900898"/>
    <w:rsid w:val="00900984"/>
    <w:rsid w:val="00900E64"/>
    <w:rsid w:val="009010DF"/>
    <w:rsid w:val="009014C7"/>
    <w:rsid w:val="009014F7"/>
    <w:rsid w:val="00901FED"/>
    <w:rsid w:val="0090230E"/>
    <w:rsid w:val="00902350"/>
    <w:rsid w:val="00902AD7"/>
    <w:rsid w:val="00902D0D"/>
    <w:rsid w:val="00903282"/>
    <w:rsid w:val="0090336B"/>
    <w:rsid w:val="00904FC8"/>
    <w:rsid w:val="009051DB"/>
    <w:rsid w:val="009053AA"/>
    <w:rsid w:val="00905404"/>
    <w:rsid w:val="0090543F"/>
    <w:rsid w:val="009060ED"/>
    <w:rsid w:val="00906939"/>
    <w:rsid w:val="00906A05"/>
    <w:rsid w:val="00906EF2"/>
    <w:rsid w:val="009076C8"/>
    <w:rsid w:val="00907886"/>
    <w:rsid w:val="009078CE"/>
    <w:rsid w:val="0090799B"/>
    <w:rsid w:val="00907C54"/>
    <w:rsid w:val="00907C63"/>
    <w:rsid w:val="00907F66"/>
    <w:rsid w:val="00910556"/>
    <w:rsid w:val="009105EA"/>
    <w:rsid w:val="009107F9"/>
    <w:rsid w:val="00910B7D"/>
    <w:rsid w:val="00910F96"/>
    <w:rsid w:val="00910FD6"/>
    <w:rsid w:val="0091105E"/>
    <w:rsid w:val="0091112A"/>
    <w:rsid w:val="00911275"/>
    <w:rsid w:val="009116CC"/>
    <w:rsid w:val="00911828"/>
    <w:rsid w:val="0091187F"/>
    <w:rsid w:val="00911DFB"/>
    <w:rsid w:val="0091236A"/>
    <w:rsid w:val="00912CB4"/>
    <w:rsid w:val="00912CF6"/>
    <w:rsid w:val="009139D9"/>
    <w:rsid w:val="00913ABC"/>
    <w:rsid w:val="00914AD8"/>
    <w:rsid w:val="009152DF"/>
    <w:rsid w:val="00915732"/>
    <w:rsid w:val="00915A92"/>
    <w:rsid w:val="00915C90"/>
    <w:rsid w:val="00915E8E"/>
    <w:rsid w:val="00915F61"/>
    <w:rsid w:val="00916079"/>
    <w:rsid w:val="009160EF"/>
    <w:rsid w:val="009167BA"/>
    <w:rsid w:val="00916D0C"/>
    <w:rsid w:val="009170BA"/>
    <w:rsid w:val="0091720A"/>
    <w:rsid w:val="009178EF"/>
    <w:rsid w:val="00917CE9"/>
    <w:rsid w:val="00920068"/>
    <w:rsid w:val="0092016D"/>
    <w:rsid w:val="0092044B"/>
    <w:rsid w:val="00920883"/>
    <w:rsid w:val="00920904"/>
    <w:rsid w:val="00920BF0"/>
    <w:rsid w:val="00920BF2"/>
    <w:rsid w:val="00920FF8"/>
    <w:rsid w:val="00921573"/>
    <w:rsid w:val="009217FC"/>
    <w:rsid w:val="00921962"/>
    <w:rsid w:val="009219EA"/>
    <w:rsid w:val="00921C23"/>
    <w:rsid w:val="00922010"/>
    <w:rsid w:val="00922238"/>
    <w:rsid w:val="009222C7"/>
    <w:rsid w:val="00922787"/>
    <w:rsid w:val="009227CC"/>
    <w:rsid w:val="00922947"/>
    <w:rsid w:val="00923627"/>
    <w:rsid w:val="0092372D"/>
    <w:rsid w:val="0092381D"/>
    <w:rsid w:val="00923FC1"/>
    <w:rsid w:val="00924B5E"/>
    <w:rsid w:val="0092528E"/>
    <w:rsid w:val="00925443"/>
    <w:rsid w:val="00925FA5"/>
    <w:rsid w:val="009264F1"/>
    <w:rsid w:val="00926531"/>
    <w:rsid w:val="00926576"/>
    <w:rsid w:val="00926647"/>
    <w:rsid w:val="009270C0"/>
    <w:rsid w:val="009276BE"/>
    <w:rsid w:val="0092795C"/>
    <w:rsid w:val="00927DDE"/>
    <w:rsid w:val="00927E10"/>
    <w:rsid w:val="00927F76"/>
    <w:rsid w:val="009300FB"/>
    <w:rsid w:val="00930519"/>
    <w:rsid w:val="00930636"/>
    <w:rsid w:val="00930B31"/>
    <w:rsid w:val="00930EF8"/>
    <w:rsid w:val="0093155F"/>
    <w:rsid w:val="00931BD9"/>
    <w:rsid w:val="00931C0F"/>
    <w:rsid w:val="00931D07"/>
    <w:rsid w:val="00931F1D"/>
    <w:rsid w:val="00932289"/>
    <w:rsid w:val="00932718"/>
    <w:rsid w:val="00932931"/>
    <w:rsid w:val="00932B8D"/>
    <w:rsid w:val="00932BB9"/>
    <w:rsid w:val="00932FEB"/>
    <w:rsid w:val="009336C2"/>
    <w:rsid w:val="00933813"/>
    <w:rsid w:val="009341B0"/>
    <w:rsid w:val="009345BC"/>
    <w:rsid w:val="00934BDF"/>
    <w:rsid w:val="00934DFD"/>
    <w:rsid w:val="009351BD"/>
    <w:rsid w:val="009351C0"/>
    <w:rsid w:val="00935219"/>
    <w:rsid w:val="00935319"/>
    <w:rsid w:val="00935320"/>
    <w:rsid w:val="0093536A"/>
    <w:rsid w:val="00935480"/>
    <w:rsid w:val="009355B3"/>
    <w:rsid w:val="0093569E"/>
    <w:rsid w:val="00935DE7"/>
    <w:rsid w:val="00936448"/>
    <w:rsid w:val="009364C9"/>
    <w:rsid w:val="00936702"/>
    <w:rsid w:val="009368AD"/>
    <w:rsid w:val="009368F3"/>
    <w:rsid w:val="00936E60"/>
    <w:rsid w:val="00937090"/>
    <w:rsid w:val="0093777C"/>
    <w:rsid w:val="00937FD2"/>
    <w:rsid w:val="009403EA"/>
    <w:rsid w:val="00940481"/>
    <w:rsid w:val="00940CC0"/>
    <w:rsid w:val="00941636"/>
    <w:rsid w:val="00941A16"/>
    <w:rsid w:val="00941E9E"/>
    <w:rsid w:val="009420C7"/>
    <w:rsid w:val="00942C88"/>
    <w:rsid w:val="00942F61"/>
    <w:rsid w:val="009436AA"/>
    <w:rsid w:val="00943742"/>
    <w:rsid w:val="00943FBD"/>
    <w:rsid w:val="009444F9"/>
    <w:rsid w:val="0094485B"/>
    <w:rsid w:val="00944B38"/>
    <w:rsid w:val="00945180"/>
    <w:rsid w:val="009452F6"/>
    <w:rsid w:val="00945C05"/>
    <w:rsid w:val="00946193"/>
    <w:rsid w:val="00946945"/>
    <w:rsid w:val="0094704C"/>
    <w:rsid w:val="00947713"/>
    <w:rsid w:val="009478EB"/>
    <w:rsid w:val="00947A81"/>
    <w:rsid w:val="00947C3C"/>
    <w:rsid w:val="00947E8F"/>
    <w:rsid w:val="0095015E"/>
    <w:rsid w:val="0095052E"/>
    <w:rsid w:val="00950629"/>
    <w:rsid w:val="00950A77"/>
    <w:rsid w:val="00950B9F"/>
    <w:rsid w:val="00950DE7"/>
    <w:rsid w:val="00950E27"/>
    <w:rsid w:val="00951216"/>
    <w:rsid w:val="0095167F"/>
    <w:rsid w:val="00951700"/>
    <w:rsid w:val="00951729"/>
    <w:rsid w:val="00951947"/>
    <w:rsid w:val="00951DA6"/>
    <w:rsid w:val="00951EB2"/>
    <w:rsid w:val="00951EFF"/>
    <w:rsid w:val="00952029"/>
    <w:rsid w:val="0095230E"/>
    <w:rsid w:val="00952324"/>
    <w:rsid w:val="009523AB"/>
    <w:rsid w:val="00952433"/>
    <w:rsid w:val="0095261B"/>
    <w:rsid w:val="00952B58"/>
    <w:rsid w:val="009532B4"/>
    <w:rsid w:val="009533BE"/>
    <w:rsid w:val="00953428"/>
    <w:rsid w:val="00953920"/>
    <w:rsid w:val="00953A87"/>
    <w:rsid w:val="00953B90"/>
    <w:rsid w:val="00953D47"/>
    <w:rsid w:val="009542CC"/>
    <w:rsid w:val="009544EF"/>
    <w:rsid w:val="009546D5"/>
    <w:rsid w:val="00954860"/>
    <w:rsid w:val="009551EB"/>
    <w:rsid w:val="0095521C"/>
    <w:rsid w:val="00955332"/>
    <w:rsid w:val="00955F32"/>
    <w:rsid w:val="00955F3C"/>
    <w:rsid w:val="0095616C"/>
    <w:rsid w:val="00956504"/>
    <w:rsid w:val="00956542"/>
    <w:rsid w:val="00956574"/>
    <w:rsid w:val="0095681E"/>
    <w:rsid w:val="00956D5B"/>
    <w:rsid w:val="00956FF3"/>
    <w:rsid w:val="00957078"/>
    <w:rsid w:val="009572D4"/>
    <w:rsid w:val="00957810"/>
    <w:rsid w:val="00960178"/>
    <w:rsid w:val="009602A2"/>
    <w:rsid w:val="00960B11"/>
    <w:rsid w:val="00960B6A"/>
    <w:rsid w:val="0096154B"/>
    <w:rsid w:val="0096169C"/>
    <w:rsid w:val="00961921"/>
    <w:rsid w:val="00961A62"/>
    <w:rsid w:val="00961AEE"/>
    <w:rsid w:val="00961BA0"/>
    <w:rsid w:val="00961F6B"/>
    <w:rsid w:val="00962237"/>
    <w:rsid w:val="00962352"/>
    <w:rsid w:val="009628A2"/>
    <w:rsid w:val="009633E2"/>
    <w:rsid w:val="0096371D"/>
    <w:rsid w:val="00963B77"/>
    <w:rsid w:val="00963C76"/>
    <w:rsid w:val="0096430A"/>
    <w:rsid w:val="0096463B"/>
    <w:rsid w:val="00964836"/>
    <w:rsid w:val="00964879"/>
    <w:rsid w:val="009652D3"/>
    <w:rsid w:val="0096554B"/>
    <w:rsid w:val="0096584A"/>
    <w:rsid w:val="009661F6"/>
    <w:rsid w:val="00966469"/>
    <w:rsid w:val="009667CC"/>
    <w:rsid w:val="009668D6"/>
    <w:rsid w:val="00966B10"/>
    <w:rsid w:val="009675AE"/>
    <w:rsid w:val="00967AA5"/>
    <w:rsid w:val="00970111"/>
    <w:rsid w:val="00970261"/>
    <w:rsid w:val="009706E8"/>
    <w:rsid w:val="00970D5E"/>
    <w:rsid w:val="0097101E"/>
    <w:rsid w:val="0097153F"/>
    <w:rsid w:val="00971D85"/>
    <w:rsid w:val="00971F08"/>
    <w:rsid w:val="009720DB"/>
    <w:rsid w:val="00972700"/>
    <w:rsid w:val="00972C6F"/>
    <w:rsid w:val="00972E41"/>
    <w:rsid w:val="00973299"/>
    <w:rsid w:val="009734F6"/>
    <w:rsid w:val="00973E6B"/>
    <w:rsid w:val="00973E76"/>
    <w:rsid w:val="0097418A"/>
    <w:rsid w:val="009749FA"/>
    <w:rsid w:val="00974BB2"/>
    <w:rsid w:val="00975028"/>
    <w:rsid w:val="00975277"/>
    <w:rsid w:val="0097574B"/>
    <w:rsid w:val="009757A0"/>
    <w:rsid w:val="00975FA0"/>
    <w:rsid w:val="0097603D"/>
    <w:rsid w:val="0097656B"/>
    <w:rsid w:val="00976949"/>
    <w:rsid w:val="00976BFA"/>
    <w:rsid w:val="00976F90"/>
    <w:rsid w:val="009800FF"/>
    <w:rsid w:val="00980215"/>
    <w:rsid w:val="0098022C"/>
    <w:rsid w:val="00980477"/>
    <w:rsid w:val="00980898"/>
    <w:rsid w:val="0098094C"/>
    <w:rsid w:val="00980DAD"/>
    <w:rsid w:val="0098112D"/>
    <w:rsid w:val="009811C8"/>
    <w:rsid w:val="00981421"/>
    <w:rsid w:val="0098168F"/>
    <w:rsid w:val="00981703"/>
    <w:rsid w:val="00981861"/>
    <w:rsid w:val="00981C9E"/>
    <w:rsid w:val="00981D9C"/>
    <w:rsid w:val="0098204C"/>
    <w:rsid w:val="00982313"/>
    <w:rsid w:val="00982825"/>
    <w:rsid w:val="00982EB7"/>
    <w:rsid w:val="00983963"/>
    <w:rsid w:val="0098404F"/>
    <w:rsid w:val="00984546"/>
    <w:rsid w:val="00985253"/>
    <w:rsid w:val="0098527A"/>
    <w:rsid w:val="0098530F"/>
    <w:rsid w:val="009853B3"/>
    <w:rsid w:val="0098561B"/>
    <w:rsid w:val="00985A80"/>
    <w:rsid w:val="00985F56"/>
    <w:rsid w:val="009861F0"/>
    <w:rsid w:val="009862BE"/>
    <w:rsid w:val="009874CA"/>
    <w:rsid w:val="009879D6"/>
    <w:rsid w:val="00987A0D"/>
    <w:rsid w:val="009900E5"/>
    <w:rsid w:val="0099051B"/>
    <w:rsid w:val="00990630"/>
    <w:rsid w:val="00990638"/>
    <w:rsid w:val="0099099E"/>
    <w:rsid w:val="00990C4E"/>
    <w:rsid w:val="00991761"/>
    <w:rsid w:val="00992262"/>
    <w:rsid w:val="0099232E"/>
    <w:rsid w:val="00993169"/>
    <w:rsid w:val="00993603"/>
    <w:rsid w:val="00993818"/>
    <w:rsid w:val="00993CE7"/>
    <w:rsid w:val="00993FCD"/>
    <w:rsid w:val="00993FD2"/>
    <w:rsid w:val="009940BF"/>
    <w:rsid w:val="00994DCA"/>
    <w:rsid w:val="00994EA3"/>
    <w:rsid w:val="0099517D"/>
    <w:rsid w:val="009954FB"/>
    <w:rsid w:val="00995C4C"/>
    <w:rsid w:val="00995C54"/>
    <w:rsid w:val="00995EB8"/>
    <w:rsid w:val="009960EC"/>
    <w:rsid w:val="00996865"/>
    <w:rsid w:val="00996ADF"/>
    <w:rsid w:val="00996EBF"/>
    <w:rsid w:val="00997087"/>
    <w:rsid w:val="009970DD"/>
    <w:rsid w:val="009975B4"/>
    <w:rsid w:val="00997A80"/>
    <w:rsid w:val="00997D01"/>
    <w:rsid w:val="009A02B2"/>
    <w:rsid w:val="009A0825"/>
    <w:rsid w:val="009A08AF"/>
    <w:rsid w:val="009A0FBA"/>
    <w:rsid w:val="009A130D"/>
    <w:rsid w:val="009A1601"/>
    <w:rsid w:val="009A188B"/>
    <w:rsid w:val="009A2839"/>
    <w:rsid w:val="009A3245"/>
    <w:rsid w:val="009A33AA"/>
    <w:rsid w:val="009A3B1D"/>
    <w:rsid w:val="009A3BB6"/>
    <w:rsid w:val="009A462D"/>
    <w:rsid w:val="009A469B"/>
    <w:rsid w:val="009A5513"/>
    <w:rsid w:val="009A5787"/>
    <w:rsid w:val="009A5CBA"/>
    <w:rsid w:val="009A5D50"/>
    <w:rsid w:val="009A6978"/>
    <w:rsid w:val="009A6983"/>
    <w:rsid w:val="009A69D3"/>
    <w:rsid w:val="009A6BEE"/>
    <w:rsid w:val="009A6EF6"/>
    <w:rsid w:val="009A6F81"/>
    <w:rsid w:val="009A7465"/>
    <w:rsid w:val="009A7D94"/>
    <w:rsid w:val="009B01C1"/>
    <w:rsid w:val="009B115E"/>
    <w:rsid w:val="009B1512"/>
    <w:rsid w:val="009B1DE5"/>
    <w:rsid w:val="009B1F30"/>
    <w:rsid w:val="009B2181"/>
    <w:rsid w:val="009B221E"/>
    <w:rsid w:val="009B2554"/>
    <w:rsid w:val="009B2886"/>
    <w:rsid w:val="009B2A8A"/>
    <w:rsid w:val="009B2D70"/>
    <w:rsid w:val="009B2EE1"/>
    <w:rsid w:val="009B3380"/>
    <w:rsid w:val="009B384F"/>
    <w:rsid w:val="009B3AC2"/>
    <w:rsid w:val="009B3B36"/>
    <w:rsid w:val="009B426B"/>
    <w:rsid w:val="009B42AE"/>
    <w:rsid w:val="009B4BF5"/>
    <w:rsid w:val="009B4C3A"/>
    <w:rsid w:val="009B4DCD"/>
    <w:rsid w:val="009B4DF4"/>
    <w:rsid w:val="009B4F2A"/>
    <w:rsid w:val="009B564E"/>
    <w:rsid w:val="009B5778"/>
    <w:rsid w:val="009B593E"/>
    <w:rsid w:val="009B596D"/>
    <w:rsid w:val="009B5F5B"/>
    <w:rsid w:val="009B5FA6"/>
    <w:rsid w:val="009B61C2"/>
    <w:rsid w:val="009B6235"/>
    <w:rsid w:val="009B6313"/>
    <w:rsid w:val="009B6F18"/>
    <w:rsid w:val="009B7E87"/>
    <w:rsid w:val="009C0169"/>
    <w:rsid w:val="009C02C1"/>
    <w:rsid w:val="009C02EF"/>
    <w:rsid w:val="009C117C"/>
    <w:rsid w:val="009C26C6"/>
    <w:rsid w:val="009C2923"/>
    <w:rsid w:val="009C2925"/>
    <w:rsid w:val="009C3511"/>
    <w:rsid w:val="009C385E"/>
    <w:rsid w:val="009C3B25"/>
    <w:rsid w:val="009C403E"/>
    <w:rsid w:val="009C4241"/>
    <w:rsid w:val="009C427B"/>
    <w:rsid w:val="009C43B6"/>
    <w:rsid w:val="009C474B"/>
    <w:rsid w:val="009C4D93"/>
    <w:rsid w:val="009C5446"/>
    <w:rsid w:val="009C54C8"/>
    <w:rsid w:val="009C5807"/>
    <w:rsid w:val="009C5D68"/>
    <w:rsid w:val="009C64E2"/>
    <w:rsid w:val="009C74DA"/>
    <w:rsid w:val="009C7745"/>
    <w:rsid w:val="009C7F7F"/>
    <w:rsid w:val="009D00FF"/>
    <w:rsid w:val="009D04A9"/>
    <w:rsid w:val="009D073F"/>
    <w:rsid w:val="009D08A4"/>
    <w:rsid w:val="009D09E7"/>
    <w:rsid w:val="009D0BD9"/>
    <w:rsid w:val="009D0C53"/>
    <w:rsid w:val="009D1346"/>
    <w:rsid w:val="009D23C2"/>
    <w:rsid w:val="009D2970"/>
    <w:rsid w:val="009D30DF"/>
    <w:rsid w:val="009D39BD"/>
    <w:rsid w:val="009D40F1"/>
    <w:rsid w:val="009D4149"/>
    <w:rsid w:val="009D4230"/>
    <w:rsid w:val="009D49B7"/>
    <w:rsid w:val="009D4E13"/>
    <w:rsid w:val="009D4E40"/>
    <w:rsid w:val="009D4FF0"/>
    <w:rsid w:val="009D5471"/>
    <w:rsid w:val="009D5EE0"/>
    <w:rsid w:val="009D6155"/>
    <w:rsid w:val="009D61E7"/>
    <w:rsid w:val="009D6311"/>
    <w:rsid w:val="009D6446"/>
    <w:rsid w:val="009D6675"/>
    <w:rsid w:val="009D6E6E"/>
    <w:rsid w:val="009D6F4F"/>
    <w:rsid w:val="009D703C"/>
    <w:rsid w:val="009D718F"/>
    <w:rsid w:val="009D7451"/>
    <w:rsid w:val="009D7561"/>
    <w:rsid w:val="009D7771"/>
    <w:rsid w:val="009D778D"/>
    <w:rsid w:val="009D7D5B"/>
    <w:rsid w:val="009E04C0"/>
    <w:rsid w:val="009E05F0"/>
    <w:rsid w:val="009E060E"/>
    <w:rsid w:val="009E063B"/>
    <w:rsid w:val="009E068F"/>
    <w:rsid w:val="009E0CF3"/>
    <w:rsid w:val="009E0FDA"/>
    <w:rsid w:val="009E108C"/>
    <w:rsid w:val="009E10EB"/>
    <w:rsid w:val="009E119C"/>
    <w:rsid w:val="009E1433"/>
    <w:rsid w:val="009E14E0"/>
    <w:rsid w:val="009E1506"/>
    <w:rsid w:val="009E162F"/>
    <w:rsid w:val="009E1737"/>
    <w:rsid w:val="009E1A75"/>
    <w:rsid w:val="009E1D38"/>
    <w:rsid w:val="009E1F3C"/>
    <w:rsid w:val="009E1F89"/>
    <w:rsid w:val="009E21B0"/>
    <w:rsid w:val="009E2D2E"/>
    <w:rsid w:val="009E35DB"/>
    <w:rsid w:val="009E3886"/>
    <w:rsid w:val="009E3EBC"/>
    <w:rsid w:val="009E40CB"/>
    <w:rsid w:val="009E4328"/>
    <w:rsid w:val="009E4575"/>
    <w:rsid w:val="009E47A3"/>
    <w:rsid w:val="009E4ACB"/>
    <w:rsid w:val="009E503E"/>
    <w:rsid w:val="009E58A1"/>
    <w:rsid w:val="009E5A30"/>
    <w:rsid w:val="009E5EA9"/>
    <w:rsid w:val="009E613A"/>
    <w:rsid w:val="009E667A"/>
    <w:rsid w:val="009E6C9F"/>
    <w:rsid w:val="009E6E53"/>
    <w:rsid w:val="009E7C0D"/>
    <w:rsid w:val="009F0397"/>
    <w:rsid w:val="009F050C"/>
    <w:rsid w:val="009F067B"/>
    <w:rsid w:val="009F0753"/>
    <w:rsid w:val="009F08F3"/>
    <w:rsid w:val="009F1262"/>
    <w:rsid w:val="009F1665"/>
    <w:rsid w:val="009F1902"/>
    <w:rsid w:val="009F19D5"/>
    <w:rsid w:val="009F1ABA"/>
    <w:rsid w:val="009F2358"/>
    <w:rsid w:val="009F26DE"/>
    <w:rsid w:val="009F2C97"/>
    <w:rsid w:val="009F2F67"/>
    <w:rsid w:val="009F2F8E"/>
    <w:rsid w:val="009F31B4"/>
    <w:rsid w:val="009F344F"/>
    <w:rsid w:val="009F4053"/>
    <w:rsid w:val="009F421F"/>
    <w:rsid w:val="009F4F07"/>
    <w:rsid w:val="009F5182"/>
    <w:rsid w:val="009F53C2"/>
    <w:rsid w:val="009F59CD"/>
    <w:rsid w:val="009F69F0"/>
    <w:rsid w:val="009F76A3"/>
    <w:rsid w:val="009F7BE3"/>
    <w:rsid w:val="00A000EB"/>
    <w:rsid w:val="00A000ED"/>
    <w:rsid w:val="00A00244"/>
    <w:rsid w:val="00A00317"/>
    <w:rsid w:val="00A00CD9"/>
    <w:rsid w:val="00A01211"/>
    <w:rsid w:val="00A01EAC"/>
    <w:rsid w:val="00A029CB"/>
    <w:rsid w:val="00A02BB3"/>
    <w:rsid w:val="00A031D8"/>
    <w:rsid w:val="00A03364"/>
    <w:rsid w:val="00A0355D"/>
    <w:rsid w:val="00A03703"/>
    <w:rsid w:val="00A04115"/>
    <w:rsid w:val="00A048A8"/>
    <w:rsid w:val="00A04A82"/>
    <w:rsid w:val="00A04B57"/>
    <w:rsid w:val="00A04F49"/>
    <w:rsid w:val="00A04FFA"/>
    <w:rsid w:val="00A050FA"/>
    <w:rsid w:val="00A05637"/>
    <w:rsid w:val="00A0593A"/>
    <w:rsid w:val="00A05948"/>
    <w:rsid w:val="00A05AA1"/>
    <w:rsid w:val="00A05D94"/>
    <w:rsid w:val="00A05E5C"/>
    <w:rsid w:val="00A060BA"/>
    <w:rsid w:val="00A0616E"/>
    <w:rsid w:val="00A062EC"/>
    <w:rsid w:val="00A06D11"/>
    <w:rsid w:val="00A06F04"/>
    <w:rsid w:val="00A070C6"/>
    <w:rsid w:val="00A0768E"/>
    <w:rsid w:val="00A078B2"/>
    <w:rsid w:val="00A10297"/>
    <w:rsid w:val="00A10952"/>
    <w:rsid w:val="00A10E2F"/>
    <w:rsid w:val="00A1197A"/>
    <w:rsid w:val="00A119B4"/>
    <w:rsid w:val="00A1213A"/>
    <w:rsid w:val="00A12538"/>
    <w:rsid w:val="00A12B92"/>
    <w:rsid w:val="00A1333F"/>
    <w:rsid w:val="00A137B6"/>
    <w:rsid w:val="00A13884"/>
    <w:rsid w:val="00A13E54"/>
    <w:rsid w:val="00A147BE"/>
    <w:rsid w:val="00A14A74"/>
    <w:rsid w:val="00A154A5"/>
    <w:rsid w:val="00A157E1"/>
    <w:rsid w:val="00A15C38"/>
    <w:rsid w:val="00A15EA6"/>
    <w:rsid w:val="00A16322"/>
    <w:rsid w:val="00A166C3"/>
    <w:rsid w:val="00A1683A"/>
    <w:rsid w:val="00A168D6"/>
    <w:rsid w:val="00A168F2"/>
    <w:rsid w:val="00A16DDE"/>
    <w:rsid w:val="00A175A2"/>
    <w:rsid w:val="00A17D11"/>
    <w:rsid w:val="00A17ED7"/>
    <w:rsid w:val="00A17F63"/>
    <w:rsid w:val="00A20082"/>
    <w:rsid w:val="00A20410"/>
    <w:rsid w:val="00A2080F"/>
    <w:rsid w:val="00A20A71"/>
    <w:rsid w:val="00A214BC"/>
    <w:rsid w:val="00A21528"/>
    <w:rsid w:val="00A2193B"/>
    <w:rsid w:val="00A21B90"/>
    <w:rsid w:val="00A21C47"/>
    <w:rsid w:val="00A221FC"/>
    <w:rsid w:val="00A223DC"/>
    <w:rsid w:val="00A225CE"/>
    <w:rsid w:val="00A228E5"/>
    <w:rsid w:val="00A22B67"/>
    <w:rsid w:val="00A22E46"/>
    <w:rsid w:val="00A22EF3"/>
    <w:rsid w:val="00A230FA"/>
    <w:rsid w:val="00A2351A"/>
    <w:rsid w:val="00A23627"/>
    <w:rsid w:val="00A23DEB"/>
    <w:rsid w:val="00A242D2"/>
    <w:rsid w:val="00A245A7"/>
    <w:rsid w:val="00A245F3"/>
    <w:rsid w:val="00A24944"/>
    <w:rsid w:val="00A25596"/>
    <w:rsid w:val="00A258E9"/>
    <w:rsid w:val="00A25A0D"/>
    <w:rsid w:val="00A25A9A"/>
    <w:rsid w:val="00A2619B"/>
    <w:rsid w:val="00A264A9"/>
    <w:rsid w:val="00A264D7"/>
    <w:rsid w:val="00A26911"/>
    <w:rsid w:val="00A26DCF"/>
    <w:rsid w:val="00A26F87"/>
    <w:rsid w:val="00A27265"/>
    <w:rsid w:val="00A27785"/>
    <w:rsid w:val="00A27793"/>
    <w:rsid w:val="00A27A8D"/>
    <w:rsid w:val="00A27DF4"/>
    <w:rsid w:val="00A27F6E"/>
    <w:rsid w:val="00A30187"/>
    <w:rsid w:val="00A30825"/>
    <w:rsid w:val="00A30A36"/>
    <w:rsid w:val="00A30B8B"/>
    <w:rsid w:val="00A30E7F"/>
    <w:rsid w:val="00A30FCD"/>
    <w:rsid w:val="00A312BC"/>
    <w:rsid w:val="00A317BF"/>
    <w:rsid w:val="00A3194D"/>
    <w:rsid w:val="00A31C0E"/>
    <w:rsid w:val="00A31DFC"/>
    <w:rsid w:val="00A31F6D"/>
    <w:rsid w:val="00A32551"/>
    <w:rsid w:val="00A3265C"/>
    <w:rsid w:val="00A32915"/>
    <w:rsid w:val="00A32B54"/>
    <w:rsid w:val="00A32FAA"/>
    <w:rsid w:val="00A331A5"/>
    <w:rsid w:val="00A339AF"/>
    <w:rsid w:val="00A33E01"/>
    <w:rsid w:val="00A3418A"/>
    <w:rsid w:val="00A3448A"/>
    <w:rsid w:val="00A3449F"/>
    <w:rsid w:val="00A348CE"/>
    <w:rsid w:val="00A35620"/>
    <w:rsid w:val="00A35E24"/>
    <w:rsid w:val="00A36297"/>
    <w:rsid w:val="00A36609"/>
    <w:rsid w:val="00A36677"/>
    <w:rsid w:val="00A36B8D"/>
    <w:rsid w:val="00A3727F"/>
    <w:rsid w:val="00A37472"/>
    <w:rsid w:val="00A37C70"/>
    <w:rsid w:val="00A402ED"/>
    <w:rsid w:val="00A40B88"/>
    <w:rsid w:val="00A410B6"/>
    <w:rsid w:val="00A4117D"/>
    <w:rsid w:val="00A4120A"/>
    <w:rsid w:val="00A4176D"/>
    <w:rsid w:val="00A41851"/>
    <w:rsid w:val="00A41977"/>
    <w:rsid w:val="00A41978"/>
    <w:rsid w:val="00A41DF9"/>
    <w:rsid w:val="00A41E2B"/>
    <w:rsid w:val="00A41EA3"/>
    <w:rsid w:val="00A42463"/>
    <w:rsid w:val="00A42B64"/>
    <w:rsid w:val="00A42C0A"/>
    <w:rsid w:val="00A42C85"/>
    <w:rsid w:val="00A43DCF"/>
    <w:rsid w:val="00A44539"/>
    <w:rsid w:val="00A4476E"/>
    <w:rsid w:val="00A447C8"/>
    <w:rsid w:val="00A4489D"/>
    <w:rsid w:val="00A44987"/>
    <w:rsid w:val="00A44C7E"/>
    <w:rsid w:val="00A44CAF"/>
    <w:rsid w:val="00A45315"/>
    <w:rsid w:val="00A454BB"/>
    <w:rsid w:val="00A4551F"/>
    <w:rsid w:val="00A4561C"/>
    <w:rsid w:val="00A45653"/>
    <w:rsid w:val="00A456B3"/>
    <w:rsid w:val="00A45B74"/>
    <w:rsid w:val="00A45CE9"/>
    <w:rsid w:val="00A46430"/>
    <w:rsid w:val="00A466BA"/>
    <w:rsid w:val="00A46E6F"/>
    <w:rsid w:val="00A47443"/>
    <w:rsid w:val="00A478F5"/>
    <w:rsid w:val="00A47E7E"/>
    <w:rsid w:val="00A47F92"/>
    <w:rsid w:val="00A50E6D"/>
    <w:rsid w:val="00A512D4"/>
    <w:rsid w:val="00A515A1"/>
    <w:rsid w:val="00A515DB"/>
    <w:rsid w:val="00A51834"/>
    <w:rsid w:val="00A51A42"/>
    <w:rsid w:val="00A51FB8"/>
    <w:rsid w:val="00A5239A"/>
    <w:rsid w:val="00A523AF"/>
    <w:rsid w:val="00A52458"/>
    <w:rsid w:val="00A52DB7"/>
    <w:rsid w:val="00A52E1D"/>
    <w:rsid w:val="00A52E63"/>
    <w:rsid w:val="00A53549"/>
    <w:rsid w:val="00A53585"/>
    <w:rsid w:val="00A53A59"/>
    <w:rsid w:val="00A53F26"/>
    <w:rsid w:val="00A53F75"/>
    <w:rsid w:val="00A540F8"/>
    <w:rsid w:val="00A54879"/>
    <w:rsid w:val="00A55659"/>
    <w:rsid w:val="00A557B7"/>
    <w:rsid w:val="00A55A2E"/>
    <w:rsid w:val="00A56D41"/>
    <w:rsid w:val="00A56E54"/>
    <w:rsid w:val="00A570B4"/>
    <w:rsid w:val="00A573AF"/>
    <w:rsid w:val="00A575D3"/>
    <w:rsid w:val="00A575DA"/>
    <w:rsid w:val="00A6099C"/>
    <w:rsid w:val="00A612FD"/>
    <w:rsid w:val="00A61424"/>
    <w:rsid w:val="00A61499"/>
    <w:rsid w:val="00A61AE6"/>
    <w:rsid w:val="00A61AF8"/>
    <w:rsid w:val="00A61C5B"/>
    <w:rsid w:val="00A61C93"/>
    <w:rsid w:val="00A61E75"/>
    <w:rsid w:val="00A61EBF"/>
    <w:rsid w:val="00A62023"/>
    <w:rsid w:val="00A62585"/>
    <w:rsid w:val="00A62A77"/>
    <w:rsid w:val="00A62EA8"/>
    <w:rsid w:val="00A630AC"/>
    <w:rsid w:val="00A632A3"/>
    <w:rsid w:val="00A63483"/>
    <w:rsid w:val="00A63B1C"/>
    <w:rsid w:val="00A63C7C"/>
    <w:rsid w:val="00A64FA1"/>
    <w:rsid w:val="00A65601"/>
    <w:rsid w:val="00A657D7"/>
    <w:rsid w:val="00A65A8A"/>
    <w:rsid w:val="00A65E9A"/>
    <w:rsid w:val="00A660AC"/>
    <w:rsid w:val="00A664C0"/>
    <w:rsid w:val="00A66E1B"/>
    <w:rsid w:val="00A679A2"/>
    <w:rsid w:val="00A67E6C"/>
    <w:rsid w:val="00A7006B"/>
    <w:rsid w:val="00A70332"/>
    <w:rsid w:val="00A70D78"/>
    <w:rsid w:val="00A710C6"/>
    <w:rsid w:val="00A71244"/>
    <w:rsid w:val="00A71883"/>
    <w:rsid w:val="00A71B99"/>
    <w:rsid w:val="00A72A66"/>
    <w:rsid w:val="00A72AAB"/>
    <w:rsid w:val="00A72BC3"/>
    <w:rsid w:val="00A72C45"/>
    <w:rsid w:val="00A739D0"/>
    <w:rsid w:val="00A73AA2"/>
    <w:rsid w:val="00A74CB6"/>
    <w:rsid w:val="00A75645"/>
    <w:rsid w:val="00A761D4"/>
    <w:rsid w:val="00A766BF"/>
    <w:rsid w:val="00A76AB3"/>
    <w:rsid w:val="00A76C36"/>
    <w:rsid w:val="00A76E4B"/>
    <w:rsid w:val="00A77059"/>
    <w:rsid w:val="00A774FE"/>
    <w:rsid w:val="00A77CE4"/>
    <w:rsid w:val="00A77EC4"/>
    <w:rsid w:val="00A80419"/>
    <w:rsid w:val="00A80ADC"/>
    <w:rsid w:val="00A81262"/>
    <w:rsid w:val="00A812EF"/>
    <w:rsid w:val="00A8156C"/>
    <w:rsid w:val="00A82116"/>
    <w:rsid w:val="00A8217C"/>
    <w:rsid w:val="00A8218B"/>
    <w:rsid w:val="00A82223"/>
    <w:rsid w:val="00A82A72"/>
    <w:rsid w:val="00A83070"/>
    <w:rsid w:val="00A8310C"/>
    <w:rsid w:val="00A83527"/>
    <w:rsid w:val="00A83B4F"/>
    <w:rsid w:val="00A83BE9"/>
    <w:rsid w:val="00A83EAD"/>
    <w:rsid w:val="00A84443"/>
    <w:rsid w:val="00A84F1F"/>
    <w:rsid w:val="00A858DE"/>
    <w:rsid w:val="00A86622"/>
    <w:rsid w:val="00A870F9"/>
    <w:rsid w:val="00A872AE"/>
    <w:rsid w:val="00A87E48"/>
    <w:rsid w:val="00A90968"/>
    <w:rsid w:val="00A90BCC"/>
    <w:rsid w:val="00A90FC4"/>
    <w:rsid w:val="00A9126B"/>
    <w:rsid w:val="00A914C6"/>
    <w:rsid w:val="00A91D92"/>
    <w:rsid w:val="00A91E08"/>
    <w:rsid w:val="00A91E38"/>
    <w:rsid w:val="00A91EA2"/>
    <w:rsid w:val="00A91F04"/>
    <w:rsid w:val="00A921C4"/>
    <w:rsid w:val="00A92879"/>
    <w:rsid w:val="00A9294B"/>
    <w:rsid w:val="00A92C4F"/>
    <w:rsid w:val="00A92D0A"/>
    <w:rsid w:val="00A9313A"/>
    <w:rsid w:val="00A934AD"/>
    <w:rsid w:val="00A9442A"/>
    <w:rsid w:val="00A945BA"/>
    <w:rsid w:val="00A94BE3"/>
    <w:rsid w:val="00A94D42"/>
    <w:rsid w:val="00A950A9"/>
    <w:rsid w:val="00A95162"/>
    <w:rsid w:val="00A953A2"/>
    <w:rsid w:val="00A959EE"/>
    <w:rsid w:val="00A96D7C"/>
    <w:rsid w:val="00A97016"/>
    <w:rsid w:val="00A9718F"/>
    <w:rsid w:val="00A9792D"/>
    <w:rsid w:val="00A979AA"/>
    <w:rsid w:val="00AA016F"/>
    <w:rsid w:val="00AA019D"/>
    <w:rsid w:val="00AA0531"/>
    <w:rsid w:val="00AA08CA"/>
    <w:rsid w:val="00AA0BA2"/>
    <w:rsid w:val="00AA0C07"/>
    <w:rsid w:val="00AA0FDC"/>
    <w:rsid w:val="00AA1286"/>
    <w:rsid w:val="00AA1394"/>
    <w:rsid w:val="00AA146A"/>
    <w:rsid w:val="00AA17B6"/>
    <w:rsid w:val="00AA1ED6"/>
    <w:rsid w:val="00AA2880"/>
    <w:rsid w:val="00AA2D65"/>
    <w:rsid w:val="00AA339C"/>
    <w:rsid w:val="00AA37B6"/>
    <w:rsid w:val="00AA3893"/>
    <w:rsid w:val="00AA3D5F"/>
    <w:rsid w:val="00AA4131"/>
    <w:rsid w:val="00AA42C8"/>
    <w:rsid w:val="00AA455A"/>
    <w:rsid w:val="00AA4F23"/>
    <w:rsid w:val="00AA4FE1"/>
    <w:rsid w:val="00AA510D"/>
    <w:rsid w:val="00AA51D6"/>
    <w:rsid w:val="00AA5215"/>
    <w:rsid w:val="00AA53CE"/>
    <w:rsid w:val="00AA56E2"/>
    <w:rsid w:val="00AA56ED"/>
    <w:rsid w:val="00AA6007"/>
    <w:rsid w:val="00AA6135"/>
    <w:rsid w:val="00AA6B5E"/>
    <w:rsid w:val="00AA727B"/>
    <w:rsid w:val="00AA72B9"/>
    <w:rsid w:val="00AA76F8"/>
    <w:rsid w:val="00AA7DDB"/>
    <w:rsid w:val="00AB037B"/>
    <w:rsid w:val="00AB0431"/>
    <w:rsid w:val="00AB0BC8"/>
    <w:rsid w:val="00AB0DFB"/>
    <w:rsid w:val="00AB0E5F"/>
    <w:rsid w:val="00AB108D"/>
    <w:rsid w:val="00AB11CA"/>
    <w:rsid w:val="00AB1256"/>
    <w:rsid w:val="00AB13BF"/>
    <w:rsid w:val="00AB14D9"/>
    <w:rsid w:val="00AB1EC1"/>
    <w:rsid w:val="00AB2DD2"/>
    <w:rsid w:val="00AB321D"/>
    <w:rsid w:val="00AB3310"/>
    <w:rsid w:val="00AB3FF6"/>
    <w:rsid w:val="00AB422F"/>
    <w:rsid w:val="00AB454B"/>
    <w:rsid w:val="00AB47E2"/>
    <w:rsid w:val="00AB486B"/>
    <w:rsid w:val="00AB4AB8"/>
    <w:rsid w:val="00AB4B4D"/>
    <w:rsid w:val="00AB5C49"/>
    <w:rsid w:val="00AB655E"/>
    <w:rsid w:val="00AB66A3"/>
    <w:rsid w:val="00AB68E8"/>
    <w:rsid w:val="00AB6BFB"/>
    <w:rsid w:val="00AB70B6"/>
    <w:rsid w:val="00AB70C1"/>
    <w:rsid w:val="00AB70CB"/>
    <w:rsid w:val="00AB72CC"/>
    <w:rsid w:val="00AB791F"/>
    <w:rsid w:val="00AB79D1"/>
    <w:rsid w:val="00AB7B7A"/>
    <w:rsid w:val="00AC007F"/>
    <w:rsid w:val="00AC048C"/>
    <w:rsid w:val="00AC085E"/>
    <w:rsid w:val="00AC0AA9"/>
    <w:rsid w:val="00AC0DDC"/>
    <w:rsid w:val="00AC10B4"/>
    <w:rsid w:val="00AC133E"/>
    <w:rsid w:val="00AC1575"/>
    <w:rsid w:val="00AC1DA3"/>
    <w:rsid w:val="00AC2261"/>
    <w:rsid w:val="00AC2ACE"/>
    <w:rsid w:val="00AC2ECD"/>
    <w:rsid w:val="00AC3119"/>
    <w:rsid w:val="00AC365A"/>
    <w:rsid w:val="00AC3A02"/>
    <w:rsid w:val="00AC4377"/>
    <w:rsid w:val="00AC446A"/>
    <w:rsid w:val="00AC48F5"/>
    <w:rsid w:val="00AC49FB"/>
    <w:rsid w:val="00AC4CA9"/>
    <w:rsid w:val="00AC5464"/>
    <w:rsid w:val="00AC56AA"/>
    <w:rsid w:val="00AC58B0"/>
    <w:rsid w:val="00AC5A10"/>
    <w:rsid w:val="00AC5D11"/>
    <w:rsid w:val="00AC639A"/>
    <w:rsid w:val="00AC74C1"/>
    <w:rsid w:val="00AC74EE"/>
    <w:rsid w:val="00AC7922"/>
    <w:rsid w:val="00AC7E72"/>
    <w:rsid w:val="00AD0037"/>
    <w:rsid w:val="00AD0860"/>
    <w:rsid w:val="00AD0AA3"/>
    <w:rsid w:val="00AD0BFF"/>
    <w:rsid w:val="00AD0CED"/>
    <w:rsid w:val="00AD0D9D"/>
    <w:rsid w:val="00AD2046"/>
    <w:rsid w:val="00AD2175"/>
    <w:rsid w:val="00AD2322"/>
    <w:rsid w:val="00AD272C"/>
    <w:rsid w:val="00AD2AC7"/>
    <w:rsid w:val="00AD2B39"/>
    <w:rsid w:val="00AD2ED0"/>
    <w:rsid w:val="00AD32C9"/>
    <w:rsid w:val="00AD34A6"/>
    <w:rsid w:val="00AD371E"/>
    <w:rsid w:val="00AD37C4"/>
    <w:rsid w:val="00AD3832"/>
    <w:rsid w:val="00AD3872"/>
    <w:rsid w:val="00AD3F94"/>
    <w:rsid w:val="00AD4A5A"/>
    <w:rsid w:val="00AD4A6A"/>
    <w:rsid w:val="00AD4ACC"/>
    <w:rsid w:val="00AD4FD4"/>
    <w:rsid w:val="00AD5218"/>
    <w:rsid w:val="00AD52A2"/>
    <w:rsid w:val="00AD570D"/>
    <w:rsid w:val="00AD574D"/>
    <w:rsid w:val="00AD5943"/>
    <w:rsid w:val="00AD5B55"/>
    <w:rsid w:val="00AD5E61"/>
    <w:rsid w:val="00AD6C10"/>
    <w:rsid w:val="00AD6CCA"/>
    <w:rsid w:val="00AD71CD"/>
    <w:rsid w:val="00AD734C"/>
    <w:rsid w:val="00AD7756"/>
    <w:rsid w:val="00AD77C9"/>
    <w:rsid w:val="00AD7ED4"/>
    <w:rsid w:val="00AD7F6E"/>
    <w:rsid w:val="00AD7FEA"/>
    <w:rsid w:val="00AE00A4"/>
    <w:rsid w:val="00AE091C"/>
    <w:rsid w:val="00AE094D"/>
    <w:rsid w:val="00AE0A4A"/>
    <w:rsid w:val="00AE1DAF"/>
    <w:rsid w:val="00AE27AC"/>
    <w:rsid w:val="00AE27F8"/>
    <w:rsid w:val="00AE2850"/>
    <w:rsid w:val="00AE28C7"/>
    <w:rsid w:val="00AE2F8C"/>
    <w:rsid w:val="00AE304B"/>
    <w:rsid w:val="00AE3089"/>
    <w:rsid w:val="00AE37AE"/>
    <w:rsid w:val="00AE386B"/>
    <w:rsid w:val="00AE38BF"/>
    <w:rsid w:val="00AE38F7"/>
    <w:rsid w:val="00AE3906"/>
    <w:rsid w:val="00AE3999"/>
    <w:rsid w:val="00AE3C04"/>
    <w:rsid w:val="00AE3E8C"/>
    <w:rsid w:val="00AE40E0"/>
    <w:rsid w:val="00AE4D6D"/>
    <w:rsid w:val="00AE4DBA"/>
    <w:rsid w:val="00AE4F07"/>
    <w:rsid w:val="00AE4F84"/>
    <w:rsid w:val="00AE50BB"/>
    <w:rsid w:val="00AE523A"/>
    <w:rsid w:val="00AE54CF"/>
    <w:rsid w:val="00AE5B21"/>
    <w:rsid w:val="00AE615B"/>
    <w:rsid w:val="00AE62E1"/>
    <w:rsid w:val="00AE68A6"/>
    <w:rsid w:val="00AE6BDB"/>
    <w:rsid w:val="00AE7315"/>
    <w:rsid w:val="00AE7336"/>
    <w:rsid w:val="00AE7686"/>
    <w:rsid w:val="00AE775A"/>
    <w:rsid w:val="00AE7A06"/>
    <w:rsid w:val="00AF023A"/>
    <w:rsid w:val="00AF1267"/>
    <w:rsid w:val="00AF157A"/>
    <w:rsid w:val="00AF15BB"/>
    <w:rsid w:val="00AF15DA"/>
    <w:rsid w:val="00AF1A24"/>
    <w:rsid w:val="00AF1C5D"/>
    <w:rsid w:val="00AF1FA4"/>
    <w:rsid w:val="00AF2479"/>
    <w:rsid w:val="00AF24BA"/>
    <w:rsid w:val="00AF2C04"/>
    <w:rsid w:val="00AF2DA8"/>
    <w:rsid w:val="00AF2E57"/>
    <w:rsid w:val="00AF3541"/>
    <w:rsid w:val="00AF3BAA"/>
    <w:rsid w:val="00AF3C36"/>
    <w:rsid w:val="00AF42D7"/>
    <w:rsid w:val="00AF43CA"/>
    <w:rsid w:val="00AF47CF"/>
    <w:rsid w:val="00AF48ED"/>
    <w:rsid w:val="00AF4C4E"/>
    <w:rsid w:val="00AF4E6A"/>
    <w:rsid w:val="00AF56E2"/>
    <w:rsid w:val="00AF5B4A"/>
    <w:rsid w:val="00AF5CB2"/>
    <w:rsid w:val="00AF602C"/>
    <w:rsid w:val="00AF62B8"/>
    <w:rsid w:val="00AF645C"/>
    <w:rsid w:val="00AF664C"/>
    <w:rsid w:val="00AF6B69"/>
    <w:rsid w:val="00AF6C09"/>
    <w:rsid w:val="00AF6CC0"/>
    <w:rsid w:val="00AF6FC5"/>
    <w:rsid w:val="00AF7251"/>
    <w:rsid w:val="00AF75A2"/>
    <w:rsid w:val="00B002C9"/>
    <w:rsid w:val="00B006EA"/>
    <w:rsid w:val="00B006FE"/>
    <w:rsid w:val="00B007C3"/>
    <w:rsid w:val="00B007CB"/>
    <w:rsid w:val="00B0085F"/>
    <w:rsid w:val="00B00929"/>
    <w:rsid w:val="00B017AF"/>
    <w:rsid w:val="00B01E25"/>
    <w:rsid w:val="00B01E56"/>
    <w:rsid w:val="00B01FD8"/>
    <w:rsid w:val="00B02504"/>
    <w:rsid w:val="00B02974"/>
    <w:rsid w:val="00B02AA9"/>
    <w:rsid w:val="00B02FA3"/>
    <w:rsid w:val="00B03044"/>
    <w:rsid w:val="00B038AE"/>
    <w:rsid w:val="00B03959"/>
    <w:rsid w:val="00B03C39"/>
    <w:rsid w:val="00B03C9A"/>
    <w:rsid w:val="00B043C6"/>
    <w:rsid w:val="00B04763"/>
    <w:rsid w:val="00B0482D"/>
    <w:rsid w:val="00B04B4D"/>
    <w:rsid w:val="00B04B9D"/>
    <w:rsid w:val="00B04CDF"/>
    <w:rsid w:val="00B0500F"/>
    <w:rsid w:val="00B05084"/>
    <w:rsid w:val="00B050A0"/>
    <w:rsid w:val="00B051C7"/>
    <w:rsid w:val="00B05801"/>
    <w:rsid w:val="00B058E3"/>
    <w:rsid w:val="00B05CEA"/>
    <w:rsid w:val="00B05E7A"/>
    <w:rsid w:val="00B0656C"/>
    <w:rsid w:val="00B07309"/>
    <w:rsid w:val="00B0757B"/>
    <w:rsid w:val="00B07677"/>
    <w:rsid w:val="00B07A1C"/>
    <w:rsid w:val="00B07C9E"/>
    <w:rsid w:val="00B07F5F"/>
    <w:rsid w:val="00B07FC6"/>
    <w:rsid w:val="00B108CE"/>
    <w:rsid w:val="00B10CBF"/>
    <w:rsid w:val="00B11156"/>
    <w:rsid w:val="00B1117E"/>
    <w:rsid w:val="00B11293"/>
    <w:rsid w:val="00B11317"/>
    <w:rsid w:val="00B11D73"/>
    <w:rsid w:val="00B12729"/>
    <w:rsid w:val="00B12788"/>
    <w:rsid w:val="00B12BD7"/>
    <w:rsid w:val="00B12BFD"/>
    <w:rsid w:val="00B1410D"/>
    <w:rsid w:val="00B14718"/>
    <w:rsid w:val="00B14B3B"/>
    <w:rsid w:val="00B15284"/>
    <w:rsid w:val="00B15366"/>
    <w:rsid w:val="00B157F9"/>
    <w:rsid w:val="00B15B19"/>
    <w:rsid w:val="00B16578"/>
    <w:rsid w:val="00B16D62"/>
    <w:rsid w:val="00B17096"/>
    <w:rsid w:val="00B171D7"/>
    <w:rsid w:val="00B2011E"/>
    <w:rsid w:val="00B20256"/>
    <w:rsid w:val="00B208E0"/>
    <w:rsid w:val="00B20CDA"/>
    <w:rsid w:val="00B20D09"/>
    <w:rsid w:val="00B218D0"/>
    <w:rsid w:val="00B21B0B"/>
    <w:rsid w:val="00B21CAD"/>
    <w:rsid w:val="00B21CDF"/>
    <w:rsid w:val="00B21F15"/>
    <w:rsid w:val="00B22070"/>
    <w:rsid w:val="00B22580"/>
    <w:rsid w:val="00B227CC"/>
    <w:rsid w:val="00B22B68"/>
    <w:rsid w:val="00B231C6"/>
    <w:rsid w:val="00B2382A"/>
    <w:rsid w:val="00B24618"/>
    <w:rsid w:val="00B24B95"/>
    <w:rsid w:val="00B24EF0"/>
    <w:rsid w:val="00B24F63"/>
    <w:rsid w:val="00B24FF2"/>
    <w:rsid w:val="00B250E9"/>
    <w:rsid w:val="00B25408"/>
    <w:rsid w:val="00B254B9"/>
    <w:rsid w:val="00B25624"/>
    <w:rsid w:val="00B2594A"/>
    <w:rsid w:val="00B25D06"/>
    <w:rsid w:val="00B264FC"/>
    <w:rsid w:val="00B26A6E"/>
    <w:rsid w:val="00B26AED"/>
    <w:rsid w:val="00B26CE4"/>
    <w:rsid w:val="00B26D13"/>
    <w:rsid w:val="00B26EFE"/>
    <w:rsid w:val="00B26FDA"/>
    <w:rsid w:val="00B27007"/>
    <w:rsid w:val="00B2763F"/>
    <w:rsid w:val="00B2768E"/>
    <w:rsid w:val="00B27AAC"/>
    <w:rsid w:val="00B27D5C"/>
    <w:rsid w:val="00B27DDE"/>
    <w:rsid w:val="00B27F17"/>
    <w:rsid w:val="00B30929"/>
    <w:rsid w:val="00B3123D"/>
    <w:rsid w:val="00B31348"/>
    <w:rsid w:val="00B3134E"/>
    <w:rsid w:val="00B313EA"/>
    <w:rsid w:val="00B314C4"/>
    <w:rsid w:val="00B31694"/>
    <w:rsid w:val="00B31B97"/>
    <w:rsid w:val="00B31CC6"/>
    <w:rsid w:val="00B322EC"/>
    <w:rsid w:val="00B324F1"/>
    <w:rsid w:val="00B32725"/>
    <w:rsid w:val="00B32EA2"/>
    <w:rsid w:val="00B32F57"/>
    <w:rsid w:val="00B33213"/>
    <w:rsid w:val="00B33329"/>
    <w:rsid w:val="00B33AAB"/>
    <w:rsid w:val="00B33CF5"/>
    <w:rsid w:val="00B33E9A"/>
    <w:rsid w:val="00B34217"/>
    <w:rsid w:val="00B3440B"/>
    <w:rsid w:val="00B3495C"/>
    <w:rsid w:val="00B34EFD"/>
    <w:rsid w:val="00B350B7"/>
    <w:rsid w:val="00B361A1"/>
    <w:rsid w:val="00B362C1"/>
    <w:rsid w:val="00B36EE4"/>
    <w:rsid w:val="00B37016"/>
    <w:rsid w:val="00B37285"/>
    <w:rsid w:val="00B372AA"/>
    <w:rsid w:val="00B375BD"/>
    <w:rsid w:val="00B37970"/>
    <w:rsid w:val="00B37A18"/>
    <w:rsid w:val="00B37BDF"/>
    <w:rsid w:val="00B37F56"/>
    <w:rsid w:val="00B40445"/>
    <w:rsid w:val="00B409E0"/>
    <w:rsid w:val="00B40A50"/>
    <w:rsid w:val="00B413D6"/>
    <w:rsid w:val="00B41888"/>
    <w:rsid w:val="00B41A41"/>
    <w:rsid w:val="00B41F1C"/>
    <w:rsid w:val="00B420E1"/>
    <w:rsid w:val="00B4220C"/>
    <w:rsid w:val="00B422FE"/>
    <w:rsid w:val="00B424DF"/>
    <w:rsid w:val="00B426D8"/>
    <w:rsid w:val="00B4287A"/>
    <w:rsid w:val="00B428FF"/>
    <w:rsid w:val="00B42A05"/>
    <w:rsid w:val="00B42AF6"/>
    <w:rsid w:val="00B44252"/>
    <w:rsid w:val="00B4470F"/>
    <w:rsid w:val="00B44A1A"/>
    <w:rsid w:val="00B44A38"/>
    <w:rsid w:val="00B44ACB"/>
    <w:rsid w:val="00B44B26"/>
    <w:rsid w:val="00B44D03"/>
    <w:rsid w:val="00B459E8"/>
    <w:rsid w:val="00B45A52"/>
    <w:rsid w:val="00B46175"/>
    <w:rsid w:val="00B4659F"/>
    <w:rsid w:val="00B467AC"/>
    <w:rsid w:val="00B46E2B"/>
    <w:rsid w:val="00B46F97"/>
    <w:rsid w:val="00B4709A"/>
    <w:rsid w:val="00B470C2"/>
    <w:rsid w:val="00B47100"/>
    <w:rsid w:val="00B472BA"/>
    <w:rsid w:val="00B472FE"/>
    <w:rsid w:val="00B47F8C"/>
    <w:rsid w:val="00B50763"/>
    <w:rsid w:val="00B50E66"/>
    <w:rsid w:val="00B50EBB"/>
    <w:rsid w:val="00B51465"/>
    <w:rsid w:val="00B51C0F"/>
    <w:rsid w:val="00B51D20"/>
    <w:rsid w:val="00B520C1"/>
    <w:rsid w:val="00B523C0"/>
    <w:rsid w:val="00B5255E"/>
    <w:rsid w:val="00B52602"/>
    <w:rsid w:val="00B52B19"/>
    <w:rsid w:val="00B52BC3"/>
    <w:rsid w:val="00B52C80"/>
    <w:rsid w:val="00B52D0B"/>
    <w:rsid w:val="00B52DBC"/>
    <w:rsid w:val="00B53801"/>
    <w:rsid w:val="00B538CD"/>
    <w:rsid w:val="00B53D6B"/>
    <w:rsid w:val="00B547C2"/>
    <w:rsid w:val="00B548B7"/>
    <w:rsid w:val="00B548E3"/>
    <w:rsid w:val="00B55AEE"/>
    <w:rsid w:val="00B55BE7"/>
    <w:rsid w:val="00B56659"/>
    <w:rsid w:val="00B56719"/>
    <w:rsid w:val="00B56AFB"/>
    <w:rsid w:val="00B56C41"/>
    <w:rsid w:val="00B56FAC"/>
    <w:rsid w:val="00B571E9"/>
    <w:rsid w:val="00B57C30"/>
    <w:rsid w:val="00B57F02"/>
    <w:rsid w:val="00B60052"/>
    <w:rsid w:val="00B60195"/>
    <w:rsid w:val="00B6058B"/>
    <w:rsid w:val="00B60635"/>
    <w:rsid w:val="00B606EB"/>
    <w:rsid w:val="00B612A9"/>
    <w:rsid w:val="00B613C9"/>
    <w:rsid w:val="00B61464"/>
    <w:rsid w:val="00B61F29"/>
    <w:rsid w:val="00B6246B"/>
    <w:rsid w:val="00B62B2D"/>
    <w:rsid w:val="00B62B9E"/>
    <w:rsid w:val="00B62C2D"/>
    <w:rsid w:val="00B62CA9"/>
    <w:rsid w:val="00B62F5E"/>
    <w:rsid w:val="00B632A6"/>
    <w:rsid w:val="00B634E6"/>
    <w:rsid w:val="00B63526"/>
    <w:rsid w:val="00B635B9"/>
    <w:rsid w:val="00B639A7"/>
    <w:rsid w:val="00B63A92"/>
    <w:rsid w:val="00B644B2"/>
    <w:rsid w:val="00B64CB3"/>
    <w:rsid w:val="00B65202"/>
    <w:rsid w:val="00B65633"/>
    <w:rsid w:val="00B6586A"/>
    <w:rsid w:val="00B65AEE"/>
    <w:rsid w:val="00B65E21"/>
    <w:rsid w:val="00B6628A"/>
    <w:rsid w:val="00B664C7"/>
    <w:rsid w:val="00B66E05"/>
    <w:rsid w:val="00B673D3"/>
    <w:rsid w:val="00B67427"/>
    <w:rsid w:val="00B679E4"/>
    <w:rsid w:val="00B67A79"/>
    <w:rsid w:val="00B67BA7"/>
    <w:rsid w:val="00B7006A"/>
    <w:rsid w:val="00B7009F"/>
    <w:rsid w:val="00B7023A"/>
    <w:rsid w:val="00B70447"/>
    <w:rsid w:val="00B705AD"/>
    <w:rsid w:val="00B705D6"/>
    <w:rsid w:val="00B70943"/>
    <w:rsid w:val="00B70C3B"/>
    <w:rsid w:val="00B71714"/>
    <w:rsid w:val="00B71E1E"/>
    <w:rsid w:val="00B72B31"/>
    <w:rsid w:val="00B72EF7"/>
    <w:rsid w:val="00B72F3B"/>
    <w:rsid w:val="00B7337D"/>
    <w:rsid w:val="00B73678"/>
    <w:rsid w:val="00B739DB"/>
    <w:rsid w:val="00B739F6"/>
    <w:rsid w:val="00B744E1"/>
    <w:rsid w:val="00B74B9D"/>
    <w:rsid w:val="00B74C90"/>
    <w:rsid w:val="00B74D4A"/>
    <w:rsid w:val="00B74FBF"/>
    <w:rsid w:val="00B75E72"/>
    <w:rsid w:val="00B7603E"/>
    <w:rsid w:val="00B760C0"/>
    <w:rsid w:val="00B765C7"/>
    <w:rsid w:val="00B76754"/>
    <w:rsid w:val="00B76C33"/>
    <w:rsid w:val="00B76DD8"/>
    <w:rsid w:val="00B77C2A"/>
    <w:rsid w:val="00B77E21"/>
    <w:rsid w:val="00B80A77"/>
    <w:rsid w:val="00B80D7C"/>
    <w:rsid w:val="00B80F03"/>
    <w:rsid w:val="00B817B0"/>
    <w:rsid w:val="00B817FB"/>
    <w:rsid w:val="00B81A6C"/>
    <w:rsid w:val="00B81AAB"/>
    <w:rsid w:val="00B82248"/>
    <w:rsid w:val="00B82502"/>
    <w:rsid w:val="00B82724"/>
    <w:rsid w:val="00B8281E"/>
    <w:rsid w:val="00B82E59"/>
    <w:rsid w:val="00B83441"/>
    <w:rsid w:val="00B83934"/>
    <w:rsid w:val="00B84539"/>
    <w:rsid w:val="00B84B2F"/>
    <w:rsid w:val="00B84C1F"/>
    <w:rsid w:val="00B850CE"/>
    <w:rsid w:val="00B85566"/>
    <w:rsid w:val="00B856C5"/>
    <w:rsid w:val="00B85878"/>
    <w:rsid w:val="00B85AF8"/>
    <w:rsid w:val="00B85B98"/>
    <w:rsid w:val="00B85DE5"/>
    <w:rsid w:val="00B85E79"/>
    <w:rsid w:val="00B8605E"/>
    <w:rsid w:val="00B866A0"/>
    <w:rsid w:val="00B870BB"/>
    <w:rsid w:val="00B8716B"/>
    <w:rsid w:val="00B87703"/>
    <w:rsid w:val="00B87909"/>
    <w:rsid w:val="00B8797C"/>
    <w:rsid w:val="00B8798F"/>
    <w:rsid w:val="00B87B0A"/>
    <w:rsid w:val="00B90084"/>
    <w:rsid w:val="00B90448"/>
    <w:rsid w:val="00B904A0"/>
    <w:rsid w:val="00B909D9"/>
    <w:rsid w:val="00B90BF9"/>
    <w:rsid w:val="00B90C0A"/>
    <w:rsid w:val="00B90F73"/>
    <w:rsid w:val="00B91A56"/>
    <w:rsid w:val="00B91B40"/>
    <w:rsid w:val="00B91F1C"/>
    <w:rsid w:val="00B92538"/>
    <w:rsid w:val="00B9254F"/>
    <w:rsid w:val="00B930BA"/>
    <w:rsid w:val="00B934CD"/>
    <w:rsid w:val="00B9377E"/>
    <w:rsid w:val="00B938B4"/>
    <w:rsid w:val="00B93B59"/>
    <w:rsid w:val="00B93B79"/>
    <w:rsid w:val="00B93F45"/>
    <w:rsid w:val="00B9406A"/>
    <w:rsid w:val="00B94227"/>
    <w:rsid w:val="00B94A83"/>
    <w:rsid w:val="00B94C3A"/>
    <w:rsid w:val="00B94DE8"/>
    <w:rsid w:val="00B95D8C"/>
    <w:rsid w:val="00B95DE3"/>
    <w:rsid w:val="00B962A3"/>
    <w:rsid w:val="00B97274"/>
    <w:rsid w:val="00B97409"/>
    <w:rsid w:val="00B97CD5"/>
    <w:rsid w:val="00BA05B3"/>
    <w:rsid w:val="00BA0D97"/>
    <w:rsid w:val="00BA140A"/>
    <w:rsid w:val="00BA164D"/>
    <w:rsid w:val="00BA17D9"/>
    <w:rsid w:val="00BA191B"/>
    <w:rsid w:val="00BA1DF8"/>
    <w:rsid w:val="00BA1E90"/>
    <w:rsid w:val="00BA1EF4"/>
    <w:rsid w:val="00BA219D"/>
    <w:rsid w:val="00BA21F3"/>
    <w:rsid w:val="00BA2280"/>
    <w:rsid w:val="00BA23DA"/>
    <w:rsid w:val="00BA240E"/>
    <w:rsid w:val="00BA2459"/>
    <w:rsid w:val="00BA2529"/>
    <w:rsid w:val="00BA2A08"/>
    <w:rsid w:val="00BA316D"/>
    <w:rsid w:val="00BA3969"/>
    <w:rsid w:val="00BA39C8"/>
    <w:rsid w:val="00BA3E1E"/>
    <w:rsid w:val="00BA4339"/>
    <w:rsid w:val="00BA436E"/>
    <w:rsid w:val="00BA4717"/>
    <w:rsid w:val="00BA47BC"/>
    <w:rsid w:val="00BA492B"/>
    <w:rsid w:val="00BA56D2"/>
    <w:rsid w:val="00BA5730"/>
    <w:rsid w:val="00BA577B"/>
    <w:rsid w:val="00BA5CB3"/>
    <w:rsid w:val="00BA5EF8"/>
    <w:rsid w:val="00BA6441"/>
    <w:rsid w:val="00BA6442"/>
    <w:rsid w:val="00BA6543"/>
    <w:rsid w:val="00BA65E4"/>
    <w:rsid w:val="00BA7207"/>
    <w:rsid w:val="00BA76E0"/>
    <w:rsid w:val="00BA79B9"/>
    <w:rsid w:val="00BA7ED0"/>
    <w:rsid w:val="00BA7FC5"/>
    <w:rsid w:val="00BA7FDF"/>
    <w:rsid w:val="00BB0129"/>
    <w:rsid w:val="00BB01D1"/>
    <w:rsid w:val="00BB021E"/>
    <w:rsid w:val="00BB03EF"/>
    <w:rsid w:val="00BB0C40"/>
    <w:rsid w:val="00BB0E7C"/>
    <w:rsid w:val="00BB12A4"/>
    <w:rsid w:val="00BB1817"/>
    <w:rsid w:val="00BB2398"/>
    <w:rsid w:val="00BB24FD"/>
    <w:rsid w:val="00BB2679"/>
    <w:rsid w:val="00BB2954"/>
    <w:rsid w:val="00BB2A25"/>
    <w:rsid w:val="00BB2CD3"/>
    <w:rsid w:val="00BB33F2"/>
    <w:rsid w:val="00BB4920"/>
    <w:rsid w:val="00BB4AC9"/>
    <w:rsid w:val="00BB4CA5"/>
    <w:rsid w:val="00BB5152"/>
    <w:rsid w:val="00BB51E9"/>
    <w:rsid w:val="00BB52CF"/>
    <w:rsid w:val="00BB5490"/>
    <w:rsid w:val="00BB5F46"/>
    <w:rsid w:val="00BB60CB"/>
    <w:rsid w:val="00BB61AD"/>
    <w:rsid w:val="00BB633F"/>
    <w:rsid w:val="00BB6947"/>
    <w:rsid w:val="00BB6CFE"/>
    <w:rsid w:val="00BB74EA"/>
    <w:rsid w:val="00BB75C7"/>
    <w:rsid w:val="00BB7843"/>
    <w:rsid w:val="00BB7911"/>
    <w:rsid w:val="00BB7F0F"/>
    <w:rsid w:val="00BB7F32"/>
    <w:rsid w:val="00BC0202"/>
    <w:rsid w:val="00BC0443"/>
    <w:rsid w:val="00BC05C3"/>
    <w:rsid w:val="00BC0FDC"/>
    <w:rsid w:val="00BC13BF"/>
    <w:rsid w:val="00BC1477"/>
    <w:rsid w:val="00BC1B4B"/>
    <w:rsid w:val="00BC2321"/>
    <w:rsid w:val="00BC246E"/>
    <w:rsid w:val="00BC282D"/>
    <w:rsid w:val="00BC3053"/>
    <w:rsid w:val="00BC35C2"/>
    <w:rsid w:val="00BC3616"/>
    <w:rsid w:val="00BC3727"/>
    <w:rsid w:val="00BC440B"/>
    <w:rsid w:val="00BC4D2E"/>
    <w:rsid w:val="00BC5372"/>
    <w:rsid w:val="00BC5C8E"/>
    <w:rsid w:val="00BC6A10"/>
    <w:rsid w:val="00BC6BC9"/>
    <w:rsid w:val="00BC7D31"/>
    <w:rsid w:val="00BD0A5F"/>
    <w:rsid w:val="00BD12E3"/>
    <w:rsid w:val="00BD12ED"/>
    <w:rsid w:val="00BD1417"/>
    <w:rsid w:val="00BD14FC"/>
    <w:rsid w:val="00BD1AAF"/>
    <w:rsid w:val="00BD1E16"/>
    <w:rsid w:val="00BD22C4"/>
    <w:rsid w:val="00BD24D7"/>
    <w:rsid w:val="00BD2902"/>
    <w:rsid w:val="00BD2B18"/>
    <w:rsid w:val="00BD2B76"/>
    <w:rsid w:val="00BD2F7E"/>
    <w:rsid w:val="00BD31F2"/>
    <w:rsid w:val="00BD3809"/>
    <w:rsid w:val="00BD397B"/>
    <w:rsid w:val="00BD3BEC"/>
    <w:rsid w:val="00BD3ED3"/>
    <w:rsid w:val="00BD44CD"/>
    <w:rsid w:val="00BD45AB"/>
    <w:rsid w:val="00BD48AC"/>
    <w:rsid w:val="00BD5748"/>
    <w:rsid w:val="00BD5B32"/>
    <w:rsid w:val="00BD5B7F"/>
    <w:rsid w:val="00BD5DC0"/>
    <w:rsid w:val="00BD5DC5"/>
    <w:rsid w:val="00BD5F1A"/>
    <w:rsid w:val="00BD6028"/>
    <w:rsid w:val="00BD636D"/>
    <w:rsid w:val="00BD6530"/>
    <w:rsid w:val="00BD6685"/>
    <w:rsid w:val="00BD6F96"/>
    <w:rsid w:val="00BD76AA"/>
    <w:rsid w:val="00BD7959"/>
    <w:rsid w:val="00BE005F"/>
    <w:rsid w:val="00BE045D"/>
    <w:rsid w:val="00BE09F5"/>
    <w:rsid w:val="00BE0BA0"/>
    <w:rsid w:val="00BE0D1B"/>
    <w:rsid w:val="00BE0ED7"/>
    <w:rsid w:val="00BE1234"/>
    <w:rsid w:val="00BE1308"/>
    <w:rsid w:val="00BE13B6"/>
    <w:rsid w:val="00BE19BB"/>
    <w:rsid w:val="00BE1CF1"/>
    <w:rsid w:val="00BE210A"/>
    <w:rsid w:val="00BE29A3"/>
    <w:rsid w:val="00BE2FA6"/>
    <w:rsid w:val="00BE3084"/>
    <w:rsid w:val="00BE312E"/>
    <w:rsid w:val="00BE333F"/>
    <w:rsid w:val="00BE3E1F"/>
    <w:rsid w:val="00BE3E21"/>
    <w:rsid w:val="00BE43E3"/>
    <w:rsid w:val="00BE462F"/>
    <w:rsid w:val="00BE471A"/>
    <w:rsid w:val="00BE481C"/>
    <w:rsid w:val="00BE50D4"/>
    <w:rsid w:val="00BE5753"/>
    <w:rsid w:val="00BE601A"/>
    <w:rsid w:val="00BE6C88"/>
    <w:rsid w:val="00BE6F61"/>
    <w:rsid w:val="00BE7030"/>
    <w:rsid w:val="00BE70E7"/>
    <w:rsid w:val="00BE7406"/>
    <w:rsid w:val="00BE7603"/>
    <w:rsid w:val="00BE7742"/>
    <w:rsid w:val="00BE7FDB"/>
    <w:rsid w:val="00BF049E"/>
    <w:rsid w:val="00BF0848"/>
    <w:rsid w:val="00BF0B3E"/>
    <w:rsid w:val="00BF0E25"/>
    <w:rsid w:val="00BF0F81"/>
    <w:rsid w:val="00BF14FB"/>
    <w:rsid w:val="00BF174E"/>
    <w:rsid w:val="00BF1817"/>
    <w:rsid w:val="00BF207C"/>
    <w:rsid w:val="00BF2643"/>
    <w:rsid w:val="00BF2FAD"/>
    <w:rsid w:val="00BF3279"/>
    <w:rsid w:val="00BF3622"/>
    <w:rsid w:val="00BF3A7F"/>
    <w:rsid w:val="00BF42F3"/>
    <w:rsid w:val="00BF4385"/>
    <w:rsid w:val="00BF4578"/>
    <w:rsid w:val="00BF45CD"/>
    <w:rsid w:val="00BF4897"/>
    <w:rsid w:val="00BF4C82"/>
    <w:rsid w:val="00BF52CE"/>
    <w:rsid w:val="00BF52D2"/>
    <w:rsid w:val="00BF52DD"/>
    <w:rsid w:val="00BF5463"/>
    <w:rsid w:val="00BF5D50"/>
    <w:rsid w:val="00BF6299"/>
    <w:rsid w:val="00BF653E"/>
    <w:rsid w:val="00BF6984"/>
    <w:rsid w:val="00BF6D59"/>
    <w:rsid w:val="00BF6E41"/>
    <w:rsid w:val="00BF7049"/>
    <w:rsid w:val="00BF74C7"/>
    <w:rsid w:val="00BF779D"/>
    <w:rsid w:val="00BF7B36"/>
    <w:rsid w:val="00BF7C56"/>
    <w:rsid w:val="00BF7D2F"/>
    <w:rsid w:val="00BF7DBB"/>
    <w:rsid w:val="00BF7E25"/>
    <w:rsid w:val="00C005C6"/>
    <w:rsid w:val="00C00AD3"/>
    <w:rsid w:val="00C0139F"/>
    <w:rsid w:val="00C015F1"/>
    <w:rsid w:val="00C0179B"/>
    <w:rsid w:val="00C01F33"/>
    <w:rsid w:val="00C02CC6"/>
    <w:rsid w:val="00C033AA"/>
    <w:rsid w:val="00C03491"/>
    <w:rsid w:val="00C036DE"/>
    <w:rsid w:val="00C040F7"/>
    <w:rsid w:val="00C0420A"/>
    <w:rsid w:val="00C044AB"/>
    <w:rsid w:val="00C045DE"/>
    <w:rsid w:val="00C048B8"/>
    <w:rsid w:val="00C04B46"/>
    <w:rsid w:val="00C04CF1"/>
    <w:rsid w:val="00C04E7A"/>
    <w:rsid w:val="00C0524F"/>
    <w:rsid w:val="00C05279"/>
    <w:rsid w:val="00C05706"/>
    <w:rsid w:val="00C0628C"/>
    <w:rsid w:val="00C06926"/>
    <w:rsid w:val="00C06B9E"/>
    <w:rsid w:val="00C06CA4"/>
    <w:rsid w:val="00C06D77"/>
    <w:rsid w:val="00C07290"/>
    <w:rsid w:val="00C07377"/>
    <w:rsid w:val="00C077F5"/>
    <w:rsid w:val="00C1036C"/>
    <w:rsid w:val="00C10478"/>
    <w:rsid w:val="00C108FB"/>
    <w:rsid w:val="00C117E2"/>
    <w:rsid w:val="00C11FC8"/>
    <w:rsid w:val="00C12107"/>
    <w:rsid w:val="00C125B6"/>
    <w:rsid w:val="00C126F5"/>
    <w:rsid w:val="00C12FBC"/>
    <w:rsid w:val="00C13181"/>
    <w:rsid w:val="00C13A91"/>
    <w:rsid w:val="00C13E28"/>
    <w:rsid w:val="00C141CE"/>
    <w:rsid w:val="00C1431A"/>
    <w:rsid w:val="00C144B4"/>
    <w:rsid w:val="00C1474F"/>
    <w:rsid w:val="00C14D4B"/>
    <w:rsid w:val="00C154BB"/>
    <w:rsid w:val="00C15813"/>
    <w:rsid w:val="00C1599F"/>
    <w:rsid w:val="00C15B30"/>
    <w:rsid w:val="00C15ED2"/>
    <w:rsid w:val="00C1611A"/>
    <w:rsid w:val="00C1654F"/>
    <w:rsid w:val="00C167BC"/>
    <w:rsid w:val="00C1693A"/>
    <w:rsid w:val="00C16B17"/>
    <w:rsid w:val="00C16C0E"/>
    <w:rsid w:val="00C177CB"/>
    <w:rsid w:val="00C17C6F"/>
    <w:rsid w:val="00C2004D"/>
    <w:rsid w:val="00C200DF"/>
    <w:rsid w:val="00C20114"/>
    <w:rsid w:val="00C2021F"/>
    <w:rsid w:val="00C2039F"/>
    <w:rsid w:val="00C20666"/>
    <w:rsid w:val="00C2080D"/>
    <w:rsid w:val="00C20A6C"/>
    <w:rsid w:val="00C20B07"/>
    <w:rsid w:val="00C21725"/>
    <w:rsid w:val="00C21924"/>
    <w:rsid w:val="00C222FB"/>
    <w:rsid w:val="00C22497"/>
    <w:rsid w:val="00C224BE"/>
    <w:rsid w:val="00C228EA"/>
    <w:rsid w:val="00C22F48"/>
    <w:rsid w:val="00C23535"/>
    <w:rsid w:val="00C237D3"/>
    <w:rsid w:val="00C23AD6"/>
    <w:rsid w:val="00C23BE5"/>
    <w:rsid w:val="00C23EC7"/>
    <w:rsid w:val="00C24423"/>
    <w:rsid w:val="00C244AC"/>
    <w:rsid w:val="00C2464B"/>
    <w:rsid w:val="00C2474B"/>
    <w:rsid w:val="00C24EE0"/>
    <w:rsid w:val="00C25193"/>
    <w:rsid w:val="00C2563D"/>
    <w:rsid w:val="00C267ED"/>
    <w:rsid w:val="00C26B57"/>
    <w:rsid w:val="00C26BB4"/>
    <w:rsid w:val="00C26EE1"/>
    <w:rsid w:val="00C26F9C"/>
    <w:rsid w:val="00C271F2"/>
    <w:rsid w:val="00C276EF"/>
    <w:rsid w:val="00C279B5"/>
    <w:rsid w:val="00C27A1A"/>
    <w:rsid w:val="00C27C45"/>
    <w:rsid w:val="00C3051F"/>
    <w:rsid w:val="00C305FD"/>
    <w:rsid w:val="00C307E6"/>
    <w:rsid w:val="00C30FBE"/>
    <w:rsid w:val="00C3109B"/>
    <w:rsid w:val="00C31426"/>
    <w:rsid w:val="00C317D7"/>
    <w:rsid w:val="00C31E93"/>
    <w:rsid w:val="00C31FBF"/>
    <w:rsid w:val="00C3291D"/>
    <w:rsid w:val="00C331CB"/>
    <w:rsid w:val="00C3323D"/>
    <w:rsid w:val="00C33723"/>
    <w:rsid w:val="00C346E1"/>
    <w:rsid w:val="00C351A0"/>
    <w:rsid w:val="00C35507"/>
    <w:rsid w:val="00C3648E"/>
    <w:rsid w:val="00C36820"/>
    <w:rsid w:val="00C3719D"/>
    <w:rsid w:val="00C37538"/>
    <w:rsid w:val="00C376A4"/>
    <w:rsid w:val="00C3798A"/>
    <w:rsid w:val="00C37CB2"/>
    <w:rsid w:val="00C37CBF"/>
    <w:rsid w:val="00C37F89"/>
    <w:rsid w:val="00C40827"/>
    <w:rsid w:val="00C408CF"/>
    <w:rsid w:val="00C40A71"/>
    <w:rsid w:val="00C40F72"/>
    <w:rsid w:val="00C40FB4"/>
    <w:rsid w:val="00C40FD5"/>
    <w:rsid w:val="00C4114B"/>
    <w:rsid w:val="00C411C3"/>
    <w:rsid w:val="00C41200"/>
    <w:rsid w:val="00C41B1C"/>
    <w:rsid w:val="00C420E5"/>
    <w:rsid w:val="00C423A7"/>
    <w:rsid w:val="00C429FB"/>
    <w:rsid w:val="00C42A9B"/>
    <w:rsid w:val="00C42E8A"/>
    <w:rsid w:val="00C43648"/>
    <w:rsid w:val="00C4367F"/>
    <w:rsid w:val="00C43DCF"/>
    <w:rsid w:val="00C43FDC"/>
    <w:rsid w:val="00C44646"/>
    <w:rsid w:val="00C44A62"/>
    <w:rsid w:val="00C44C24"/>
    <w:rsid w:val="00C44D3A"/>
    <w:rsid w:val="00C453C9"/>
    <w:rsid w:val="00C45C95"/>
    <w:rsid w:val="00C45FE7"/>
    <w:rsid w:val="00C46250"/>
    <w:rsid w:val="00C46283"/>
    <w:rsid w:val="00C463CA"/>
    <w:rsid w:val="00C46A35"/>
    <w:rsid w:val="00C46A4F"/>
    <w:rsid w:val="00C46B76"/>
    <w:rsid w:val="00C47070"/>
    <w:rsid w:val="00C4715E"/>
    <w:rsid w:val="00C472E2"/>
    <w:rsid w:val="00C473A5"/>
    <w:rsid w:val="00C47624"/>
    <w:rsid w:val="00C47F4B"/>
    <w:rsid w:val="00C5048E"/>
    <w:rsid w:val="00C504CE"/>
    <w:rsid w:val="00C50688"/>
    <w:rsid w:val="00C507FE"/>
    <w:rsid w:val="00C50818"/>
    <w:rsid w:val="00C50C05"/>
    <w:rsid w:val="00C516B4"/>
    <w:rsid w:val="00C518C8"/>
    <w:rsid w:val="00C51B68"/>
    <w:rsid w:val="00C520D5"/>
    <w:rsid w:val="00C52DC9"/>
    <w:rsid w:val="00C5397E"/>
    <w:rsid w:val="00C53BA7"/>
    <w:rsid w:val="00C53C63"/>
    <w:rsid w:val="00C53F0B"/>
    <w:rsid w:val="00C543D3"/>
    <w:rsid w:val="00C548A5"/>
    <w:rsid w:val="00C54995"/>
    <w:rsid w:val="00C54D41"/>
    <w:rsid w:val="00C54E99"/>
    <w:rsid w:val="00C552E9"/>
    <w:rsid w:val="00C55389"/>
    <w:rsid w:val="00C55536"/>
    <w:rsid w:val="00C55F04"/>
    <w:rsid w:val="00C55F37"/>
    <w:rsid w:val="00C563FB"/>
    <w:rsid w:val="00C56452"/>
    <w:rsid w:val="00C568C3"/>
    <w:rsid w:val="00C56C45"/>
    <w:rsid w:val="00C57072"/>
    <w:rsid w:val="00C575A7"/>
    <w:rsid w:val="00C57E9C"/>
    <w:rsid w:val="00C60005"/>
    <w:rsid w:val="00C604DE"/>
    <w:rsid w:val="00C605A5"/>
    <w:rsid w:val="00C60783"/>
    <w:rsid w:val="00C609D1"/>
    <w:rsid w:val="00C609E5"/>
    <w:rsid w:val="00C60CC4"/>
    <w:rsid w:val="00C60F4C"/>
    <w:rsid w:val="00C61599"/>
    <w:rsid w:val="00C61738"/>
    <w:rsid w:val="00C6202D"/>
    <w:rsid w:val="00C6202F"/>
    <w:rsid w:val="00C6244D"/>
    <w:rsid w:val="00C62949"/>
    <w:rsid w:val="00C63E1D"/>
    <w:rsid w:val="00C64672"/>
    <w:rsid w:val="00C64A4C"/>
    <w:rsid w:val="00C64B81"/>
    <w:rsid w:val="00C64D93"/>
    <w:rsid w:val="00C6544D"/>
    <w:rsid w:val="00C655E0"/>
    <w:rsid w:val="00C657B8"/>
    <w:rsid w:val="00C65827"/>
    <w:rsid w:val="00C65DB0"/>
    <w:rsid w:val="00C6630B"/>
    <w:rsid w:val="00C66776"/>
    <w:rsid w:val="00C670BE"/>
    <w:rsid w:val="00C70098"/>
    <w:rsid w:val="00C7058A"/>
    <w:rsid w:val="00C70697"/>
    <w:rsid w:val="00C707D8"/>
    <w:rsid w:val="00C70E3C"/>
    <w:rsid w:val="00C714D5"/>
    <w:rsid w:val="00C7156E"/>
    <w:rsid w:val="00C71C9E"/>
    <w:rsid w:val="00C71D14"/>
    <w:rsid w:val="00C71F36"/>
    <w:rsid w:val="00C71FFC"/>
    <w:rsid w:val="00C72093"/>
    <w:rsid w:val="00C72515"/>
    <w:rsid w:val="00C7258C"/>
    <w:rsid w:val="00C72783"/>
    <w:rsid w:val="00C72978"/>
    <w:rsid w:val="00C72A4E"/>
    <w:rsid w:val="00C72EA4"/>
    <w:rsid w:val="00C72EF4"/>
    <w:rsid w:val="00C7332E"/>
    <w:rsid w:val="00C73DAD"/>
    <w:rsid w:val="00C73EA5"/>
    <w:rsid w:val="00C7426E"/>
    <w:rsid w:val="00C744FE"/>
    <w:rsid w:val="00C745DB"/>
    <w:rsid w:val="00C747B9"/>
    <w:rsid w:val="00C74AD7"/>
    <w:rsid w:val="00C74B9A"/>
    <w:rsid w:val="00C74BD9"/>
    <w:rsid w:val="00C74C3F"/>
    <w:rsid w:val="00C74C95"/>
    <w:rsid w:val="00C74CF3"/>
    <w:rsid w:val="00C74F22"/>
    <w:rsid w:val="00C74FE0"/>
    <w:rsid w:val="00C75190"/>
    <w:rsid w:val="00C7520D"/>
    <w:rsid w:val="00C7521E"/>
    <w:rsid w:val="00C75B40"/>
    <w:rsid w:val="00C75D2F"/>
    <w:rsid w:val="00C76424"/>
    <w:rsid w:val="00C767BE"/>
    <w:rsid w:val="00C76BBE"/>
    <w:rsid w:val="00C76E3C"/>
    <w:rsid w:val="00C7780A"/>
    <w:rsid w:val="00C77A4F"/>
    <w:rsid w:val="00C77B18"/>
    <w:rsid w:val="00C77CCC"/>
    <w:rsid w:val="00C77EA8"/>
    <w:rsid w:val="00C801DC"/>
    <w:rsid w:val="00C80C66"/>
    <w:rsid w:val="00C80FD5"/>
    <w:rsid w:val="00C81568"/>
    <w:rsid w:val="00C81618"/>
    <w:rsid w:val="00C8182D"/>
    <w:rsid w:val="00C822D6"/>
    <w:rsid w:val="00C82F71"/>
    <w:rsid w:val="00C830B2"/>
    <w:rsid w:val="00C834C5"/>
    <w:rsid w:val="00C835F6"/>
    <w:rsid w:val="00C83697"/>
    <w:rsid w:val="00C83698"/>
    <w:rsid w:val="00C83BD5"/>
    <w:rsid w:val="00C83F9C"/>
    <w:rsid w:val="00C84072"/>
    <w:rsid w:val="00C8428E"/>
    <w:rsid w:val="00C842F0"/>
    <w:rsid w:val="00C84387"/>
    <w:rsid w:val="00C84D17"/>
    <w:rsid w:val="00C85B8E"/>
    <w:rsid w:val="00C85C56"/>
    <w:rsid w:val="00C85D5E"/>
    <w:rsid w:val="00C86A54"/>
    <w:rsid w:val="00C87341"/>
    <w:rsid w:val="00C8753F"/>
    <w:rsid w:val="00C877B7"/>
    <w:rsid w:val="00C87A56"/>
    <w:rsid w:val="00C87AC1"/>
    <w:rsid w:val="00C87D42"/>
    <w:rsid w:val="00C87DD8"/>
    <w:rsid w:val="00C90145"/>
    <w:rsid w:val="00C9027A"/>
    <w:rsid w:val="00C905EA"/>
    <w:rsid w:val="00C9068E"/>
    <w:rsid w:val="00C906B3"/>
    <w:rsid w:val="00C9084C"/>
    <w:rsid w:val="00C908C7"/>
    <w:rsid w:val="00C90AC2"/>
    <w:rsid w:val="00C9126A"/>
    <w:rsid w:val="00C918F4"/>
    <w:rsid w:val="00C91B18"/>
    <w:rsid w:val="00C92C3F"/>
    <w:rsid w:val="00C9304B"/>
    <w:rsid w:val="00C9316B"/>
    <w:rsid w:val="00C93448"/>
    <w:rsid w:val="00C93814"/>
    <w:rsid w:val="00C93B41"/>
    <w:rsid w:val="00C93BE7"/>
    <w:rsid w:val="00C93C4B"/>
    <w:rsid w:val="00C93C8F"/>
    <w:rsid w:val="00C93E0D"/>
    <w:rsid w:val="00C93E8F"/>
    <w:rsid w:val="00C944AB"/>
    <w:rsid w:val="00C95A9C"/>
    <w:rsid w:val="00C95B40"/>
    <w:rsid w:val="00C960C7"/>
    <w:rsid w:val="00C96326"/>
    <w:rsid w:val="00C96727"/>
    <w:rsid w:val="00C96B09"/>
    <w:rsid w:val="00C97236"/>
    <w:rsid w:val="00C97408"/>
    <w:rsid w:val="00C97A98"/>
    <w:rsid w:val="00CA03D5"/>
    <w:rsid w:val="00CA0942"/>
    <w:rsid w:val="00CA0A15"/>
    <w:rsid w:val="00CA0D6B"/>
    <w:rsid w:val="00CA1246"/>
    <w:rsid w:val="00CA1A61"/>
    <w:rsid w:val="00CA1ED8"/>
    <w:rsid w:val="00CA1F1F"/>
    <w:rsid w:val="00CA20D7"/>
    <w:rsid w:val="00CA24AF"/>
    <w:rsid w:val="00CA271A"/>
    <w:rsid w:val="00CA308A"/>
    <w:rsid w:val="00CA30B1"/>
    <w:rsid w:val="00CA32A5"/>
    <w:rsid w:val="00CA3582"/>
    <w:rsid w:val="00CA36D0"/>
    <w:rsid w:val="00CA3986"/>
    <w:rsid w:val="00CA39DF"/>
    <w:rsid w:val="00CA39F2"/>
    <w:rsid w:val="00CA39FB"/>
    <w:rsid w:val="00CA40B0"/>
    <w:rsid w:val="00CA4E32"/>
    <w:rsid w:val="00CA4EC4"/>
    <w:rsid w:val="00CA4EF5"/>
    <w:rsid w:val="00CA5D56"/>
    <w:rsid w:val="00CA6770"/>
    <w:rsid w:val="00CA682D"/>
    <w:rsid w:val="00CA68C5"/>
    <w:rsid w:val="00CA68D3"/>
    <w:rsid w:val="00CA6DEA"/>
    <w:rsid w:val="00CA713C"/>
    <w:rsid w:val="00CA7622"/>
    <w:rsid w:val="00CA78E8"/>
    <w:rsid w:val="00CA7DBB"/>
    <w:rsid w:val="00CB0405"/>
    <w:rsid w:val="00CB0442"/>
    <w:rsid w:val="00CB0663"/>
    <w:rsid w:val="00CB0AD4"/>
    <w:rsid w:val="00CB0B81"/>
    <w:rsid w:val="00CB0ED1"/>
    <w:rsid w:val="00CB11C2"/>
    <w:rsid w:val="00CB1518"/>
    <w:rsid w:val="00CB1F63"/>
    <w:rsid w:val="00CB2205"/>
    <w:rsid w:val="00CB22C4"/>
    <w:rsid w:val="00CB34AD"/>
    <w:rsid w:val="00CB3AEC"/>
    <w:rsid w:val="00CB3B18"/>
    <w:rsid w:val="00CB446C"/>
    <w:rsid w:val="00CB4556"/>
    <w:rsid w:val="00CB492A"/>
    <w:rsid w:val="00CB4A54"/>
    <w:rsid w:val="00CB506F"/>
    <w:rsid w:val="00CB5964"/>
    <w:rsid w:val="00CB5A81"/>
    <w:rsid w:val="00CB5ADE"/>
    <w:rsid w:val="00CB5CEA"/>
    <w:rsid w:val="00CB5EE4"/>
    <w:rsid w:val="00CB6772"/>
    <w:rsid w:val="00CB6A55"/>
    <w:rsid w:val="00CB6B72"/>
    <w:rsid w:val="00CB6F82"/>
    <w:rsid w:val="00CB7170"/>
    <w:rsid w:val="00CB74B2"/>
    <w:rsid w:val="00CB79B8"/>
    <w:rsid w:val="00CB7BC2"/>
    <w:rsid w:val="00CC040E"/>
    <w:rsid w:val="00CC048D"/>
    <w:rsid w:val="00CC09A6"/>
    <w:rsid w:val="00CC0B6A"/>
    <w:rsid w:val="00CC0D5A"/>
    <w:rsid w:val="00CC0FCD"/>
    <w:rsid w:val="00CC111F"/>
    <w:rsid w:val="00CC11EF"/>
    <w:rsid w:val="00CC129C"/>
    <w:rsid w:val="00CC1F66"/>
    <w:rsid w:val="00CC2011"/>
    <w:rsid w:val="00CC26C5"/>
    <w:rsid w:val="00CC2996"/>
    <w:rsid w:val="00CC29CD"/>
    <w:rsid w:val="00CC2A8E"/>
    <w:rsid w:val="00CC3763"/>
    <w:rsid w:val="00CC39B9"/>
    <w:rsid w:val="00CC3B90"/>
    <w:rsid w:val="00CC3EA0"/>
    <w:rsid w:val="00CC474A"/>
    <w:rsid w:val="00CC4B34"/>
    <w:rsid w:val="00CC4EAB"/>
    <w:rsid w:val="00CC6551"/>
    <w:rsid w:val="00CC71FA"/>
    <w:rsid w:val="00CC76C9"/>
    <w:rsid w:val="00CC76FB"/>
    <w:rsid w:val="00CC7B45"/>
    <w:rsid w:val="00CC7E46"/>
    <w:rsid w:val="00CD02EF"/>
    <w:rsid w:val="00CD06FF"/>
    <w:rsid w:val="00CD0824"/>
    <w:rsid w:val="00CD09B9"/>
    <w:rsid w:val="00CD1188"/>
    <w:rsid w:val="00CD125B"/>
    <w:rsid w:val="00CD1EB9"/>
    <w:rsid w:val="00CD2074"/>
    <w:rsid w:val="00CD2100"/>
    <w:rsid w:val="00CD2465"/>
    <w:rsid w:val="00CD28FC"/>
    <w:rsid w:val="00CD2AD5"/>
    <w:rsid w:val="00CD2C6D"/>
    <w:rsid w:val="00CD2ED1"/>
    <w:rsid w:val="00CD337B"/>
    <w:rsid w:val="00CD438E"/>
    <w:rsid w:val="00CD4D6C"/>
    <w:rsid w:val="00CD5083"/>
    <w:rsid w:val="00CD536B"/>
    <w:rsid w:val="00CD550F"/>
    <w:rsid w:val="00CD571D"/>
    <w:rsid w:val="00CD5979"/>
    <w:rsid w:val="00CD5BE5"/>
    <w:rsid w:val="00CD5EC4"/>
    <w:rsid w:val="00CD6166"/>
    <w:rsid w:val="00CD620F"/>
    <w:rsid w:val="00CD631D"/>
    <w:rsid w:val="00CD698F"/>
    <w:rsid w:val="00CD6C67"/>
    <w:rsid w:val="00CD7338"/>
    <w:rsid w:val="00CD7775"/>
    <w:rsid w:val="00CD7951"/>
    <w:rsid w:val="00CE0118"/>
    <w:rsid w:val="00CE0424"/>
    <w:rsid w:val="00CE0A6D"/>
    <w:rsid w:val="00CE0E4A"/>
    <w:rsid w:val="00CE0EE6"/>
    <w:rsid w:val="00CE1225"/>
    <w:rsid w:val="00CE1297"/>
    <w:rsid w:val="00CE16E6"/>
    <w:rsid w:val="00CE18D7"/>
    <w:rsid w:val="00CE19E6"/>
    <w:rsid w:val="00CE1F09"/>
    <w:rsid w:val="00CE2078"/>
    <w:rsid w:val="00CE242E"/>
    <w:rsid w:val="00CE24FC"/>
    <w:rsid w:val="00CE2612"/>
    <w:rsid w:val="00CE2744"/>
    <w:rsid w:val="00CE331F"/>
    <w:rsid w:val="00CE359E"/>
    <w:rsid w:val="00CE36A1"/>
    <w:rsid w:val="00CE3846"/>
    <w:rsid w:val="00CE39B6"/>
    <w:rsid w:val="00CE39ED"/>
    <w:rsid w:val="00CE4315"/>
    <w:rsid w:val="00CE462A"/>
    <w:rsid w:val="00CE471A"/>
    <w:rsid w:val="00CE4BC5"/>
    <w:rsid w:val="00CE4CE3"/>
    <w:rsid w:val="00CE5491"/>
    <w:rsid w:val="00CE5685"/>
    <w:rsid w:val="00CE5700"/>
    <w:rsid w:val="00CE5A5B"/>
    <w:rsid w:val="00CE5D8B"/>
    <w:rsid w:val="00CE6477"/>
    <w:rsid w:val="00CE6732"/>
    <w:rsid w:val="00CE69A4"/>
    <w:rsid w:val="00CE6C31"/>
    <w:rsid w:val="00CE6CF2"/>
    <w:rsid w:val="00CE7018"/>
    <w:rsid w:val="00CE7085"/>
    <w:rsid w:val="00CE712D"/>
    <w:rsid w:val="00CE7158"/>
    <w:rsid w:val="00CE7561"/>
    <w:rsid w:val="00CE7666"/>
    <w:rsid w:val="00CE7B6B"/>
    <w:rsid w:val="00CE7CBE"/>
    <w:rsid w:val="00CE7DB0"/>
    <w:rsid w:val="00CE7E62"/>
    <w:rsid w:val="00CF0304"/>
    <w:rsid w:val="00CF0877"/>
    <w:rsid w:val="00CF098B"/>
    <w:rsid w:val="00CF132D"/>
    <w:rsid w:val="00CF1354"/>
    <w:rsid w:val="00CF15AC"/>
    <w:rsid w:val="00CF1A12"/>
    <w:rsid w:val="00CF1A49"/>
    <w:rsid w:val="00CF1FB0"/>
    <w:rsid w:val="00CF1FC4"/>
    <w:rsid w:val="00CF21F8"/>
    <w:rsid w:val="00CF22B2"/>
    <w:rsid w:val="00CF274F"/>
    <w:rsid w:val="00CF2E3A"/>
    <w:rsid w:val="00CF38B0"/>
    <w:rsid w:val="00CF3B1F"/>
    <w:rsid w:val="00CF3BF6"/>
    <w:rsid w:val="00CF46B2"/>
    <w:rsid w:val="00CF4985"/>
    <w:rsid w:val="00CF4AA7"/>
    <w:rsid w:val="00CF553E"/>
    <w:rsid w:val="00CF5B92"/>
    <w:rsid w:val="00CF5BFA"/>
    <w:rsid w:val="00CF5DA9"/>
    <w:rsid w:val="00CF6078"/>
    <w:rsid w:val="00CF624B"/>
    <w:rsid w:val="00CF625B"/>
    <w:rsid w:val="00CF6287"/>
    <w:rsid w:val="00CF6548"/>
    <w:rsid w:val="00CF673C"/>
    <w:rsid w:val="00CF687E"/>
    <w:rsid w:val="00CF6B77"/>
    <w:rsid w:val="00CF70CC"/>
    <w:rsid w:val="00CF7276"/>
    <w:rsid w:val="00CF77C4"/>
    <w:rsid w:val="00D01D0E"/>
    <w:rsid w:val="00D01DD1"/>
    <w:rsid w:val="00D01ED5"/>
    <w:rsid w:val="00D022E5"/>
    <w:rsid w:val="00D0299B"/>
    <w:rsid w:val="00D02AB9"/>
    <w:rsid w:val="00D02B1D"/>
    <w:rsid w:val="00D02F99"/>
    <w:rsid w:val="00D033D8"/>
    <w:rsid w:val="00D0349B"/>
    <w:rsid w:val="00D0361E"/>
    <w:rsid w:val="00D03D55"/>
    <w:rsid w:val="00D03F53"/>
    <w:rsid w:val="00D04453"/>
    <w:rsid w:val="00D0475A"/>
    <w:rsid w:val="00D04B1E"/>
    <w:rsid w:val="00D05148"/>
    <w:rsid w:val="00D05262"/>
    <w:rsid w:val="00D053D3"/>
    <w:rsid w:val="00D0557A"/>
    <w:rsid w:val="00D057EB"/>
    <w:rsid w:val="00D06189"/>
    <w:rsid w:val="00D06E9D"/>
    <w:rsid w:val="00D071A1"/>
    <w:rsid w:val="00D0725C"/>
    <w:rsid w:val="00D07635"/>
    <w:rsid w:val="00D0767D"/>
    <w:rsid w:val="00D0795B"/>
    <w:rsid w:val="00D10249"/>
    <w:rsid w:val="00D10595"/>
    <w:rsid w:val="00D10DAC"/>
    <w:rsid w:val="00D111DE"/>
    <w:rsid w:val="00D115A0"/>
    <w:rsid w:val="00D115C3"/>
    <w:rsid w:val="00D11897"/>
    <w:rsid w:val="00D11EFA"/>
    <w:rsid w:val="00D12D7C"/>
    <w:rsid w:val="00D13135"/>
    <w:rsid w:val="00D134A4"/>
    <w:rsid w:val="00D13636"/>
    <w:rsid w:val="00D138D7"/>
    <w:rsid w:val="00D13DD7"/>
    <w:rsid w:val="00D13DE7"/>
    <w:rsid w:val="00D13E4E"/>
    <w:rsid w:val="00D1416C"/>
    <w:rsid w:val="00D1431B"/>
    <w:rsid w:val="00D14452"/>
    <w:rsid w:val="00D14489"/>
    <w:rsid w:val="00D14D67"/>
    <w:rsid w:val="00D15594"/>
    <w:rsid w:val="00D15EDE"/>
    <w:rsid w:val="00D16535"/>
    <w:rsid w:val="00D16624"/>
    <w:rsid w:val="00D16671"/>
    <w:rsid w:val="00D16A97"/>
    <w:rsid w:val="00D17AA4"/>
    <w:rsid w:val="00D17C65"/>
    <w:rsid w:val="00D20621"/>
    <w:rsid w:val="00D208D3"/>
    <w:rsid w:val="00D20B4B"/>
    <w:rsid w:val="00D2119F"/>
    <w:rsid w:val="00D213BD"/>
    <w:rsid w:val="00D21ED7"/>
    <w:rsid w:val="00D22900"/>
    <w:rsid w:val="00D22CCA"/>
    <w:rsid w:val="00D233B6"/>
    <w:rsid w:val="00D23885"/>
    <w:rsid w:val="00D239A7"/>
    <w:rsid w:val="00D23F47"/>
    <w:rsid w:val="00D24166"/>
    <w:rsid w:val="00D24482"/>
    <w:rsid w:val="00D2450D"/>
    <w:rsid w:val="00D24573"/>
    <w:rsid w:val="00D24811"/>
    <w:rsid w:val="00D24DCA"/>
    <w:rsid w:val="00D24FCD"/>
    <w:rsid w:val="00D25095"/>
    <w:rsid w:val="00D251A9"/>
    <w:rsid w:val="00D25296"/>
    <w:rsid w:val="00D25595"/>
    <w:rsid w:val="00D2565B"/>
    <w:rsid w:val="00D25EBA"/>
    <w:rsid w:val="00D25F2F"/>
    <w:rsid w:val="00D25FC1"/>
    <w:rsid w:val="00D260B3"/>
    <w:rsid w:val="00D26418"/>
    <w:rsid w:val="00D267AA"/>
    <w:rsid w:val="00D27558"/>
    <w:rsid w:val="00D27C30"/>
    <w:rsid w:val="00D27FF9"/>
    <w:rsid w:val="00D30957"/>
    <w:rsid w:val="00D309B5"/>
    <w:rsid w:val="00D30CBD"/>
    <w:rsid w:val="00D30E1C"/>
    <w:rsid w:val="00D3101F"/>
    <w:rsid w:val="00D3111A"/>
    <w:rsid w:val="00D3141A"/>
    <w:rsid w:val="00D3166D"/>
    <w:rsid w:val="00D31681"/>
    <w:rsid w:val="00D319BE"/>
    <w:rsid w:val="00D31B52"/>
    <w:rsid w:val="00D31E46"/>
    <w:rsid w:val="00D31E70"/>
    <w:rsid w:val="00D31E7B"/>
    <w:rsid w:val="00D321E4"/>
    <w:rsid w:val="00D32933"/>
    <w:rsid w:val="00D33463"/>
    <w:rsid w:val="00D33A83"/>
    <w:rsid w:val="00D33A92"/>
    <w:rsid w:val="00D3433D"/>
    <w:rsid w:val="00D344AA"/>
    <w:rsid w:val="00D34684"/>
    <w:rsid w:val="00D3468D"/>
    <w:rsid w:val="00D34873"/>
    <w:rsid w:val="00D34953"/>
    <w:rsid w:val="00D3495D"/>
    <w:rsid w:val="00D3583E"/>
    <w:rsid w:val="00D358CB"/>
    <w:rsid w:val="00D35972"/>
    <w:rsid w:val="00D36207"/>
    <w:rsid w:val="00D36E71"/>
    <w:rsid w:val="00D3713B"/>
    <w:rsid w:val="00D37255"/>
    <w:rsid w:val="00D373D5"/>
    <w:rsid w:val="00D376D0"/>
    <w:rsid w:val="00D37A9A"/>
    <w:rsid w:val="00D37D87"/>
    <w:rsid w:val="00D37F50"/>
    <w:rsid w:val="00D40455"/>
    <w:rsid w:val="00D40B33"/>
    <w:rsid w:val="00D40EBE"/>
    <w:rsid w:val="00D40EEA"/>
    <w:rsid w:val="00D41AED"/>
    <w:rsid w:val="00D420F6"/>
    <w:rsid w:val="00D422F8"/>
    <w:rsid w:val="00D4253A"/>
    <w:rsid w:val="00D42972"/>
    <w:rsid w:val="00D42C8A"/>
    <w:rsid w:val="00D43010"/>
    <w:rsid w:val="00D4313D"/>
    <w:rsid w:val="00D4318F"/>
    <w:rsid w:val="00D438BF"/>
    <w:rsid w:val="00D440F8"/>
    <w:rsid w:val="00D44296"/>
    <w:rsid w:val="00D4464C"/>
    <w:rsid w:val="00D44964"/>
    <w:rsid w:val="00D45286"/>
    <w:rsid w:val="00D46093"/>
    <w:rsid w:val="00D460FC"/>
    <w:rsid w:val="00D46233"/>
    <w:rsid w:val="00D46314"/>
    <w:rsid w:val="00D463F0"/>
    <w:rsid w:val="00D46412"/>
    <w:rsid w:val="00D46978"/>
    <w:rsid w:val="00D46988"/>
    <w:rsid w:val="00D46D64"/>
    <w:rsid w:val="00D47139"/>
    <w:rsid w:val="00D47442"/>
    <w:rsid w:val="00D47E78"/>
    <w:rsid w:val="00D50E60"/>
    <w:rsid w:val="00D50FDE"/>
    <w:rsid w:val="00D51423"/>
    <w:rsid w:val="00D51AED"/>
    <w:rsid w:val="00D51EA6"/>
    <w:rsid w:val="00D52996"/>
    <w:rsid w:val="00D52BA9"/>
    <w:rsid w:val="00D52BB8"/>
    <w:rsid w:val="00D5322D"/>
    <w:rsid w:val="00D5338A"/>
    <w:rsid w:val="00D53806"/>
    <w:rsid w:val="00D539F1"/>
    <w:rsid w:val="00D53DBF"/>
    <w:rsid w:val="00D542BE"/>
    <w:rsid w:val="00D54302"/>
    <w:rsid w:val="00D546FF"/>
    <w:rsid w:val="00D554AA"/>
    <w:rsid w:val="00D55AD5"/>
    <w:rsid w:val="00D55C24"/>
    <w:rsid w:val="00D55F8E"/>
    <w:rsid w:val="00D5655C"/>
    <w:rsid w:val="00D565AE"/>
    <w:rsid w:val="00D56BCE"/>
    <w:rsid w:val="00D56BE3"/>
    <w:rsid w:val="00D56BF0"/>
    <w:rsid w:val="00D56D09"/>
    <w:rsid w:val="00D56D4F"/>
    <w:rsid w:val="00D5710D"/>
    <w:rsid w:val="00D576CA"/>
    <w:rsid w:val="00D57CA8"/>
    <w:rsid w:val="00D57EBF"/>
    <w:rsid w:val="00D60140"/>
    <w:rsid w:val="00D60B29"/>
    <w:rsid w:val="00D60CFC"/>
    <w:rsid w:val="00D615DD"/>
    <w:rsid w:val="00D6196A"/>
    <w:rsid w:val="00D61AA6"/>
    <w:rsid w:val="00D61AF5"/>
    <w:rsid w:val="00D61F8B"/>
    <w:rsid w:val="00D626C1"/>
    <w:rsid w:val="00D627CF"/>
    <w:rsid w:val="00D63551"/>
    <w:rsid w:val="00D63AA3"/>
    <w:rsid w:val="00D64442"/>
    <w:rsid w:val="00D64B34"/>
    <w:rsid w:val="00D652B5"/>
    <w:rsid w:val="00D65524"/>
    <w:rsid w:val="00D6604C"/>
    <w:rsid w:val="00D66155"/>
    <w:rsid w:val="00D667CA"/>
    <w:rsid w:val="00D6684A"/>
    <w:rsid w:val="00D66A51"/>
    <w:rsid w:val="00D672EB"/>
    <w:rsid w:val="00D673A3"/>
    <w:rsid w:val="00D703D5"/>
    <w:rsid w:val="00D703E6"/>
    <w:rsid w:val="00D708B0"/>
    <w:rsid w:val="00D71343"/>
    <w:rsid w:val="00D713DC"/>
    <w:rsid w:val="00D71AA1"/>
    <w:rsid w:val="00D720C9"/>
    <w:rsid w:val="00D723BF"/>
    <w:rsid w:val="00D724CB"/>
    <w:rsid w:val="00D7266F"/>
    <w:rsid w:val="00D72F71"/>
    <w:rsid w:val="00D72FF2"/>
    <w:rsid w:val="00D73028"/>
    <w:rsid w:val="00D73442"/>
    <w:rsid w:val="00D73809"/>
    <w:rsid w:val="00D74852"/>
    <w:rsid w:val="00D748F1"/>
    <w:rsid w:val="00D74E9D"/>
    <w:rsid w:val="00D75B1A"/>
    <w:rsid w:val="00D75ECB"/>
    <w:rsid w:val="00D76D8D"/>
    <w:rsid w:val="00D76E02"/>
    <w:rsid w:val="00D771C2"/>
    <w:rsid w:val="00D7768A"/>
    <w:rsid w:val="00D77B1D"/>
    <w:rsid w:val="00D77D22"/>
    <w:rsid w:val="00D80111"/>
    <w:rsid w:val="00D8021F"/>
    <w:rsid w:val="00D8032B"/>
    <w:rsid w:val="00D80383"/>
    <w:rsid w:val="00D812D0"/>
    <w:rsid w:val="00D818C6"/>
    <w:rsid w:val="00D823C6"/>
    <w:rsid w:val="00D8256C"/>
    <w:rsid w:val="00D8327F"/>
    <w:rsid w:val="00D83679"/>
    <w:rsid w:val="00D83AAE"/>
    <w:rsid w:val="00D8432E"/>
    <w:rsid w:val="00D84631"/>
    <w:rsid w:val="00D846B4"/>
    <w:rsid w:val="00D84D3A"/>
    <w:rsid w:val="00D8519C"/>
    <w:rsid w:val="00D8563B"/>
    <w:rsid w:val="00D8599B"/>
    <w:rsid w:val="00D85B47"/>
    <w:rsid w:val="00D860AD"/>
    <w:rsid w:val="00D86799"/>
    <w:rsid w:val="00D86CA3"/>
    <w:rsid w:val="00D871CE"/>
    <w:rsid w:val="00D871FD"/>
    <w:rsid w:val="00D875C6"/>
    <w:rsid w:val="00D900E3"/>
    <w:rsid w:val="00D9026E"/>
    <w:rsid w:val="00D90353"/>
    <w:rsid w:val="00D905F2"/>
    <w:rsid w:val="00D90BB0"/>
    <w:rsid w:val="00D90FDB"/>
    <w:rsid w:val="00D9126B"/>
    <w:rsid w:val="00D91290"/>
    <w:rsid w:val="00D9144E"/>
    <w:rsid w:val="00D9193A"/>
    <w:rsid w:val="00D9196D"/>
    <w:rsid w:val="00D91A5D"/>
    <w:rsid w:val="00D91C0E"/>
    <w:rsid w:val="00D920F9"/>
    <w:rsid w:val="00D923B6"/>
    <w:rsid w:val="00D926D6"/>
    <w:rsid w:val="00D92856"/>
    <w:rsid w:val="00D92982"/>
    <w:rsid w:val="00D92BA0"/>
    <w:rsid w:val="00D932A7"/>
    <w:rsid w:val="00D93672"/>
    <w:rsid w:val="00D9382D"/>
    <w:rsid w:val="00D939E8"/>
    <w:rsid w:val="00D94018"/>
    <w:rsid w:val="00D94D7D"/>
    <w:rsid w:val="00D95AC9"/>
    <w:rsid w:val="00D95BA8"/>
    <w:rsid w:val="00D96191"/>
    <w:rsid w:val="00D9631E"/>
    <w:rsid w:val="00D964A0"/>
    <w:rsid w:val="00D97104"/>
    <w:rsid w:val="00D971DE"/>
    <w:rsid w:val="00D973DE"/>
    <w:rsid w:val="00D9763E"/>
    <w:rsid w:val="00D97A45"/>
    <w:rsid w:val="00D97B5B"/>
    <w:rsid w:val="00DA0235"/>
    <w:rsid w:val="00DA0553"/>
    <w:rsid w:val="00DA10EA"/>
    <w:rsid w:val="00DA179B"/>
    <w:rsid w:val="00DA17DE"/>
    <w:rsid w:val="00DA180A"/>
    <w:rsid w:val="00DA19A8"/>
    <w:rsid w:val="00DA19D3"/>
    <w:rsid w:val="00DA1C15"/>
    <w:rsid w:val="00DA2292"/>
    <w:rsid w:val="00DA2873"/>
    <w:rsid w:val="00DA29BC"/>
    <w:rsid w:val="00DA3025"/>
    <w:rsid w:val="00DA305E"/>
    <w:rsid w:val="00DA306B"/>
    <w:rsid w:val="00DA3F92"/>
    <w:rsid w:val="00DA42B3"/>
    <w:rsid w:val="00DA43D0"/>
    <w:rsid w:val="00DA44F0"/>
    <w:rsid w:val="00DA490C"/>
    <w:rsid w:val="00DA4981"/>
    <w:rsid w:val="00DA5417"/>
    <w:rsid w:val="00DA54B3"/>
    <w:rsid w:val="00DA56E8"/>
    <w:rsid w:val="00DA58A0"/>
    <w:rsid w:val="00DA5F9E"/>
    <w:rsid w:val="00DA65F2"/>
    <w:rsid w:val="00DA6BD7"/>
    <w:rsid w:val="00DA71B7"/>
    <w:rsid w:val="00DA71C7"/>
    <w:rsid w:val="00DA7805"/>
    <w:rsid w:val="00DA7F7F"/>
    <w:rsid w:val="00DA7FB4"/>
    <w:rsid w:val="00DB02E7"/>
    <w:rsid w:val="00DB0686"/>
    <w:rsid w:val="00DB0943"/>
    <w:rsid w:val="00DB0A9F"/>
    <w:rsid w:val="00DB0B1D"/>
    <w:rsid w:val="00DB0F98"/>
    <w:rsid w:val="00DB1151"/>
    <w:rsid w:val="00DB1482"/>
    <w:rsid w:val="00DB1C28"/>
    <w:rsid w:val="00DB1CEA"/>
    <w:rsid w:val="00DB1D64"/>
    <w:rsid w:val="00DB1D94"/>
    <w:rsid w:val="00DB1E32"/>
    <w:rsid w:val="00DB21AE"/>
    <w:rsid w:val="00DB2748"/>
    <w:rsid w:val="00DB2B0B"/>
    <w:rsid w:val="00DB2C56"/>
    <w:rsid w:val="00DB34C9"/>
    <w:rsid w:val="00DB3520"/>
    <w:rsid w:val="00DB377D"/>
    <w:rsid w:val="00DB4C4C"/>
    <w:rsid w:val="00DB4EC6"/>
    <w:rsid w:val="00DB5A09"/>
    <w:rsid w:val="00DB6577"/>
    <w:rsid w:val="00DB6920"/>
    <w:rsid w:val="00DB699C"/>
    <w:rsid w:val="00DB6A7A"/>
    <w:rsid w:val="00DB6AEA"/>
    <w:rsid w:val="00DB6C5A"/>
    <w:rsid w:val="00DB6EEF"/>
    <w:rsid w:val="00DB75D4"/>
    <w:rsid w:val="00DB7C55"/>
    <w:rsid w:val="00DB7EF2"/>
    <w:rsid w:val="00DC0946"/>
    <w:rsid w:val="00DC0E53"/>
    <w:rsid w:val="00DC1166"/>
    <w:rsid w:val="00DC11AC"/>
    <w:rsid w:val="00DC1358"/>
    <w:rsid w:val="00DC1617"/>
    <w:rsid w:val="00DC1A1E"/>
    <w:rsid w:val="00DC1B1A"/>
    <w:rsid w:val="00DC1E03"/>
    <w:rsid w:val="00DC2D36"/>
    <w:rsid w:val="00DC2ED7"/>
    <w:rsid w:val="00DC2F22"/>
    <w:rsid w:val="00DC3116"/>
    <w:rsid w:val="00DC3195"/>
    <w:rsid w:val="00DC360F"/>
    <w:rsid w:val="00DC3785"/>
    <w:rsid w:val="00DC3C2B"/>
    <w:rsid w:val="00DC4279"/>
    <w:rsid w:val="00DC4366"/>
    <w:rsid w:val="00DC4374"/>
    <w:rsid w:val="00DC53EF"/>
    <w:rsid w:val="00DC561D"/>
    <w:rsid w:val="00DC5C88"/>
    <w:rsid w:val="00DC62BB"/>
    <w:rsid w:val="00DC6ACD"/>
    <w:rsid w:val="00DC6B9E"/>
    <w:rsid w:val="00DC6E25"/>
    <w:rsid w:val="00DC74C4"/>
    <w:rsid w:val="00DC75EB"/>
    <w:rsid w:val="00DC7786"/>
    <w:rsid w:val="00DC7C7F"/>
    <w:rsid w:val="00DC7FB6"/>
    <w:rsid w:val="00DD01B0"/>
    <w:rsid w:val="00DD01C5"/>
    <w:rsid w:val="00DD066D"/>
    <w:rsid w:val="00DD0DBF"/>
    <w:rsid w:val="00DD1578"/>
    <w:rsid w:val="00DD1F61"/>
    <w:rsid w:val="00DD22F0"/>
    <w:rsid w:val="00DD28AE"/>
    <w:rsid w:val="00DD2914"/>
    <w:rsid w:val="00DD2C79"/>
    <w:rsid w:val="00DD2E69"/>
    <w:rsid w:val="00DD3681"/>
    <w:rsid w:val="00DD38BF"/>
    <w:rsid w:val="00DD4BD3"/>
    <w:rsid w:val="00DD5302"/>
    <w:rsid w:val="00DD5334"/>
    <w:rsid w:val="00DD53BA"/>
    <w:rsid w:val="00DD5511"/>
    <w:rsid w:val="00DD559F"/>
    <w:rsid w:val="00DD56A5"/>
    <w:rsid w:val="00DD5727"/>
    <w:rsid w:val="00DD5A15"/>
    <w:rsid w:val="00DD63F1"/>
    <w:rsid w:val="00DD668C"/>
    <w:rsid w:val="00DD6DBE"/>
    <w:rsid w:val="00DD730D"/>
    <w:rsid w:val="00DD7524"/>
    <w:rsid w:val="00DD77BA"/>
    <w:rsid w:val="00DD7FCE"/>
    <w:rsid w:val="00DE00D3"/>
    <w:rsid w:val="00DE015E"/>
    <w:rsid w:val="00DE1224"/>
    <w:rsid w:val="00DE12FA"/>
    <w:rsid w:val="00DE167C"/>
    <w:rsid w:val="00DE18DC"/>
    <w:rsid w:val="00DE1A4E"/>
    <w:rsid w:val="00DE1E04"/>
    <w:rsid w:val="00DE1E76"/>
    <w:rsid w:val="00DE2412"/>
    <w:rsid w:val="00DE246B"/>
    <w:rsid w:val="00DE25E5"/>
    <w:rsid w:val="00DE2905"/>
    <w:rsid w:val="00DE293E"/>
    <w:rsid w:val="00DE34D9"/>
    <w:rsid w:val="00DE3536"/>
    <w:rsid w:val="00DE3D89"/>
    <w:rsid w:val="00DE3DA0"/>
    <w:rsid w:val="00DE43BF"/>
    <w:rsid w:val="00DE4C2F"/>
    <w:rsid w:val="00DE4F9D"/>
    <w:rsid w:val="00DE53A5"/>
    <w:rsid w:val="00DE5608"/>
    <w:rsid w:val="00DE5776"/>
    <w:rsid w:val="00DE58D0"/>
    <w:rsid w:val="00DE5941"/>
    <w:rsid w:val="00DE5F4D"/>
    <w:rsid w:val="00DE608B"/>
    <w:rsid w:val="00DE61C1"/>
    <w:rsid w:val="00DE654F"/>
    <w:rsid w:val="00DE6707"/>
    <w:rsid w:val="00DE6DE0"/>
    <w:rsid w:val="00DE761C"/>
    <w:rsid w:val="00DE7795"/>
    <w:rsid w:val="00DE7AD8"/>
    <w:rsid w:val="00DE7C68"/>
    <w:rsid w:val="00DE7F8E"/>
    <w:rsid w:val="00DE7FDF"/>
    <w:rsid w:val="00DF003E"/>
    <w:rsid w:val="00DF0B6E"/>
    <w:rsid w:val="00DF0B94"/>
    <w:rsid w:val="00DF108D"/>
    <w:rsid w:val="00DF112F"/>
    <w:rsid w:val="00DF1195"/>
    <w:rsid w:val="00DF120A"/>
    <w:rsid w:val="00DF15E0"/>
    <w:rsid w:val="00DF1BEE"/>
    <w:rsid w:val="00DF227A"/>
    <w:rsid w:val="00DF25FB"/>
    <w:rsid w:val="00DF270C"/>
    <w:rsid w:val="00DF2819"/>
    <w:rsid w:val="00DF2AD4"/>
    <w:rsid w:val="00DF2B60"/>
    <w:rsid w:val="00DF2CA4"/>
    <w:rsid w:val="00DF3489"/>
    <w:rsid w:val="00DF37A0"/>
    <w:rsid w:val="00DF3834"/>
    <w:rsid w:val="00DF38A0"/>
    <w:rsid w:val="00DF3CEE"/>
    <w:rsid w:val="00DF4276"/>
    <w:rsid w:val="00DF4749"/>
    <w:rsid w:val="00DF4A3E"/>
    <w:rsid w:val="00DF4B77"/>
    <w:rsid w:val="00DF4F0E"/>
    <w:rsid w:val="00DF4F9E"/>
    <w:rsid w:val="00DF50A1"/>
    <w:rsid w:val="00DF53E7"/>
    <w:rsid w:val="00DF5B31"/>
    <w:rsid w:val="00DF5E7D"/>
    <w:rsid w:val="00DF5F27"/>
    <w:rsid w:val="00DF6385"/>
    <w:rsid w:val="00DF639C"/>
    <w:rsid w:val="00DF65CF"/>
    <w:rsid w:val="00DF6AD9"/>
    <w:rsid w:val="00DF7773"/>
    <w:rsid w:val="00DF7A0C"/>
    <w:rsid w:val="00E002FD"/>
    <w:rsid w:val="00E0039B"/>
    <w:rsid w:val="00E005D2"/>
    <w:rsid w:val="00E007E6"/>
    <w:rsid w:val="00E00BD4"/>
    <w:rsid w:val="00E00D7B"/>
    <w:rsid w:val="00E01521"/>
    <w:rsid w:val="00E016F0"/>
    <w:rsid w:val="00E0282A"/>
    <w:rsid w:val="00E0284F"/>
    <w:rsid w:val="00E02C9D"/>
    <w:rsid w:val="00E0307D"/>
    <w:rsid w:val="00E03A17"/>
    <w:rsid w:val="00E03ABD"/>
    <w:rsid w:val="00E03F03"/>
    <w:rsid w:val="00E03F17"/>
    <w:rsid w:val="00E04A71"/>
    <w:rsid w:val="00E04B54"/>
    <w:rsid w:val="00E052CA"/>
    <w:rsid w:val="00E05C22"/>
    <w:rsid w:val="00E05D9F"/>
    <w:rsid w:val="00E05E7E"/>
    <w:rsid w:val="00E060B5"/>
    <w:rsid w:val="00E0656F"/>
    <w:rsid w:val="00E06C29"/>
    <w:rsid w:val="00E06D20"/>
    <w:rsid w:val="00E073DB"/>
    <w:rsid w:val="00E07527"/>
    <w:rsid w:val="00E0761E"/>
    <w:rsid w:val="00E07CB5"/>
    <w:rsid w:val="00E110E7"/>
    <w:rsid w:val="00E11216"/>
    <w:rsid w:val="00E113E4"/>
    <w:rsid w:val="00E11B20"/>
    <w:rsid w:val="00E12140"/>
    <w:rsid w:val="00E122A3"/>
    <w:rsid w:val="00E12746"/>
    <w:rsid w:val="00E13B2B"/>
    <w:rsid w:val="00E145D9"/>
    <w:rsid w:val="00E14917"/>
    <w:rsid w:val="00E1493F"/>
    <w:rsid w:val="00E14A98"/>
    <w:rsid w:val="00E154FE"/>
    <w:rsid w:val="00E15DDB"/>
    <w:rsid w:val="00E15E52"/>
    <w:rsid w:val="00E1666B"/>
    <w:rsid w:val="00E1786E"/>
    <w:rsid w:val="00E17A8C"/>
    <w:rsid w:val="00E17FA2"/>
    <w:rsid w:val="00E17FDE"/>
    <w:rsid w:val="00E200E5"/>
    <w:rsid w:val="00E2027F"/>
    <w:rsid w:val="00E20AF8"/>
    <w:rsid w:val="00E20FE2"/>
    <w:rsid w:val="00E21298"/>
    <w:rsid w:val="00E21539"/>
    <w:rsid w:val="00E21A3C"/>
    <w:rsid w:val="00E21DF1"/>
    <w:rsid w:val="00E22330"/>
    <w:rsid w:val="00E224FE"/>
    <w:rsid w:val="00E22563"/>
    <w:rsid w:val="00E227D6"/>
    <w:rsid w:val="00E22B69"/>
    <w:rsid w:val="00E22BE6"/>
    <w:rsid w:val="00E22DBB"/>
    <w:rsid w:val="00E2311D"/>
    <w:rsid w:val="00E234D4"/>
    <w:rsid w:val="00E234D5"/>
    <w:rsid w:val="00E243EA"/>
    <w:rsid w:val="00E24B5F"/>
    <w:rsid w:val="00E258FB"/>
    <w:rsid w:val="00E25ACF"/>
    <w:rsid w:val="00E25B94"/>
    <w:rsid w:val="00E25C63"/>
    <w:rsid w:val="00E26081"/>
    <w:rsid w:val="00E261D3"/>
    <w:rsid w:val="00E265C3"/>
    <w:rsid w:val="00E268A7"/>
    <w:rsid w:val="00E271EE"/>
    <w:rsid w:val="00E27EBE"/>
    <w:rsid w:val="00E27ECC"/>
    <w:rsid w:val="00E30543"/>
    <w:rsid w:val="00E3092E"/>
    <w:rsid w:val="00E30B5A"/>
    <w:rsid w:val="00E30BCB"/>
    <w:rsid w:val="00E3105E"/>
    <w:rsid w:val="00E31167"/>
    <w:rsid w:val="00E31171"/>
    <w:rsid w:val="00E3117B"/>
    <w:rsid w:val="00E3123D"/>
    <w:rsid w:val="00E31461"/>
    <w:rsid w:val="00E31A27"/>
    <w:rsid w:val="00E31BB1"/>
    <w:rsid w:val="00E31D43"/>
    <w:rsid w:val="00E3238A"/>
    <w:rsid w:val="00E323AE"/>
    <w:rsid w:val="00E32608"/>
    <w:rsid w:val="00E32657"/>
    <w:rsid w:val="00E32A53"/>
    <w:rsid w:val="00E33742"/>
    <w:rsid w:val="00E3392A"/>
    <w:rsid w:val="00E33EE7"/>
    <w:rsid w:val="00E3400C"/>
    <w:rsid w:val="00E34188"/>
    <w:rsid w:val="00E347C3"/>
    <w:rsid w:val="00E347E4"/>
    <w:rsid w:val="00E348A0"/>
    <w:rsid w:val="00E34B6E"/>
    <w:rsid w:val="00E34F4B"/>
    <w:rsid w:val="00E35433"/>
    <w:rsid w:val="00E35559"/>
    <w:rsid w:val="00E3581A"/>
    <w:rsid w:val="00E35A2D"/>
    <w:rsid w:val="00E35AE1"/>
    <w:rsid w:val="00E35DB8"/>
    <w:rsid w:val="00E360BC"/>
    <w:rsid w:val="00E369D0"/>
    <w:rsid w:val="00E36E5E"/>
    <w:rsid w:val="00E3700F"/>
    <w:rsid w:val="00E3723A"/>
    <w:rsid w:val="00E37860"/>
    <w:rsid w:val="00E379B7"/>
    <w:rsid w:val="00E37B08"/>
    <w:rsid w:val="00E37B63"/>
    <w:rsid w:val="00E4009A"/>
    <w:rsid w:val="00E4009D"/>
    <w:rsid w:val="00E408CE"/>
    <w:rsid w:val="00E4187E"/>
    <w:rsid w:val="00E41B79"/>
    <w:rsid w:val="00E41C2F"/>
    <w:rsid w:val="00E42113"/>
    <w:rsid w:val="00E4218E"/>
    <w:rsid w:val="00E426D8"/>
    <w:rsid w:val="00E42A74"/>
    <w:rsid w:val="00E42A8B"/>
    <w:rsid w:val="00E42BA4"/>
    <w:rsid w:val="00E42CDC"/>
    <w:rsid w:val="00E43258"/>
    <w:rsid w:val="00E43A10"/>
    <w:rsid w:val="00E443E3"/>
    <w:rsid w:val="00E446F1"/>
    <w:rsid w:val="00E44850"/>
    <w:rsid w:val="00E44C8A"/>
    <w:rsid w:val="00E45141"/>
    <w:rsid w:val="00E455D1"/>
    <w:rsid w:val="00E45CE9"/>
    <w:rsid w:val="00E4606A"/>
    <w:rsid w:val="00E4625A"/>
    <w:rsid w:val="00E46588"/>
    <w:rsid w:val="00E465F7"/>
    <w:rsid w:val="00E46886"/>
    <w:rsid w:val="00E46A21"/>
    <w:rsid w:val="00E46D37"/>
    <w:rsid w:val="00E46FE5"/>
    <w:rsid w:val="00E47774"/>
    <w:rsid w:val="00E47AEF"/>
    <w:rsid w:val="00E47B21"/>
    <w:rsid w:val="00E5014A"/>
    <w:rsid w:val="00E511DE"/>
    <w:rsid w:val="00E5134F"/>
    <w:rsid w:val="00E51392"/>
    <w:rsid w:val="00E513F0"/>
    <w:rsid w:val="00E51737"/>
    <w:rsid w:val="00E51901"/>
    <w:rsid w:val="00E51AC2"/>
    <w:rsid w:val="00E51F58"/>
    <w:rsid w:val="00E52304"/>
    <w:rsid w:val="00E523DD"/>
    <w:rsid w:val="00E52593"/>
    <w:rsid w:val="00E525B1"/>
    <w:rsid w:val="00E534E5"/>
    <w:rsid w:val="00E53658"/>
    <w:rsid w:val="00E53912"/>
    <w:rsid w:val="00E53B75"/>
    <w:rsid w:val="00E53EEB"/>
    <w:rsid w:val="00E5411C"/>
    <w:rsid w:val="00E54723"/>
    <w:rsid w:val="00E5475B"/>
    <w:rsid w:val="00E54951"/>
    <w:rsid w:val="00E54E3B"/>
    <w:rsid w:val="00E55387"/>
    <w:rsid w:val="00E554F1"/>
    <w:rsid w:val="00E557F7"/>
    <w:rsid w:val="00E55822"/>
    <w:rsid w:val="00E559A3"/>
    <w:rsid w:val="00E560F9"/>
    <w:rsid w:val="00E56A06"/>
    <w:rsid w:val="00E57565"/>
    <w:rsid w:val="00E57D70"/>
    <w:rsid w:val="00E606F6"/>
    <w:rsid w:val="00E60728"/>
    <w:rsid w:val="00E60D6B"/>
    <w:rsid w:val="00E610BA"/>
    <w:rsid w:val="00E615C2"/>
    <w:rsid w:val="00E619BE"/>
    <w:rsid w:val="00E6245B"/>
    <w:rsid w:val="00E629ED"/>
    <w:rsid w:val="00E62E72"/>
    <w:rsid w:val="00E63076"/>
    <w:rsid w:val="00E63759"/>
    <w:rsid w:val="00E63768"/>
    <w:rsid w:val="00E63838"/>
    <w:rsid w:val="00E63A0A"/>
    <w:rsid w:val="00E63A17"/>
    <w:rsid w:val="00E64203"/>
    <w:rsid w:val="00E64434"/>
    <w:rsid w:val="00E649D9"/>
    <w:rsid w:val="00E64E18"/>
    <w:rsid w:val="00E64E25"/>
    <w:rsid w:val="00E6509D"/>
    <w:rsid w:val="00E659C0"/>
    <w:rsid w:val="00E65F3A"/>
    <w:rsid w:val="00E66336"/>
    <w:rsid w:val="00E66AA2"/>
    <w:rsid w:val="00E67036"/>
    <w:rsid w:val="00E67360"/>
    <w:rsid w:val="00E67A81"/>
    <w:rsid w:val="00E67AE1"/>
    <w:rsid w:val="00E67C51"/>
    <w:rsid w:val="00E70916"/>
    <w:rsid w:val="00E70C62"/>
    <w:rsid w:val="00E71457"/>
    <w:rsid w:val="00E71510"/>
    <w:rsid w:val="00E716D6"/>
    <w:rsid w:val="00E7179D"/>
    <w:rsid w:val="00E7237C"/>
    <w:rsid w:val="00E72D4B"/>
    <w:rsid w:val="00E72E31"/>
    <w:rsid w:val="00E72EFC"/>
    <w:rsid w:val="00E73BD7"/>
    <w:rsid w:val="00E74348"/>
    <w:rsid w:val="00E74437"/>
    <w:rsid w:val="00E74498"/>
    <w:rsid w:val="00E74664"/>
    <w:rsid w:val="00E746D1"/>
    <w:rsid w:val="00E7482F"/>
    <w:rsid w:val="00E74A84"/>
    <w:rsid w:val="00E74BCC"/>
    <w:rsid w:val="00E758EC"/>
    <w:rsid w:val="00E759B3"/>
    <w:rsid w:val="00E75B63"/>
    <w:rsid w:val="00E760C2"/>
    <w:rsid w:val="00E76DBF"/>
    <w:rsid w:val="00E76E04"/>
    <w:rsid w:val="00E77403"/>
    <w:rsid w:val="00E779ED"/>
    <w:rsid w:val="00E77D51"/>
    <w:rsid w:val="00E77E6B"/>
    <w:rsid w:val="00E77F97"/>
    <w:rsid w:val="00E80023"/>
    <w:rsid w:val="00E803EF"/>
    <w:rsid w:val="00E818F1"/>
    <w:rsid w:val="00E81A58"/>
    <w:rsid w:val="00E81DC6"/>
    <w:rsid w:val="00E8234C"/>
    <w:rsid w:val="00E823A0"/>
    <w:rsid w:val="00E8258C"/>
    <w:rsid w:val="00E82B58"/>
    <w:rsid w:val="00E82BAA"/>
    <w:rsid w:val="00E8338A"/>
    <w:rsid w:val="00E83721"/>
    <w:rsid w:val="00E8374F"/>
    <w:rsid w:val="00E837B7"/>
    <w:rsid w:val="00E83A79"/>
    <w:rsid w:val="00E83AA9"/>
    <w:rsid w:val="00E83D74"/>
    <w:rsid w:val="00E84170"/>
    <w:rsid w:val="00E8454A"/>
    <w:rsid w:val="00E84A79"/>
    <w:rsid w:val="00E84ADC"/>
    <w:rsid w:val="00E84EC3"/>
    <w:rsid w:val="00E84F3A"/>
    <w:rsid w:val="00E8513A"/>
    <w:rsid w:val="00E85287"/>
    <w:rsid w:val="00E852E5"/>
    <w:rsid w:val="00E8531C"/>
    <w:rsid w:val="00E85928"/>
    <w:rsid w:val="00E8596F"/>
    <w:rsid w:val="00E8598A"/>
    <w:rsid w:val="00E86128"/>
    <w:rsid w:val="00E86190"/>
    <w:rsid w:val="00E86C28"/>
    <w:rsid w:val="00E875B6"/>
    <w:rsid w:val="00E87708"/>
    <w:rsid w:val="00E87822"/>
    <w:rsid w:val="00E87A00"/>
    <w:rsid w:val="00E87B85"/>
    <w:rsid w:val="00E87FA3"/>
    <w:rsid w:val="00E90395"/>
    <w:rsid w:val="00E90607"/>
    <w:rsid w:val="00E9086E"/>
    <w:rsid w:val="00E909C1"/>
    <w:rsid w:val="00E90E49"/>
    <w:rsid w:val="00E910FD"/>
    <w:rsid w:val="00E911B6"/>
    <w:rsid w:val="00E917F9"/>
    <w:rsid w:val="00E91A1A"/>
    <w:rsid w:val="00E91C28"/>
    <w:rsid w:val="00E92195"/>
    <w:rsid w:val="00E92491"/>
    <w:rsid w:val="00E9291C"/>
    <w:rsid w:val="00E92B40"/>
    <w:rsid w:val="00E930D7"/>
    <w:rsid w:val="00E9358A"/>
    <w:rsid w:val="00E93828"/>
    <w:rsid w:val="00E938BB"/>
    <w:rsid w:val="00E93FFE"/>
    <w:rsid w:val="00E944DE"/>
    <w:rsid w:val="00E94921"/>
    <w:rsid w:val="00E94ACC"/>
    <w:rsid w:val="00E94D06"/>
    <w:rsid w:val="00E94D24"/>
    <w:rsid w:val="00E94F8A"/>
    <w:rsid w:val="00E95969"/>
    <w:rsid w:val="00E96115"/>
    <w:rsid w:val="00E962C0"/>
    <w:rsid w:val="00E97B00"/>
    <w:rsid w:val="00E97D8D"/>
    <w:rsid w:val="00E97DB7"/>
    <w:rsid w:val="00E97ED3"/>
    <w:rsid w:val="00EA01D7"/>
    <w:rsid w:val="00EA06FB"/>
    <w:rsid w:val="00EA09CB"/>
    <w:rsid w:val="00EA0A83"/>
    <w:rsid w:val="00EA10A0"/>
    <w:rsid w:val="00EA144E"/>
    <w:rsid w:val="00EA1688"/>
    <w:rsid w:val="00EA1EC2"/>
    <w:rsid w:val="00EA2479"/>
    <w:rsid w:val="00EA2836"/>
    <w:rsid w:val="00EA2AB2"/>
    <w:rsid w:val="00EA2DD2"/>
    <w:rsid w:val="00EA38F5"/>
    <w:rsid w:val="00EA3AF2"/>
    <w:rsid w:val="00EA41F0"/>
    <w:rsid w:val="00EA433D"/>
    <w:rsid w:val="00EA496A"/>
    <w:rsid w:val="00EA4E19"/>
    <w:rsid w:val="00EA6756"/>
    <w:rsid w:val="00EA7066"/>
    <w:rsid w:val="00EA74A6"/>
    <w:rsid w:val="00EA76A4"/>
    <w:rsid w:val="00EA79ED"/>
    <w:rsid w:val="00EA7A41"/>
    <w:rsid w:val="00EB0149"/>
    <w:rsid w:val="00EB0303"/>
    <w:rsid w:val="00EB058E"/>
    <w:rsid w:val="00EB0636"/>
    <w:rsid w:val="00EB077B"/>
    <w:rsid w:val="00EB0A40"/>
    <w:rsid w:val="00EB0B04"/>
    <w:rsid w:val="00EB0FE9"/>
    <w:rsid w:val="00EB1574"/>
    <w:rsid w:val="00EB1772"/>
    <w:rsid w:val="00EB1DAB"/>
    <w:rsid w:val="00EB24C1"/>
    <w:rsid w:val="00EB26A2"/>
    <w:rsid w:val="00EB2737"/>
    <w:rsid w:val="00EB2D68"/>
    <w:rsid w:val="00EB2F99"/>
    <w:rsid w:val="00EB304F"/>
    <w:rsid w:val="00EB31BF"/>
    <w:rsid w:val="00EB32E9"/>
    <w:rsid w:val="00EB3392"/>
    <w:rsid w:val="00EB3493"/>
    <w:rsid w:val="00EB3A92"/>
    <w:rsid w:val="00EB3E60"/>
    <w:rsid w:val="00EB4202"/>
    <w:rsid w:val="00EB4399"/>
    <w:rsid w:val="00EB4530"/>
    <w:rsid w:val="00EB4EA2"/>
    <w:rsid w:val="00EB4FD8"/>
    <w:rsid w:val="00EB57A9"/>
    <w:rsid w:val="00EB5E3E"/>
    <w:rsid w:val="00EB5F45"/>
    <w:rsid w:val="00EB62F9"/>
    <w:rsid w:val="00EB6D33"/>
    <w:rsid w:val="00EB6FCE"/>
    <w:rsid w:val="00EB7318"/>
    <w:rsid w:val="00EB7CEE"/>
    <w:rsid w:val="00EB7E03"/>
    <w:rsid w:val="00EC0002"/>
    <w:rsid w:val="00EC00D4"/>
    <w:rsid w:val="00EC0253"/>
    <w:rsid w:val="00EC026B"/>
    <w:rsid w:val="00EC0BDD"/>
    <w:rsid w:val="00EC0BE3"/>
    <w:rsid w:val="00EC14C2"/>
    <w:rsid w:val="00EC192F"/>
    <w:rsid w:val="00EC1B38"/>
    <w:rsid w:val="00EC1F02"/>
    <w:rsid w:val="00EC1F8B"/>
    <w:rsid w:val="00EC249D"/>
    <w:rsid w:val="00EC24D5"/>
    <w:rsid w:val="00EC2773"/>
    <w:rsid w:val="00EC27AB"/>
    <w:rsid w:val="00EC27AC"/>
    <w:rsid w:val="00EC27C6"/>
    <w:rsid w:val="00EC2C5E"/>
    <w:rsid w:val="00EC2EE2"/>
    <w:rsid w:val="00EC2F5B"/>
    <w:rsid w:val="00EC3682"/>
    <w:rsid w:val="00EC3A4D"/>
    <w:rsid w:val="00EC3AF2"/>
    <w:rsid w:val="00EC3BB2"/>
    <w:rsid w:val="00EC4207"/>
    <w:rsid w:val="00EC4407"/>
    <w:rsid w:val="00EC4BD9"/>
    <w:rsid w:val="00EC4D3A"/>
    <w:rsid w:val="00EC4D78"/>
    <w:rsid w:val="00EC518D"/>
    <w:rsid w:val="00EC5653"/>
    <w:rsid w:val="00EC6042"/>
    <w:rsid w:val="00EC671E"/>
    <w:rsid w:val="00EC6E7D"/>
    <w:rsid w:val="00EC71CE"/>
    <w:rsid w:val="00EC756A"/>
    <w:rsid w:val="00EC7598"/>
    <w:rsid w:val="00EC7618"/>
    <w:rsid w:val="00EC7664"/>
    <w:rsid w:val="00ED0312"/>
    <w:rsid w:val="00ED0920"/>
    <w:rsid w:val="00ED0926"/>
    <w:rsid w:val="00ED1006"/>
    <w:rsid w:val="00ED110C"/>
    <w:rsid w:val="00ED1483"/>
    <w:rsid w:val="00ED14E6"/>
    <w:rsid w:val="00ED16D9"/>
    <w:rsid w:val="00ED1937"/>
    <w:rsid w:val="00ED1A45"/>
    <w:rsid w:val="00ED22DB"/>
    <w:rsid w:val="00ED2860"/>
    <w:rsid w:val="00ED2BEE"/>
    <w:rsid w:val="00ED37FA"/>
    <w:rsid w:val="00ED3CE5"/>
    <w:rsid w:val="00ED3F4B"/>
    <w:rsid w:val="00ED4114"/>
    <w:rsid w:val="00ED45C0"/>
    <w:rsid w:val="00ED499C"/>
    <w:rsid w:val="00ED502C"/>
    <w:rsid w:val="00ED5112"/>
    <w:rsid w:val="00ED52BD"/>
    <w:rsid w:val="00ED58B3"/>
    <w:rsid w:val="00ED5B7E"/>
    <w:rsid w:val="00ED6B04"/>
    <w:rsid w:val="00ED729C"/>
    <w:rsid w:val="00ED73F1"/>
    <w:rsid w:val="00ED7B6D"/>
    <w:rsid w:val="00ED7CCE"/>
    <w:rsid w:val="00EE0A5A"/>
    <w:rsid w:val="00EE1737"/>
    <w:rsid w:val="00EE1807"/>
    <w:rsid w:val="00EE2396"/>
    <w:rsid w:val="00EE25DF"/>
    <w:rsid w:val="00EE2DDD"/>
    <w:rsid w:val="00EE3AA4"/>
    <w:rsid w:val="00EE3EA6"/>
    <w:rsid w:val="00EE448E"/>
    <w:rsid w:val="00EE4566"/>
    <w:rsid w:val="00EE49AD"/>
    <w:rsid w:val="00EE4FC8"/>
    <w:rsid w:val="00EE547C"/>
    <w:rsid w:val="00EE5BBB"/>
    <w:rsid w:val="00EE5E52"/>
    <w:rsid w:val="00EE5EA5"/>
    <w:rsid w:val="00EE638F"/>
    <w:rsid w:val="00EE6ECA"/>
    <w:rsid w:val="00EE71BD"/>
    <w:rsid w:val="00EE7571"/>
    <w:rsid w:val="00EE7983"/>
    <w:rsid w:val="00EE7AD5"/>
    <w:rsid w:val="00EE7B00"/>
    <w:rsid w:val="00EF00BC"/>
    <w:rsid w:val="00EF0149"/>
    <w:rsid w:val="00EF01B8"/>
    <w:rsid w:val="00EF074D"/>
    <w:rsid w:val="00EF18FE"/>
    <w:rsid w:val="00EF1DE7"/>
    <w:rsid w:val="00EF20FA"/>
    <w:rsid w:val="00EF2A0F"/>
    <w:rsid w:val="00EF390B"/>
    <w:rsid w:val="00EF3C43"/>
    <w:rsid w:val="00EF3CB3"/>
    <w:rsid w:val="00EF3E1B"/>
    <w:rsid w:val="00EF3FB9"/>
    <w:rsid w:val="00EF4086"/>
    <w:rsid w:val="00EF47B6"/>
    <w:rsid w:val="00EF49AC"/>
    <w:rsid w:val="00EF4A17"/>
    <w:rsid w:val="00EF5787"/>
    <w:rsid w:val="00EF60D0"/>
    <w:rsid w:val="00EF646D"/>
    <w:rsid w:val="00EF6888"/>
    <w:rsid w:val="00EF6A30"/>
    <w:rsid w:val="00EF6C3E"/>
    <w:rsid w:val="00EF7165"/>
    <w:rsid w:val="00EF7A67"/>
    <w:rsid w:val="00EF7A76"/>
    <w:rsid w:val="00EF7E0A"/>
    <w:rsid w:val="00F00699"/>
    <w:rsid w:val="00F00D60"/>
    <w:rsid w:val="00F00DBA"/>
    <w:rsid w:val="00F00E7C"/>
    <w:rsid w:val="00F013ED"/>
    <w:rsid w:val="00F018D6"/>
    <w:rsid w:val="00F01CD9"/>
    <w:rsid w:val="00F0201F"/>
    <w:rsid w:val="00F020A0"/>
    <w:rsid w:val="00F02570"/>
    <w:rsid w:val="00F02900"/>
    <w:rsid w:val="00F02C0D"/>
    <w:rsid w:val="00F02CD7"/>
    <w:rsid w:val="00F02D41"/>
    <w:rsid w:val="00F02D4B"/>
    <w:rsid w:val="00F03071"/>
    <w:rsid w:val="00F04404"/>
    <w:rsid w:val="00F045B1"/>
    <w:rsid w:val="00F04F36"/>
    <w:rsid w:val="00F04F3D"/>
    <w:rsid w:val="00F050AE"/>
    <w:rsid w:val="00F05209"/>
    <w:rsid w:val="00F0528D"/>
    <w:rsid w:val="00F05C3F"/>
    <w:rsid w:val="00F05DD6"/>
    <w:rsid w:val="00F06081"/>
    <w:rsid w:val="00F065F8"/>
    <w:rsid w:val="00F06C67"/>
    <w:rsid w:val="00F06DFD"/>
    <w:rsid w:val="00F06E69"/>
    <w:rsid w:val="00F071D1"/>
    <w:rsid w:val="00F07533"/>
    <w:rsid w:val="00F07912"/>
    <w:rsid w:val="00F07930"/>
    <w:rsid w:val="00F07FCD"/>
    <w:rsid w:val="00F101F3"/>
    <w:rsid w:val="00F10629"/>
    <w:rsid w:val="00F109BD"/>
    <w:rsid w:val="00F10B11"/>
    <w:rsid w:val="00F10BA9"/>
    <w:rsid w:val="00F11ADD"/>
    <w:rsid w:val="00F11D8A"/>
    <w:rsid w:val="00F12373"/>
    <w:rsid w:val="00F123B9"/>
    <w:rsid w:val="00F124BE"/>
    <w:rsid w:val="00F1257B"/>
    <w:rsid w:val="00F128CB"/>
    <w:rsid w:val="00F12902"/>
    <w:rsid w:val="00F12A99"/>
    <w:rsid w:val="00F12E12"/>
    <w:rsid w:val="00F13708"/>
    <w:rsid w:val="00F13A1A"/>
    <w:rsid w:val="00F13B53"/>
    <w:rsid w:val="00F13C1E"/>
    <w:rsid w:val="00F14267"/>
    <w:rsid w:val="00F145AC"/>
    <w:rsid w:val="00F14753"/>
    <w:rsid w:val="00F14808"/>
    <w:rsid w:val="00F14B30"/>
    <w:rsid w:val="00F14B80"/>
    <w:rsid w:val="00F15354"/>
    <w:rsid w:val="00F15711"/>
    <w:rsid w:val="00F15B17"/>
    <w:rsid w:val="00F15BF2"/>
    <w:rsid w:val="00F15F5F"/>
    <w:rsid w:val="00F15F87"/>
    <w:rsid w:val="00F15FA5"/>
    <w:rsid w:val="00F164F0"/>
    <w:rsid w:val="00F1658D"/>
    <w:rsid w:val="00F1668D"/>
    <w:rsid w:val="00F16C7A"/>
    <w:rsid w:val="00F173B7"/>
    <w:rsid w:val="00F17A27"/>
    <w:rsid w:val="00F17E4A"/>
    <w:rsid w:val="00F20252"/>
    <w:rsid w:val="00F20331"/>
    <w:rsid w:val="00F205C1"/>
    <w:rsid w:val="00F208B1"/>
    <w:rsid w:val="00F209B7"/>
    <w:rsid w:val="00F20D89"/>
    <w:rsid w:val="00F21164"/>
    <w:rsid w:val="00F21333"/>
    <w:rsid w:val="00F213B3"/>
    <w:rsid w:val="00F216AE"/>
    <w:rsid w:val="00F21AC0"/>
    <w:rsid w:val="00F21EBD"/>
    <w:rsid w:val="00F2207A"/>
    <w:rsid w:val="00F22949"/>
    <w:rsid w:val="00F22A8D"/>
    <w:rsid w:val="00F22DC9"/>
    <w:rsid w:val="00F231EF"/>
    <w:rsid w:val="00F2336F"/>
    <w:rsid w:val="00F2376F"/>
    <w:rsid w:val="00F237A2"/>
    <w:rsid w:val="00F23BD5"/>
    <w:rsid w:val="00F24000"/>
    <w:rsid w:val="00F242DB"/>
    <w:rsid w:val="00F243D8"/>
    <w:rsid w:val="00F2483B"/>
    <w:rsid w:val="00F24CA3"/>
    <w:rsid w:val="00F24D63"/>
    <w:rsid w:val="00F24FE6"/>
    <w:rsid w:val="00F262B0"/>
    <w:rsid w:val="00F263E1"/>
    <w:rsid w:val="00F26406"/>
    <w:rsid w:val="00F270EC"/>
    <w:rsid w:val="00F271BD"/>
    <w:rsid w:val="00F278A0"/>
    <w:rsid w:val="00F27C02"/>
    <w:rsid w:val="00F30218"/>
    <w:rsid w:val="00F3030B"/>
    <w:rsid w:val="00F30828"/>
    <w:rsid w:val="00F308C5"/>
    <w:rsid w:val="00F309A7"/>
    <w:rsid w:val="00F310DD"/>
    <w:rsid w:val="00F3118D"/>
    <w:rsid w:val="00F313D6"/>
    <w:rsid w:val="00F3144B"/>
    <w:rsid w:val="00F315E6"/>
    <w:rsid w:val="00F319CF"/>
    <w:rsid w:val="00F31D3D"/>
    <w:rsid w:val="00F32082"/>
    <w:rsid w:val="00F3260F"/>
    <w:rsid w:val="00F3283A"/>
    <w:rsid w:val="00F3331F"/>
    <w:rsid w:val="00F338EC"/>
    <w:rsid w:val="00F339FD"/>
    <w:rsid w:val="00F33C55"/>
    <w:rsid w:val="00F340B1"/>
    <w:rsid w:val="00F3420D"/>
    <w:rsid w:val="00F342D9"/>
    <w:rsid w:val="00F34708"/>
    <w:rsid w:val="00F349B6"/>
    <w:rsid w:val="00F34AD2"/>
    <w:rsid w:val="00F350E0"/>
    <w:rsid w:val="00F352FC"/>
    <w:rsid w:val="00F3534B"/>
    <w:rsid w:val="00F3534E"/>
    <w:rsid w:val="00F35A66"/>
    <w:rsid w:val="00F35CB3"/>
    <w:rsid w:val="00F35D9B"/>
    <w:rsid w:val="00F35E44"/>
    <w:rsid w:val="00F3609F"/>
    <w:rsid w:val="00F3643B"/>
    <w:rsid w:val="00F3647C"/>
    <w:rsid w:val="00F3678B"/>
    <w:rsid w:val="00F36C2D"/>
    <w:rsid w:val="00F3753C"/>
    <w:rsid w:val="00F376FE"/>
    <w:rsid w:val="00F37C03"/>
    <w:rsid w:val="00F404AB"/>
    <w:rsid w:val="00F40B2E"/>
    <w:rsid w:val="00F40D49"/>
    <w:rsid w:val="00F40F0C"/>
    <w:rsid w:val="00F411E8"/>
    <w:rsid w:val="00F41418"/>
    <w:rsid w:val="00F41840"/>
    <w:rsid w:val="00F42591"/>
    <w:rsid w:val="00F431AB"/>
    <w:rsid w:val="00F43B21"/>
    <w:rsid w:val="00F44425"/>
    <w:rsid w:val="00F44508"/>
    <w:rsid w:val="00F446B8"/>
    <w:rsid w:val="00F44DF5"/>
    <w:rsid w:val="00F451E5"/>
    <w:rsid w:val="00F456E5"/>
    <w:rsid w:val="00F45E9E"/>
    <w:rsid w:val="00F46993"/>
    <w:rsid w:val="00F46C2B"/>
    <w:rsid w:val="00F4736F"/>
    <w:rsid w:val="00F4766C"/>
    <w:rsid w:val="00F47848"/>
    <w:rsid w:val="00F47D25"/>
    <w:rsid w:val="00F47F49"/>
    <w:rsid w:val="00F50025"/>
    <w:rsid w:val="00F5060E"/>
    <w:rsid w:val="00F50656"/>
    <w:rsid w:val="00F507BA"/>
    <w:rsid w:val="00F507D1"/>
    <w:rsid w:val="00F50DC5"/>
    <w:rsid w:val="00F50F7B"/>
    <w:rsid w:val="00F51442"/>
    <w:rsid w:val="00F51593"/>
    <w:rsid w:val="00F519CE"/>
    <w:rsid w:val="00F51ADA"/>
    <w:rsid w:val="00F51F48"/>
    <w:rsid w:val="00F520B4"/>
    <w:rsid w:val="00F520BA"/>
    <w:rsid w:val="00F5246E"/>
    <w:rsid w:val="00F52503"/>
    <w:rsid w:val="00F52711"/>
    <w:rsid w:val="00F52F6E"/>
    <w:rsid w:val="00F5333F"/>
    <w:rsid w:val="00F53CE7"/>
    <w:rsid w:val="00F53D91"/>
    <w:rsid w:val="00F5414B"/>
    <w:rsid w:val="00F54214"/>
    <w:rsid w:val="00F54552"/>
    <w:rsid w:val="00F54626"/>
    <w:rsid w:val="00F54720"/>
    <w:rsid w:val="00F5496E"/>
    <w:rsid w:val="00F54C53"/>
    <w:rsid w:val="00F54F1D"/>
    <w:rsid w:val="00F55839"/>
    <w:rsid w:val="00F55BE9"/>
    <w:rsid w:val="00F55F7F"/>
    <w:rsid w:val="00F55FA4"/>
    <w:rsid w:val="00F562F5"/>
    <w:rsid w:val="00F56C8F"/>
    <w:rsid w:val="00F56EEF"/>
    <w:rsid w:val="00F577A8"/>
    <w:rsid w:val="00F57897"/>
    <w:rsid w:val="00F57A46"/>
    <w:rsid w:val="00F57C5E"/>
    <w:rsid w:val="00F57E97"/>
    <w:rsid w:val="00F57F49"/>
    <w:rsid w:val="00F60203"/>
    <w:rsid w:val="00F607C5"/>
    <w:rsid w:val="00F60D81"/>
    <w:rsid w:val="00F60DEA"/>
    <w:rsid w:val="00F60F77"/>
    <w:rsid w:val="00F61267"/>
    <w:rsid w:val="00F613F0"/>
    <w:rsid w:val="00F61466"/>
    <w:rsid w:val="00F615E0"/>
    <w:rsid w:val="00F61861"/>
    <w:rsid w:val="00F61D92"/>
    <w:rsid w:val="00F61E54"/>
    <w:rsid w:val="00F62520"/>
    <w:rsid w:val="00F62C42"/>
    <w:rsid w:val="00F62FDD"/>
    <w:rsid w:val="00F6302A"/>
    <w:rsid w:val="00F63950"/>
    <w:rsid w:val="00F63F16"/>
    <w:rsid w:val="00F6421E"/>
    <w:rsid w:val="00F646F6"/>
    <w:rsid w:val="00F64922"/>
    <w:rsid w:val="00F64C2B"/>
    <w:rsid w:val="00F64E9E"/>
    <w:rsid w:val="00F64FFB"/>
    <w:rsid w:val="00F651BE"/>
    <w:rsid w:val="00F65489"/>
    <w:rsid w:val="00F6563A"/>
    <w:rsid w:val="00F65C56"/>
    <w:rsid w:val="00F65FB3"/>
    <w:rsid w:val="00F66091"/>
    <w:rsid w:val="00F6689E"/>
    <w:rsid w:val="00F668F6"/>
    <w:rsid w:val="00F66F16"/>
    <w:rsid w:val="00F6701E"/>
    <w:rsid w:val="00F6730E"/>
    <w:rsid w:val="00F67496"/>
    <w:rsid w:val="00F67996"/>
    <w:rsid w:val="00F67B4D"/>
    <w:rsid w:val="00F67F53"/>
    <w:rsid w:val="00F703BE"/>
    <w:rsid w:val="00F70C80"/>
    <w:rsid w:val="00F712CE"/>
    <w:rsid w:val="00F71C26"/>
    <w:rsid w:val="00F71F69"/>
    <w:rsid w:val="00F72011"/>
    <w:rsid w:val="00F721D1"/>
    <w:rsid w:val="00F7224C"/>
    <w:rsid w:val="00F72B72"/>
    <w:rsid w:val="00F72B8D"/>
    <w:rsid w:val="00F73126"/>
    <w:rsid w:val="00F7316C"/>
    <w:rsid w:val="00F731C1"/>
    <w:rsid w:val="00F734BF"/>
    <w:rsid w:val="00F7374C"/>
    <w:rsid w:val="00F73812"/>
    <w:rsid w:val="00F73877"/>
    <w:rsid w:val="00F7387A"/>
    <w:rsid w:val="00F73921"/>
    <w:rsid w:val="00F73C0B"/>
    <w:rsid w:val="00F73FA3"/>
    <w:rsid w:val="00F746A8"/>
    <w:rsid w:val="00F74BB9"/>
    <w:rsid w:val="00F74C51"/>
    <w:rsid w:val="00F74CEE"/>
    <w:rsid w:val="00F750AA"/>
    <w:rsid w:val="00F751A9"/>
    <w:rsid w:val="00F75582"/>
    <w:rsid w:val="00F75738"/>
    <w:rsid w:val="00F75855"/>
    <w:rsid w:val="00F759C1"/>
    <w:rsid w:val="00F75D6F"/>
    <w:rsid w:val="00F76057"/>
    <w:rsid w:val="00F76EFA"/>
    <w:rsid w:val="00F77550"/>
    <w:rsid w:val="00F77736"/>
    <w:rsid w:val="00F77B17"/>
    <w:rsid w:val="00F8040D"/>
    <w:rsid w:val="00F804BE"/>
    <w:rsid w:val="00F80577"/>
    <w:rsid w:val="00F80EC8"/>
    <w:rsid w:val="00F814BE"/>
    <w:rsid w:val="00F815BC"/>
    <w:rsid w:val="00F81796"/>
    <w:rsid w:val="00F817CE"/>
    <w:rsid w:val="00F817DE"/>
    <w:rsid w:val="00F81808"/>
    <w:rsid w:val="00F818F2"/>
    <w:rsid w:val="00F82E12"/>
    <w:rsid w:val="00F82EA6"/>
    <w:rsid w:val="00F8384D"/>
    <w:rsid w:val="00F83F30"/>
    <w:rsid w:val="00F83FFC"/>
    <w:rsid w:val="00F841B1"/>
    <w:rsid w:val="00F84382"/>
    <w:rsid w:val="00F8456C"/>
    <w:rsid w:val="00F84927"/>
    <w:rsid w:val="00F84DE1"/>
    <w:rsid w:val="00F84FF4"/>
    <w:rsid w:val="00F8514A"/>
    <w:rsid w:val="00F85736"/>
    <w:rsid w:val="00F85747"/>
    <w:rsid w:val="00F859D8"/>
    <w:rsid w:val="00F85CB0"/>
    <w:rsid w:val="00F868B6"/>
    <w:rsid w:val="00F868F5"/>
    <w:rsid w:val="00F870AC"/>
    <w:rsid w:val="00F871DA"/>
    <w:rsid w:val="00F8767B"/>
    <w:rsid w:val="00F879D5"/>
    <w:rsid w:val="00F87B8C"/>
    <w:rsid w:val="00F87D9D"/>
    <w:rsid w:val="00F902D9"/>
    <w:rsid w:val="00F90448"/>
    <w:rsid w:val="00F90470"/>
    <w:rsid w:val="00F9056A"/>
    <w:rsid w:val="00F90A3E"/>
    <w:rsid w:val="00F90EBA"/>
    <w:rsid w:val="00F90F8D"/>
    <w:rsid w:val="00F91DFF"/>
    <w:rsid w:val="00F92254"/>
    <w:rsid w:val="00F92782"/>
    <w:rsid w:val="00F92970"/>
    <w:rsid w:val="00F92C2C"/>
    <w:rsid w:val="00F936C2"/>
    <w:rsid w:val="00F937F5"/>
    <w:rsid w:val="00F93A40"/>
    <w:rsid w:val="00F93A9F"/>
    <w:rsid w:val="00F93AA9"/>
    <w:rsid w:val="00F93C1E"/>
    <w:rsid w:val="00F93C71"/>
    <w:rsid w:val="00F93C99"/>
    <w:rsid w:val="00F93FB2"/>
    <w:rsid w:val="00F9484B"/>
    <w:rsid w:val="00F94A1A"/>
    <w:rsid w:val="00F94A6F"/>
    <w:rsid w:val="00F95A40"/>
    <w:rsid w:val="00F95ABF"/>
    <w:rsid w:val="00F95EDC"/>
    <w:rsid w:val="00F962C2"/>
    <w:rsid w:val="00F96577"/>
    <w:rsid w:val="00F968F4"/>
    <w:rsid w:val="00F96985"/>
    <w:rsid w:val="00F96997"/>
    <w:rsid w:val="00F96B93"/>
    <w:rsid w:val="00F96B9D"/>
    <w:rsid w:val="00F96F24"/>
    <w:rsid w:val="00F97728"/>
    <w:rsid w:val="00F97838"/>
    <w:rsid w:val="00F97DD2"/>
    <w:rsid w:val="00F97FBC"/>
    <w:rsid w:val="00FA009C"/>
    <w:rsid w:val="00FA0B7D"/>
    <w:rsid w:val="00FA1784"/>
    <w:rsid w:val="00FA17A3"/>
    <w:rsid w:val="00FA1A69"/>
    <w:rsid w:val="00FA1A78"/>
    <w:rsid w:val="00FA1AB7"/>
    <w:rsid w:val="00FA2203"/>
    <w:rsid w:val="00FA273B"/>
    <w:rsid w:val="00FA2BB3"/>
    <w:rsid w:val="00FA2EEB"/>
    <w:rsid w:val="00FA312E"/>
    <w:rsid w:val="00FA31E8"/>
    <w:rsid w:val="00FA39B1"/>
    <w:rsid w:val="00FA3BC1"/>
    <w:rsid w:val="00FA3CDC"/>
    <w:rsid w:val="00FA454D"/>
    <w:rsid w:val="00FA530E"/>
    <w:rsid w:val="00FA54BC"/>
    <w:rsid w:val="00FA5583"/>
    <w:rsid w:val="00FA5587"/>
    <w:rsid w:val="00FA56B2"/>
    <w:rsid w:val="00FA5809"/>
    <w:rsid w:val="00FA5BB4"/>
    <w:rsid w:val="00FA5F2A"/>
    <w:rsid w:val="00FA67F8"/>
    <w:rsid w:val="00FA6C53"/>
    <w:rsid w:val="00FA70AD"/>
    <w:rsid w:val="00FA7589"/>
    <w:rsid w:val="00FA7BDF"/>
    <w:rsid w:val="00FA7E64"/>
    <w:rsid w:val="00FB0290"/>
    <w:rsid w:val="00FB0A0E"/>
    <w:rsid w:val="00FB0B4B"/>
    <w:rsid w:val="00FB1A3F"/>
    <w:rsid w:val="00FB1F4D"/>
    <w:rsid w:val="00FB238E"/>
    <w:rsid w:val="00FB2BA4"/>
    <w:rsid w:val="00FB3150"/>
    <w:rsid w:val="00FB3392"/>
    <w:rsid w:val="00FB4133"/>
    <w:rsid w:val="00FB46ED"/>
    <w:rsid w:val="00FB4703"/>
    <w:rsid w:val="00FB4C80"/>
    <w:rsid w:val="00FB5084"/>
    <w:rsid w:val="00FB522C"/>
    <w:rsid w:val="00FB5991"/>
    <w:rsid w:val="00FB5D6B"/>
    <w:rsid w:val="00FB68E8"/>
    <w:rsid w:val="00FB6A6A"/>
    <w:rsid w:val="00FB6AD9"/>
    <w:rsid w:val="00FB6CE2"/>
    <w:rsid w:val="00FB7441"/>
    <w:rsid w:val="00FB7FD8"/>
    <w:rsid w:val="00FC04A6"/>
    <w:rsid w:val="00FC06C4"/>
    <w:rsid w:val="00FC08CD"/>
    <w:rsid w:val="00FC0C00"/>
    <w:rsid w:val="00FC112A"/>
    <w:rsid w:val="00FC1D2E"/>
    <w:rsid w:val="00FC1EC2"/>
    <w:rsid w:val="00FC24A0"/>
    <w:rsid w:val="00FC259B"/>
    <w:rsid w:val="00FC25E8"/>
    <w:rsid w:val="00FC26F0"/>
    <w:rsid w:val="00FC2765"/>
    <w:rsid w:val="00FC2C9C"/>
    <w:rsid w:val="00FC3CBF"/>
    <w:rsid w:val="00FC3E4E"/>
    <w:rsid w:val="00FC552E"/>
    <w:rsid w:val="00FC5646"/>
    <w:rsid w:val="00FC585E"/>
    <w:rsid w:val="00FC5922"/>
    <w:rsid w:val="00FC5AA4"/>
    <w:rsid w:val="00FC6B62"/>
    <w:rsid w:val="00FC72DE"/>
    <w:rsid w:val="00FC7394"/>
    <w:rsid w:val="00FC7429"/>
    <w:rsid w:val="00FC748A"/>
    <w:rsid w:val="00FC74B3"/>
    <w:rsid w:val="00FD0257"/>
    <w:rsid w:val="00FD02B0"/>
    <w:rsid w:val="00FD031A"/>
    <w:rsid w:val="00FD043C"/>
    <w:rsid w:val="00FD07F6"/>
    <w:rsid w:val="00FD091D"/>
    <w:rsid w:val="00FD14C2"/>
    <w:rsid w:val="00FD14E3"/>
    <w:rsid w:val="00FD199A"/>
    <w:rsid w:val="00FD1E1A"/>
    <w:rsid w:val="00FD1EC8"/>
    <w:rsid w:val="00FD2346"/>
    <w:rsid w:val="00FD27D2"/>
    <w:rsid w:val="00FD2971"/>
    <w:rsid w:val="00FD3283"/>
    <w:rsid w:val="00FD34E3"/>
    <w:rsid w:val="00FD37B9"/>
    <w:rsid w:val="00FD38E5"/>
    <w:rsid w:val="00FD3B7A"/>
    <w:rsid w:val="00FD40B6"/>
    <w:rsid w:val="00FD47ED"/>
    <w:rsid w:val="00FD4A54"/>
    <w:rsid w:val="00FD53B4"/>
    <w:rsid w:val="00FD5977"/>
    <w:rsid w:val="00FD5AC6"/>
    <w:rsid w:val="00FD5EF5"/>
    <w:rsid w:val="00FD6B94"/>
    <w:rsid w:val="00FD6D06"/>
    <w:rsid w:val="00FD6D3B"/>
    <w:rsid w:val="00FD7131"/>
    <w:rsid w:val="00FD74DB"/>
    <w:rsid w:val="00FD7660"/>
    <w:rsid w:val="00FD7D9F"/>
    <w:rsid w:val="00FD7FCB"/>
    <w:rsid w:val="00FE016C"/>
    <w:rsid w:val="00FE05DD"/>
    <w:rsid w:val="00FE0655"/>
    <w:rsid w:val="00FE089F"/>
    <w:rsid w:val="00FE08FE"/>
    <w:rsid w:val="00FE0F09"/>
    <w:rsid w:val="00FE0F93"/>
    <w:rsid w:val="00FE1405"/>
    <w:rsid w:val="00FE17A4"/>
    <w:rsid w:val="00FE2284"/>
    <w:rsid w:val="00FE2365"/>
    <w:rsid w:val="00FE3691"/>
    <w:rsid w:val="00FE37D7"/>
    <w:rsid w:val="00FE3D09"/>
    <w:rsid w:val="00FE3D30"/>
    <w:rsid w:val="00FE3FC7"/>
    <w:rsid w:val="00FE402C"/>
    <w:rsid w:val="00FE4647"/>
    <w:rsid w:val="00FE4B55"/>
    <w:rsid w:val="00FE4C73"/>
    <w:rsid w:val="00FE4C7B"/>
    <w:rsid w:val="00FE4CC5"/>
    <w:rsid w:val="00FE64EE"/>
    <w:rsid w:val="00FE6937"/>
    <w:rsid w:val="00FE6A1D"/>
    <w:rsid w:val="00FE6E75"/>
    <w:rsid w:val="00FE7049"/>
    <w:rsid w:val="00FE731E"/>
    <w:rsid w:val="00FE7336"/>
    <w:rsid w:val="00FE7603"/>
    <w:rsid w:val="00FE7669"/>
    <w:rsid w:val="00FE76BE"/>
    <w:rsid w:val="00FE787C"/>
    <w:rsid w:val="00FE79AE"/>
    <w:rsid w:val="00FE7A4C"/>
    <w:rsid w:val="00FF003C"/>
    <w:rsid w:val="00FF02AD"/>
    <w:rsid w:val="00FF0C40"/>
    <w:rsid w:val="00FF11D5"/>
    <w:rsid w:val="00FF1717"/>
    <w:rsid w:val="00FF1811"/>
    <w:rsid w:val="00FF1A50"/>
    <w:rsid w:val="00FF1F53"/>
    <w:rsid w:val="00FF1F82"/>
    <w:rsid w:val="00FF2D7C"/>
    <w:rsid w:val="00FF2D9E"/>
    <w:rsid w:val="00FF30AC"/>
    <w:rsid w:val="00FF31D8"/>
    <w:rsid w:val="00FF3306"/>
    <w:rsid w:val="00FF3434"/>
    <w:rsid w:val="00FF35B4"/>
    <w:rsid w:val="00FF3632"/>
    <w:rsid w:val="00FF3B63"/>
    <w:rsid w:val="00FF3B68"/>
    <w:rsid w:val="00FF3CB8"/>
    <w:rsid w:val="00FF42E4"/>
    <w:rsid w:val="00FF42EC"/>
    <w:rsid w:val="00FF4576"/>
    <w:rsid w:val="00FF45A5"/>
    <w:rsid w:val="00FF469B"/>
    <w:rsid w:val="00FF46EC"/>
    <w:rsid w:val="00FF4CB4"/>
    <w:rsid w:val="00FF4F33"/>
    <w:rsid w:val="00FF5027"/>
    <w:rsid w:val="00FF5168"/>
    <w:rsid w:val="00FF5562"/>
    <w:rsid w:val="00FF580B"/>
    <w:rsid w:val="00FF5C91"/>
    <w:rsid w:val="00FF6015"/>
    <w:rsid w:val="00FF656E"/>
    <w:rsid w:val="00FF65E7"/>
    <w:rsid w:val="00FF6A97"/>
    <w:rsid w:val="00FF71C9"/>
    <w:rsid w:val="00FF756D"/>
    <w:rsid w:val="00FF7691"/>
    <w:rsid w:val="00FF7E5F"/>
    <w:rsid w:val="03B80FD4"/>
    <w:rsid w:val="05882284"/>
    <w:rsid w:val="062F1C3C"/>
    <w:rsid w:val="07344E9E"/>
    <w:rsid w:val="07DE396F"/>
    <w:rsid w:val="07E123F7"/>
    <w:rsid w:val="09AE0D18"/>
    <w:rsid w:val="0A1931A1"/>
    <w:rsid w:val="0A8F53F2"/>
    <w:rsid w:val="0BE1579E"/>
    <w:rsid w:val="0C0C4621"/>
    <w:rsid w:val="0E8804B3"/>
    <w:rsid w:val="0F715A55"/>
    <w:rsid w:val="108602EE"/>
    <w:rsid w:val="15EA673B"/>
    <w:rsid w:val="16B37B3C"/>
    <w:rsid w:val="18154D87"/>
    <w:rsid w:val="1A8806C4"/>
    <w:rsid w:val="1B3B39C9"/>
    <w:rsid w:val="1D2028A3"/>
    <w:rsid w:val="1D8A5B63"/>
    <w:rsid w:val="1E517829"/>
    <w:rsid w:val="1E720AA4"/>
    <w:rsid w:val="1E814D54"/>
    <w:rsid w:val="1E9C57B8"/>
    <w:rsid w:val="1EAD3BA1"/>
    <w:rsid w:val="1ED33C4A"/>
    <w:rsid w:val="1EE21312"/>
    <w:rsid w:val="206518EE"/>
    <w:rsid w:val="207A1A7D"/>
    <w:rsid w:val="24BE7B35"/>
    <w:rsid w:val="25D0479E"/>
    <w:rsid w:val="27DF5B3C"/>
    <w:rsid w:val="2D1D7EC4"/>
    <w:rsid w:val="2F0161DE"/>
    <w:rsid w:val="2F382DD6"/>
    <w:rsid w:val="333473A3"/>
    <w:rsid w:val="33A92DA2"/>
    <w:rsid w:val="353E13A8"/>
    <w:rsid w:val="38455F8B"/>
    <w:rsid w:val="3B005D99"/>
    <w:rsid w:val="3C225D67"/>
    <w:rsid w:val="3DEE7343"/>
    <w:rsid w:val="3DF5553A"/>
    <w:rsid w:val="3EEC2EB0"/>
    <w:rsid w:val="3F4741EF"/>
    <w:rsid w:val="3F501757"/>
    <w:rsid w:val="40F65C69"/>
    <w:rsid w:val="417517C1"/>
    <w:rsid w:val="42550140"/>
    <w:rsid w:val="43812003"/>
    <w:rsid w:val="444033C1"/>
    <w:rsid w:val="44EC75C1"/>
    <w:rsid w:val="45331AB4"/>
    <w:rsid w:val="455B2302"/>
    <w:rsid w:val="48CA4AD1"/>
    <w:rsid w:val="4D1C67FD"/>
    <w:rsid w:val="4F3C33A9"/>
    <w:rsid w:val="4FCB1B19"/>
    <w:rsid w:val="50557E85"/>
    <w:rsid w:val="50BF106D"/>
    <w:rsid w:val="532837D0"/>
    <w:rsid w:val="53F76677"/>
    <w:rsid w:val="555062C7"/>
    <w:rsid w:val="55FD641F"/>
    <w:rsid w:val="571A0781"/>
    <w:rsid w:val="58022343"/>
    <w:rsid w:val="5A3D5A1F"/>
    <w:rsid w:val="5A57300D"/>
    <w:rsid w:val="5B853323"/>
    <w:rsid w:val="5C5002A8"/>
    <w:rsid w:val="5E7C6E43"/>
    <w:rsid w:val="5FCC1925"/>
    <w:rsid w:val="60A3620F"/>
    <w:rsid w:val="61815778"/>
    <w:rsid w:val="644346BC"/>
    <w:rsid w:val="65595FAC"/>
    <w:rsid w:val="65E87EAA"/>
    <w:rsid w:val="6885259F"/>
    <w:rsid w:val="6A294653"/>
    <w:rsid w:val="6C383914"/>
    <w:rsid w:val="6C97457D"/>
    <w:rsid w:val="6CEF525E"/>
    <w:rsid w:val="703970E5"/>
    <w:rsid w:val="72746986"/>
    <w:rsid w:val="75D773B5"/>
    <w:rsid w:val="760C1EC8"/>
    <w:rsid w:val="779C4FF7"/>
    <w:rsid w:val="790A593C"/>
    <w:rsid w:val="79E66152"/>
    <w:rsid w:val="7A197072"/>
    <w:rsid w:val="7F0B51C1"/>
    <w:rsid w:val="7F516F5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197F0E7"/>
  <w15:docId w15:val="{B1B57EED-1789-4A1A-805B-654E373194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67996"/>
    <w:rPr>
      <w:rFonts w:asciiTheme="minorHAnsi" w:eastAsiaTheme="minorHAnsi" w:hAnsiTheme="minorHAnsi" w:cstheme="minorBidi"/>
      <w:sz w:val="22"/>
      <w:szCs w:val="22"/>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F936C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rsid w:val="00F6799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67996"/>
  </w:style>
  <w:style w:type="paragraph" w:customStyle="1" w:styleId="H6">
    <w:name w:val="H6"/>
    <w:basedOn w:val="Heading5"/>
    <w:next w:val="Normal"/>
    <w:uiPriority w:val="99"/>
    <w:qFormat/>
    <w:pPr>
      <w:ind w:left="1985" w:hanging="1985"/>
      <w:outlineLvl w:val="9"/>
    </w:pPr>
    <w:rPr>
      <w:sz w:val="20"/>
    </w:rPr>
  </w:style>
  <w:style w:type="paragraph" w:styleId="List3">
    <w:name w:val="List 3"/>
    <w:basedOn w:val="List2"/>
    <w:uiPriority w:val="99"/>
    <w:qFormat/>
    <w:pPr>
      <w:ind w:left="1135"/>
    </w:pPr>
  </w:style>
  <w:style w:type="paragraph" w:styleId="List2">
    <w:name w:val="List 2"/>
    <w:basedOn w:val="List"/>
    <w:qFormat/>
    <w:pPr>
      <w:ind w:left="851"/>
    </w:pPr>
  </w:style>
  <w:style w:type="paragraph" w:styleId="List">
    <w:name w:val="List"/>
    <w:basedOn w:val="BodyText"/>
    <w:uiPriority w:val="99"/>
    <w:qFormat/>
    <w:pPr>
      <w:ind w:left="568" w:hanging="284"/>
    </w:pPr>
  </w:style>
  <w:style w:type="paragraph" w:styleId="BodyText">
    <w:name w:val="Body Text"/>
    <w:basedOn w:val="Normal"/>
    <w:link w:val="BodyTextChar"/>
    <w:qFormat/>
    <w:pPr>
      <w:spacing w:after="120"/>
    </w:pPr>
    <w:rPr>
      <w:rFonts w:ascii="Arial" w:hAnsi="Arial"/>
    </w:rPr>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next w:val="Normal"/>
    <w:uiPriority w:val="99"/>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eastAsia="PMingLiU"/>
      <w:sz w:val="22"/>
      <w:lang w:val="en-GB" w:eastAsia="ja-JP"/>
    </w:rPr>
  </w:style>
  <w:style w:type="paragraph" w:styleId="ListNumber2">
    <w:name w:val="List Number 2"/>
    <w:basedOn w:val="ListNumber"/>
    <w:uiPriority w:val="99"/>
    <w:qFormat/>
    <w:pPr>
      <w:numPr>
        <w:numId w:val="2"/>
      </w:numPr>
    </w:pPr>
  </w:style>
  <w:style w:type="paragraph" w:styleId="ListNumber">
    <w:name w:val="List Number"/>
    <w:basedOn w:val="List"/>
    <w:uiPriority w:val="99"/>
    <w:qFormat/>
    <w:pPr>
      <w:numPr>
        <w:numId w:val="3"/>
      </w:numPr>
    </w:pPr>
  </w:style>
  <w:style w:type="paragraph" w:styleId="ListBullet4">
    <w:name w:val="List Bullet 4"/>
    <w:basedOn w:val="ListBullet3"/>
    <w:uiPriority w:val="99"/>
    <w:qFormat/>
    <w:pPr>
      <w:numPr>
        <w:numId w:val="4"/>
      </w:numPr>
    </w:pPr>
  </w:style>
  <w:style w:type="paragraph" w:styleId="ListBullet3">
    <w:name w:val="List Bullet 3"/>
    <w:basedOn w:val="ListBullet2"/>
    <w:uiPriority w:val="99"/>
    <w:qFormat/>
    <w:pPr>
      <w:numPr>
        <w:numId w:val="5"/>
      </w:numPr>
    </w:pPr>
  </w:style>
  <w:style w:type="paragraph" w:styleId="ListBullet2">
    <w:name w:val="List Bullet 2"/>
    <w:basedOn w:val="ListBullet"/>
    <w:uiPriority w:val="99"/>
    <w:qFormat/>
    <w:pPr>
      <w:numPr>
        <w:numId w:val="6"/>
      </w:numPr>
    </w:pPr>
  </w:style>
  <w:style w:type="paragraph" w:styleId="ListBullet">
    <w:name w:val="List Bullet"/>
    <w:basedOn w:val="List"/>
    <w:uiPriority w:val="99"/>
    <w:qFormat/>
    <w:pPr>
      <w:numPr>
        <w:numId w:val="7"/>
      </w:numPr>
    </w:pPr>
  </w:style>
  <w:style w:type="paragraph" w:styleId="Index8">
    <w:name w:val="index 8"/>
    <w:basedOn w:val="Normal"/>
    <w:next w:val="Normal"/>
    <w:uiPriority w:val="99"/>
    <w:unhideWhenUsed/>
    <w:qFormat/>
    <w:pPr>
      <w:spacing w:line="256" w:lineRule="auto"/>
      <w:ind w:left="1600" w:hanging="200"/>
    </w:pPr>
    <w:rPr>
      <w:rFonts w:ascii="Calibri" w:hAnsi="Calibri" w:cs="Calibri"/>
    </w:rPr>
  </w:style>
  <w:style w:type="paragraph" w:styleId="Caption">
    <w:name w:val="caption"/>
    <w:basedOn w:val="Normal"/>
    <w:next w:val="Normal"/>
    <w:link w:val="CaptionChar"/>
    <w:qFormat/>
    <w:pPr>
      <w:spacing w:before="120" w:after="120"/>
    </w:pPr>
    <w:rPr>
      <w:b/>
      <w:lang w:eastAsia="en-GB"/>
    </w:rPr>
  </w:style>
  <w:style w:type="paragraph" w:styleId="Index5">
    <w:name w:val="index 5"/>
    <w:basedOn w:val="Normal"/>
    <w:next w:val="Normal"/>
    <w:uiPriority w:val="99"/>
    <w:unhideWhenUsed/>
    <w:qFormat/>
    <w:pPr>
      <w:spacing w:line="256"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6"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6" w:lineRule="auto"/>
    </w:pPr>
    <w:rPr>
      <w:i/>
    </w:rPr>
  </w:style>
  <w:style w:type="paragraph" w:styleId="ListNumber3">
    <w:name w:val="List Number 3"/>
    <w:basedOn w:val="ListNumber2"/>
    <w:qFormat/>
    <w:pPr>
      <w:numPr>
        <w:numId w:val="8"/>
      </w:numPr>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6"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uiPriority w:val="99"/>
    <w:qFormat/>
    <w:pPr>
      <w:numPr>
        <w:numId w:val="9"/>
      </w:numPr>
    </w:pPr>
  </w:style>
  <w:style w:type="paragraph" w:styleId="ListNumber4">
    <w:name w:val="List Number 4"/>
    <w:basedOn w:val="Normal"/>
    <w:uiPriority w:val="99"/>
    <w:unhideWhenUsed/>
    <w:qFormat/>
    <w:pPr>
      <w:numPr>
        <w:numId w:val="10"/>
      </w:numPr>
      <w:tabs>
        <w:tab w:val="left" w:pos="1209"/>
      </w:tabs>
      <w:spacing w:line="256"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6"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auto"/>
      </w:pBdr>
      <w:spacing w:before="360" w:after="240"/>
    </w:pPr>
    <w:rPr>
      <w:b/>
      <w:i/>
      <w:sz w:val="26"/>
      <w:lang w:eastAsia="en-GB"/>
    </w:rPr>
  </w:style>
  <w:style w:type="paragraph" w:styleId="Subtitle">
    <w:name w:val="Subtitle"/>
    <w:basedOn w:val="Normal"/>
    <w:next w:val="Normal"/>
    <w:link w:val="SubtitleChar"/>
    <w:uiPriority w:val="99"/>
    <w:qFormat/>
    <w:pPr>
      <w:spacing w:after="60" w:line="256"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List5">
    <w:name w:val="List 5"/>
    <w:basedOn w:val="List4"/>
    <w:uiPriority w:val="99"/>
    <w:qFormat/>
    <w:pPr>
      <w:ind w:left="1702"/>
    </w:pPr>
  </w:style>
  <w:style w:type="paragraph" w:styleId="List4">
    <w:name w:val="List 4"/>
    <w:basedOn w:val="List3"/>
    <w:uiPriority w:val="99"/>
    <w:qFormat/>
    <w:pPr>
      <w:ind w:left="1418"/>
    </w:pPr>
  </w:style>
  <w:style w:type="paragraph" w:styleId="Index7">
    <w:name w:val="index 7"/>
    <w:basedOn w:val="Normal"/>
    <w:next w:val="Normal"/>
    <w:uiPriority w:val="99"/>
    <w:unhideWhenUsed/>
    <w:qFormat/>
    <w:pPr>
      <w:spacing w:line="256" w:lineRule="auto"/>
      <w:ind w:left="1400" w:hanging="200"/>
    </w:pPr>
    <w:rPr>
      <w:rFonts w:ascii="Calibri" w:hAnsi="Calibri" w:cs="Calibri"/>
    </w:rPr>
  </w:style>
  <w:style w:type="paragraph" w:styleId="Index9">
    <w:name w:val="index 9"/>
    <w:basedOn w:val="Normal"/>
    <w:next w:val="Normal"/>
    <w:uiPriority w:val="99"/>
    <w:unhideWhenUsed/>
    <w:qFormat/>
    <w:pPr>
      <w:spacing w:line="256"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6"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100" w:beforeAutospacing="1" w:after="100" w:afterAutospacing="1" w:line="256"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Normal"/>
    <w:link w:val="NOChar"/>
    <w:qFormat/>
    <w:pPr>
      <w:keepLines/>
      <w:ind w:left="1135" w:hanging="851"/>
    </w:pPr>
  </w:style>
  <w:style w:type="paragraph" w:customStyle="1" w:styleId="Reference">
    <w:name w:val="Reference"/>
    <w:basedOn w:val="BodyText"/>
    <w:uiPriority w:val="99"/>
    <w:qFormat/>
    <w:pPr>
      <w:numPr>
        <w:numId w:val="11"/>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qFormat/>
    <w:rPr>
      <w:rFonts w:ascii="Times New Roman" w:hAnsi="Times New Roman"/>
    </w:rPr>
  </w:style>
  <w:style w:type="paragraph" w:customStyle="1" w:styleId="B30">
    <w:name w:val="B3"/>
    <w:basedOn w:val="List3"/>
    <w:link w:val="B3Char2"/>
    <w:uiPriority w:val="99"/>
    <w:qFormat/>
    <w:rPr>
      <w:rFonts w:ascii="Times New Roman" w:hAnsi="Times New Roman"/>
    </w:rPr>
  </w:style>
  <w:style w:type="paragraph" w:customStyle="1" w:styleId="B4">
    <w:name w:val="B4"/>
    <w:basedOn w:val="List4"/>
    <w:link w:val="B4Char"/>
    <w:uiPriority w:val="99"/>
    <w:qFormat/>
    <w:rPr>
      <w:rFonts w:ascii="Times New Roman" w:hAnsi="Times New Roman"/>
    </w:rPr>
  </w:style>
  <w:style w:type="paragraph" w:customStyle="1" w:styleId="Proposal">
    <w:name w:val="Proposal"/>
    <w:basedOn w:val="BodyText"/>
    <w:link w:val="ProposalChar"/>
    <w:uiPriority w:val="99"/>
    <w:qFormat/>
    <w:pPr>
      <w:tabs>
        <w:tab w:val="left" w:pos="1701"/>
        <w:tab w:val="left" w:pos="1730"/>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uiPriority w:val="99"/>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L">
    <w:name w:val="TAL"/>
    <w:basedOn w:val="Normal"/>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Heading1"/>
    <w:next w:val="Normal"/>
    <w:uiPriority w:val="99"/>
    <w:qFormat/>
    <w:pPr>
      <w:outlineLvl w:val="9"/>
    </w:pPr>
  </w:style>
  <w:style w:type="paragraph" w:customStyle="1" w:styleId="ZA">
    <w:name w:val="ZA"/>
    <w:uiPriority w:val="99"/>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PMingLiU" w:hAnsi="Arial"/>
      <w:sz w:val="40"/>
      <w:lang w:val="en-GB" w:eastAsia="ja-JP"/>
    </w:rPr>
  </w:style>
  <w:style w:type="paragraph" w:customStyle="1" w:styleId="ZB">
    <w:name w:val="ZB"/>
    <w:uiPriority w:val="99"/>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PMingLiU" w:hAnsi="Arial"/>
      <w:i/>
      <w:lang w:val="en-GB" w:eastAsia="ja-JP"/>
    </w:rPr>
  </w:style>
  <w:style w:type="paragraph" w:customStyle="1" w:styleId="ZD">
    <w:name w:val="ZD"/>
    <w:uiPriority w:val="99"/>
    <w:qFormat/>
    <w:pPr>
      <w:framePr w:wrap="notBeside" w:vAnchor="page" w:hAnchor="margin" w:y="15764"/>
      <w:widowControl w:val="0"/>
      <w:overflowPunct w:val="0"/>
      <w:autoSpaceDE w:val="0"/>
      <w:autoSpaceDN w:val="0"/>
      <w:adjustRightInd w:val="0"/>
      <w:jc w:val="both"/>
      <w:textAlignment w:val="baseline"/>
    </w:pPr>
    <w:rPr>
      <w:rFonts w:ascii="Arial" w:eastAsia="PMingLiU" w:hAnsi="Arial"/>
      <w:sz w:val="32"/>
      <w:lang w:val="en-GB" w:eastAsia="ja-JP"/>
    </w:rPr>
  </w:style>
  <w:style w:type="paragraph" w:customStyle="1" w:styleId="ZG">
    <w:name w:val="ZG"/>
    <w:uiPriority w:val="99"/>
    <w:qFormat/>
    <w:pPr>
      <w:framePr w:wrap="notBeside" w:vAnchor="page" w:hAnchor="margin" w:xAlign="right" w:y="6805"/>
      <w:widowControl w:val="0"/>
      <w:overflowPunct w:val="0"/>
      <w:autoSpaceDE w:val="0"/>
      <w:autoSpaceDN w:val="0"/>
      <w:adjustRightInd w:val="0"/>
      <w:jc w:val="right"/>
      <w:textAlignment w:val="baseline"/>
    </w:pPr>
    <w:rPr>
      <w:rFonts w:ascii="Arial" w:eastAsia="PMingLiU" w:hAnsi="Arial"/>
      <w:lang w:val="en-GB" w:eastAsia="ja-JP"/>
    </w:rPr>
  </w:style>
  <w:style w:type="character" w:customStyle="1" w:styleId="ZGSM">
    <w:name w:val="ZGSM"/>
    <w:qFormat/>
  </w:style>
  <w:style w:type="paragraph" w:customStyle="1" w:styleId="ZH">
    <w:name w:val="ZH"/>
    <w:uiPriority w:val="99"/>
    <w:qFormat/>
    <w:pPr>
      <w:framePr w:wrap="notBeside" w:vAnchor="page" w:hAnchor="margin" w:xAlign="center" w:y="6805"/>
      <w:widowControl w:val="0"/>
      <w:overflowPunct w:val="0"/>
      <w:autoSpaceDE w:val="0"/>
      <w:autoSpaceDN w:val="0"/>
      <w:adjustRightInd w:val="0"/>
      <w:jc w:val="both"/>
      <w:textAlignment w:val="baseline"/>
    </w:pPr>
    <w:rPr>
      <w:rFonts w:ascii="Arial" w:eastAsia="PMingLiU" w:hAnsi="Arial"/>
      <w:lang w:val="en-GB" w:eastAsia="ja-JP"/>
    </w:rPr>
  </w:style>
  <w:style w:type="paragraph" w:customStyle="1" w:styleId="ZT">
    <w:name w:val="ZT"/>
    <w:uiPriority w:val="99"/>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pPr>
      <w:framePr w:hRule="auto" w:wrap="notBeside" w:y="852"/>
    </w:pPr>
    <w:rPr>
      <w:i w:val="0"/>
      <w:sz w:val="40"/>
    </w:rPr>
  </w:style>
  <w:style w:type="paragraph" w:customStyle="1" w:styleId="ZU">
    <w:name w:val="ZU"/>
    <w:uiPriority w:val="99"/>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PMingLiU" w:hAnsi="Arial"/>
      <w:lang w:val="en-GB" w:eastAsia="ja-JP"/>
    </w:rPr>
  </w:style>
  <w:style w:type="paragraph" w:customStyle="1" w:styleId="ZV">
    <w:name w:val="ZV"/>
    <w:basedOn w:val="ZU"/>
    <w:uiPriority w:val="99"/>
    <w:qFormat/>
    <w:pPr>
      <w:framePr w:wrap="notBeside" w:y="16161"/>
    </w:pPr>
  </w:style>
  <w:style w:type="paragraph" w:customStyle="1" w:styleId="FP">
    <w:name w:val="FP"/>
    <w:basedOn w:val="Normal"/>
    <w:uiPriority w:val="99"/>
    <w:qFormat/>
  </w:style>
  <w:style w:type="paragraph" w:customStyle="1" w:styleId="Observation">
    <w:name w:val="Observation"/>
    <w:basedOn w:val="Proposal"/>
    <w:uiPriority w:val="99"/>
    <w:qFormat/>
    <w:pPr>
      <w:numPr>
        <w:numId w:val="12"/>
      </w:numPr>
      <w:ind w:left="1701" w:hanging="1701"/>
    </w:p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0"/>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paragraph" w:customStyle="1" w:styleId="CRCoverPage">
    <w:name w:val="CR Cover Page"/>
    <w:link w:val="CRCoverPageZchn"/>
    <w:uiPriority w:val="99"/>
    <w:qFormat/>
    <w:pPr>
      <w:spacing w:after="120"/>
      <w:jc w:val="both"/>
    </w:pPr>
    <w:rPr>
      <w:rFonts w:ascii="Arial" w:eastAsia="PMingLiU" w:hAnsi="Arial"/>
      <w:lang w:val="en-GB" w:eastAsia="ko-KR"/>
    </w:rPr>
  </w:style>
  <w:style w:type="character" w:customStyle="1" w:styleId="CRCoverPageZchn">
    <w:name w:val="CR Cover Page Zchn"/>
    <w:link w:val="CRCoverPage"/>
    <w:uiPriority w:val="99"/>
    <w:qFormat/>
    <w:rPr>
      <w:rFonts w:ascii="Arial" w:hAnsi="Arial"/>
      <w:lang w:eastAsia="ko-KR"/>
    </w:rPr>
  </w:style>
  <w:style w:type="paragraph" w:customStyle="1" w:styleId="Doc-text2">
    <w:name w:val="Doc-text2"/>
    <w:basedOn w:val="Normal"/>
    <w:link w:val="Doc-text2Char"/>
    <w:qFormat/>
    <w:pPr>
      <w:tabs>
        <w:tab w:val="left" w:pos="1622"/>
      </w:tabs>
      <w:ind w:left="1622" w:hanging="363"/>
    </w:pPr>
    <w:rPr>
      <w:rFonts w:ascii="Arial" w:eastAsia="MS Mincho" w:hAnsi="Arial"/>
    </w:rPr>
  </w:style>
  <w:style w:type="character" w:customStyle="1" w:styleId="Doc-text2Char">
    <w:name w:val="Doc-text2 Char"/>
    <w:link w:val="Doc-text2"/>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mailDiscussion">
    <w:name w:val="EmailDiscussion"/>
    <w:basedOn w:val="Normal"/>
    <w:next w:val="Normal"/>
    <w:qFormat/>
    <w:pPr>
      <w:numPr>
        <w:numId w:val="13"/>
      </w:num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basedOn w:val="DefaultParagraphFont"/>
    <w:link w:val="Heading2"/>
    <w:uiPriority w:val="9"/>
    <w:rsid w:val="00F936C2"/>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paragraph" w:customStyle="1" w:styleId="LD">
    <w:name w:val="LD"/>
    <w:uiPriority w:val="99"/>
    <w:qFormat/>
    <w:pPr>
      <w:keepNext/>
      <w:keepLines/>
      <w:overflowPunct w:val="0"/>
      <w:autoSpaceDE w:val="0"/>
      <w:autoSpaceDN w:val="0"/>
      <w:adjustRightInd w:val="0"/>
      <w:spacing w:line="180" w:lineRule="exact"/>
      <w:jc w:val="both"/>
      <w:textAlignment w:val="baseline"/>
    </w:pPr>
    <w:rPr>
      <w:rFonts w:ascii="Courier New" w:eastAsia="PMingLiU" w:hAnsi="Courier New"/>
      <w:lang w:val="en-GB" w:eastAsia="ja-JP"/>
    </w:rPr>
  </w:style>
  <w:style w:type="paragraph" w:styleId="ListParagraph">
    <w:name w:val="List Paragraph"/>
    <w:basedOn w:val="Normal"/>
    <w:link w:val="ListParagraphChar"/>
    <w:uiPriority w:val="34"/>
    <w:qFormat/>
    <w:pPr>
      <w:ind w:left="720"/>
    </w:pPr>
    <w:rPr>
      <w:rFonts w:ascii="Calibri" w:eastAsia="Calibri" w:hAnsi="Calibri"/>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jc w:val="both"/>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paragraph" w:customStyle="1" w:styleId="TAJ">
    <w:name w:val="TAJ"/>
    <w:basedOn w:val="TH"/>
    <w:qFormat/>
  </w:style>
  <w:style w:type="paragraph" w:customStyle="1" w:styleId="TALCharChar">
    <w:name w:val="TAL Char Char"/>
    <w:basedOn w:val="Normal"/>
    <w:link w:val="TALCharCharChar"/>
    <w:qFormat/>
    <w:pPr>
      <w:keepNext/>
      <w:keepLines/>
    </w:pPr>
    <w:rPr>
      <w:rFonts w:ascii="Arial" w:eastAsia="Malgun Gothic" w:hAnsi="Arial"/>
      <w:sz w:val="18"/>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paragraph" w:customStyle="1" w:styleId="msonormal0">
    <w:name w:val="msonormal"/>
    <w:basedOn w:val="Normal"/>
    <w:uiPriority w:val="99"/>
    <w:qFormat/>
    <w:pPr>
      <w:spacing w:before="100" w:beforeAutospacing="1" w:after="100" w:afterAutospacing="1" w:line="256" w:lineRule="auto"/>
    </w:p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paragraph" w:customStyle="1" w:styleId="1">
    <w:name w:val="修订1"/>
    <w:uiPriority w:val="99"/>
    <w:semiHidden/>
    <w:qFormat/>
    <w:pPr>
      <w:jc w:val="both"/>
    </w:pPr>
    <w:rPr>
      <w:rFonts w:eastAsiaTheme="minorEastAsia"/>
      <w:lang w:val="en-GB"/>
    </w:rPr>
  </w:style>
  <w:style w:type="character" w:customStyle="1" w:styleId="B1Char">
    <w:name w:val="B1 Char"/>
    <w:qFormat/>
    <w:locked/>
    <w:rPr>
      <w:rFonts w:asciiTheme="minorHAnsi" w:eastAsiaTheme="minorHAnsi" w:hAnsiTheme="minorHAnsi" w:cstheme="minorBidi"/>
      <w:sz w:val="22"/>
      <w:szCs w:val="22"/>
    </w:rPr>
  </w:style>
  <w:style w:type="paragraph" w:customStyle="1" w:styleId="Bulletedo1">
    <w:name w:val="Bulleted o 1"/>
    <w:basedOn w:val="Normal"/>
    <w:uiPriority w:val="99"/>
    <w:qFormat/>
    <w:pPr>
      <w:numPr>
        <w:numId w:val="14"/>
      </w:numPr>
      <w:spacing w:line="256" w:lineRule="auto"/>
    </w:pPr>
  </w:style>
  <w:style w:type="paragraph" w:customStyle="1" w:styleId="text">
    <w:name w:val="text"/>
    <w:basedOn w:val="Normal"/>
    <w:uiPriority w:val="99"/>
    <w:qFormat/>
    <w:pPr>
      <w:spacing w:after="240" w:line="256" w:lineRule="auto"/>
    </w:pPr>
  </w:style>
  <w:style w:type="paragraph" w:customStyle="1" w:styleId="Equation">
    <w:name w:val="Equation"/>
    <w:basedOn w:val="Normal"/>
    <w:next w:val="Normal"/>
    <w:uiPriority w:val="99"/>
    <w:qFormat/>
    <w:pPr>
      <w:tabs>
        <w:tab w:val="right" w:pos="10206"/>
      </w:tabs>
      <w:spacing w:after="220" w:line="256" w:lineRule="auto"/>
      <w:ind w:left="1298"/>
    </w:pPr>
    <w:rPr>
      <w:rFonts w:ascii="Arial" w:hAnsi="Arial"/>
    </w:rPr>
  </w:style>
  <w:style w:type="paragraph" w:customStyle="1" w:styleId="00BodyText">
    <w:name w:val="00 BodyText"/>
    <w:basedOn w:val="Normal"/>
    <w:uiPriority w:val="99"/>
    <w:qFormat/>
    <w:pPr>
      <w:spacing w:after="220" w:line="256" w:lineRule="auto"/>
    </w:pPr>
    <w:rPr>
      <w:rFonts w:ascii="Arial" w:hAnsi="Arial"/>
    </w:rPr>
  </w:style>
  <w:style w:type="paragraph" w:customStyle="1" w:styleId="11BodyText">
    <w:name w:val="11 BodyText"/>
    <w:basedOn w:val="Normal"/>
    <w:uiPriority w:val="99"/>
    <w:qFormat/>
    <w:pPr>
      <w:spacing w:after="220" w:line="256" w:lineRule="auto"/>
      <w:ind w:left="1298"/>
    </w:pPr>
    <w:rPr>
      <w:rFonts w:ascii="Arial" w:hAnsi="Arial"/>
    </w:rPr>
  </w:style>
  <w:style w:type="paragraph" w:customStyle="1" w:styleId="table">
    <w:name w:val="table"/>
    <w:basedOn w:val="text"/>
    <w:next w:val="text"/>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BodyText"/>
    <w:link w:val="3GPPNormalTextChar"/>
    <w:qFormat/>
    <w:pPr>
      <w:spacing w:before="120" w:after="160" w:line="256" w:lineRule="auto"/>
    </w:pPr>
    <w:rPr>
      <w:rFonts w:ascii="Times New Roman" w:eastAsia="MS Mincho" w:hAnsi="Times New Roman"/>
      <w:lang w:eastAsia="en-GB"/>
    </w:rPr>
  </w:style>
  <w:style w:type="paragraph" w:customStyle="1" w:styleId="CharCharCharCharCharChar1CharChar">
    <w:name w:val="Char Char Char Char Char Char1 Char Char"/>
    <w:next w:val="Normal"/>
    <w:uiPriority w:val="99"/>
    <w:semiHidden/>
    <w:qFormat/>
    <w:pPr>
      <w:keepNext/>
      <w:tabs>
        <w:tab w:val="left" w:pos="720"/>
      </w:tabs>
      <w:autoSpaceDE w:val="0"/>
      <w:autoSpaceDN w:val="0"/>
      <w:adjustRightInd w:val="0"/>
      <w:ind w:left="720" w:hanging="360"/>
      <w:jc w:val="both"/>
    </w:pPr>
    <w:rPr>
      <w:rFonts w:eastAsia="PMingLiU"/>
      <w:kern w:val="2"/>
      <w:lang w:val="en-GB" w:eastAsia="zh-CN"/>
    </w:rPr>
  </w:style>
  <w:style w:type="character" w:customStyle="1" w:styleId="TextChar">
    <w:name w:val="Text Char"/>
    <w:link w:val="Text0"/>
    <w:qFormat/>
    <w:locked/>
    <w:rPr>
      <w:rFonts w:ascii="Times" w:eastAsia="Batang" w:hAnsi="Times" w:cstheme="minorBidi"/>
      <w:sz w:val="22"/>
      <w:szCs w:val="22"/>
    </w:rPr>
  </w:style>
  <w:style w:type="paragraph" w:customStyle="1" w:styleId="Text0">
    <w:name w:val="Text"/>
    <w:basedOn w:val="Normal"/>
    <w:link w:val="TextChar"/>
    <w:qFormat/>
    <w:pPr>
      <w:spacing w:line="256" w:lineRule="auto"/>
    </w:pPr>
    <w:rPr>
      <w:rFonts w:ascii="Times" w:eastAsia="Batang" w:hAnsi="Times"/>
      <w:lang w:eastAsia="en-GB"/>
    </w:rPr>
  </w:style>
  <w:style w:type="paragraph" w:customStyle="1" w:styleId="LGTdoc">
    <w:name w:val="LGTdoc_본문"/>
    <w:basedOn w:val="Normal"/>
    <w:uiPriority w:val="99"/>
    <w:qFormat/>
    <w:pPr>
      <w:snapToGrid w:val="0"/>
      <w:spacing w:line="264" w:lineRule="auto"/>
    </w:pPr>
    <w:rPr>
      <w:rFonts w:eastAsia="Batang"/>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6" w:lineRule="auto"/>
    </w:pPr>
  </w:style>
  <w:style w:type="paragraph" w:customStyle="1" w:styleId="B3">
    <w:name w:val="B3+"/>
    <w:basedOn w:val="B30"/>
    <w:uiPriority w:val="99"/>
    <w:qFormat/>
    <w:pPr>
      <w:numPr>
        <w:numId w:val="15"/>
      </w:numPr>
      <w:tabs>
        <w:tab w:val="left" w:pos="1134"/>
      </w:tabs>
      <w:spacing w:after="180" w:line="256" w:lineRule="auto"/>
    </w:pPr>
    <w:rPr>
      <w:rFonts w:asciiTheme="minorHAnsi" w:hAnsiTheme="minorHAnsi"/>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Normal"/>
    <w:link w:val="3GPPTextChar"/>
    <w:qFormat/>
    <w:pPr>
      <w:spacing w:before="120" w:line="256"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Heading1"/>
    <w:next w:val="3GPPText"/>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Heading2"/>
    <w:next w:val="3GPPText"/>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Heading3"/>
    <w:next w:val="3GPPText"/>
    <w:link w:val="3GPPH3Char"/>
    <w:uiPriority w:val="99"/>
    <w:qFormat/>
    <w:p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pPr>
      <w:numPr>
        <w:numId w:val="16"/>
      </w:numPr>
      <w:spacing w:before="60" w:after="60" w:line="256" w:lineRule="auto"/>
    </w:pPr>
  </w:style>
  <w:style w:type="paragraph" w:customStyle="1" w:styleId="paragraph">
    <w:name w:val="paragraph"/>
    <w:basedOn w:val="Normal"/>
    <w:qFormat/>
    <w:pPr>
      <w:spacing w:before="100" w:beforeAutospacing="1" w:after="100" w:afterAutospacing="1" w:line="256" w:lineRule="auto"/>
    </w:pPr>
    <w:rPr>
      <w:rFonts w:cs="SimSun"/>
    </w:r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4" w:lineRule="auto"/>
    </w:pPr>
    <w:rPr>
      <w:spacing w:val="2"/>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hint="default"/>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hint="default"/>
      <w:sz w:val="36"/>
      <w:lang w:val="en-GB" w:eastAsia="en-US" w:bidi="ar-SA"/>
    </w:rPr>
  </w:style>
  <w:style w:type="character" w:customStyle="1" w:styleId="CharChar2">
    <w:name w:val="Char Char2"/>
    <w:qFormat/>
    <w:rPr>
      <w:rFonts w:ascii="Arial" w:hAnsi="Arial" w:cs="Arial" w:hint="default"/>
      <w:sz w:val="32"/>
      <w:lang w:val="en-GB" w:eastAsia="en-US" w:bidi="ar-SA"/>
    </w:rPr>
  </w:style>
  <w:style w:type="character" w:customStyle="1" w:styleId="CharChar1">
    <w:name w:val="Char Char1"/>
    <w:qFormat/>
    <w:rPr>
      <w:rFonts w:ascii="Arial" w:hAnsi="Arial" w:cs="Arial" w:hint="default"/>
      <w:sz w:val="28"/>
      <w:lang w:val="en-GB" w:eastAsia="en-US" w:bidi="ar-SA"/>
    </w:rPr>
  </w:style>
  <w:style w:type="character" w:customStyle="1" w:styleId="h4CharChar">
    <w:name w:val="h4 Char Char"/>
    <w:qFormat/>
    <w:rPr>
      <w:rFonts w:ascii="Arial" w:hAnsi="Arial" w:cs="Arial" w:hint="default"/>
      <w:sz w:val="24"/>
      <w:lang w:val="en-GB" w:eastAsia="en-US" w:bidi="ar-SA"/>
    </w:rPr>
  </w:style>
  <w:style w:type="character" w:customStyle="1" w:styleId="CharChar">
    <w:name w:val="Char Char"/>
    <w:qFormat/>
    <w:rPr>
      <w:rFonts w:ascii="Arial" w:hAnsi="Arial" w:cs="Arial" w:hint="default"/>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hint="default"/>
      <w:color w:val="000000"/>
      <w:sz w:val="22"/>
      <w:szCs w:val="22"/>
    </w:rPr>
  </w:style>
  <w:style w:type="character" w:customStyle="1" w:styleId="fontstyle21">
    <w:name w:val="fontstyle21"/>
    <w:qFormat/>
    <w:rPr>
      <w:rFonts w:ascii="CMMI10" w:hAnsi="CMMI10" w:hint="default"/>
      <w:i/>
      <w:iCs/>
      <w:color w:val="000000"/>
      <w:sz w:val="16"/>
      <w:szCs w:val="16"/>
    </w:rPr>
  </w:style>
  <w:style w:type="character" w:customStyle="1" w:styleId="fontstyle31">
    <w:name w:val="fontstyle31"/>
    <w:qFormat/>
    <w:rPr>
      <w:rFonts w:ascii="CMSY10" w:hAnsi="CMSY10" w:hint="default"/>
      <w:i/>
      <w:iCs/>
      <w:color w:val="000000"/>
      <w:sz w:val="20"/>
      <w:szCs w:val="20"/>
    </w:rPr>
  </w:style>
  <w:style w:type="character" w:customStyle="1" w:styleId="fontstyle41">
    <w:name w:val="fontstyle41"/>
    <w:qFormat/>
    <w:rPr>
      <w:rFonts w:ascii="CMR10" w:hAnsi="CMR10" w:hint="default"/>
      <w:color w:val="000000"/>
      <w:sz w:val="20"/>
      <w:szCs w:val="20"/>
    </w:rPr>
  </w:style>
  <w:style w:type="character" w:customStyle="1" w:styleId="fontstyle51">
    <w:name w:val="fontstyle51"/>
    <w:qFormat/>
    <w:rPr>
      <w:rFonts w:ascii="NimbusRomNo9L-Regu" w:hAnsi="NimbusRomNo9L-Regu" w:hint="default"/>
      <w:color w:val="000000"/>
      <w:sz w:val="20"/>
      <w:szCs w:val="20"/>
    </w:rPr>
  </w:style>
  <w:style w:type="character" w:customStyle="1" w:styleId="TALChar">
    <w:name w:val="TAL Char"/>
    <w:qFormat/>
    <w:rPr>
      <w:rFonts w:ascii="Arial" w:hAnsi="Arial" w:cs="Arial" w:hint="default"/>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DefaultParagraphFont"/>
    <w:qFormat/>
  </w:style>
  <w:style w:type="character" w:customStyle="1" w:styleId="B10">
    <w:name w:val="B1 (文字)"/>
    <w:qFormat/>
    <w:rPr>
      <w:rFonts w:eastAsia="MS Mincho"/>
      <w:lang w:val="en-GB" w:eastAsia="en-US" w:bidi="ar-SA"/>
    </w:rPr>
  </w:style>
  <w:style w:type="character" w:customStyle="1" w:styleId="apple-converted-space">
    <w:name w:val="apple-converted-space"/>
    <w:qFormat/>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000proposal">
    <w:name w:val="000_proposal"/>
    <w:basedOn w:val="Normal"/>
    <w:link w:val="000proposalChar"/>
    <w:qFormat/>
    <w:pPr>
      <w:spacing w:before="120" w:after="120" w:line="264" w:lineRule="auto"/>
    </w:pPr>
    <w:rPr>
      <w:b/>
      <w:bCs/>
      <w:i/>
      <w:iCs/>
    </w:rPr>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paragraph" w:customStyle="1" w:styleId="2-">
    <w:name w:val="标题2-新建"/>
    <w:basedOn w:val="Heading2"/>
    <w:next w:val="Normal"/>
    <w:qFormat/>
    <w:rsid w:val="00F936C2"/>
    <w:pPr>
      <w:spacing w:line="312" w:lineRule="auto"/>
      <w:ind w:left="425" w:firstLine="425"/>
    </w:pPr>
    <w:rPr>
      <w:rFonts w:ascii="Arial" w:hAnsi="Arial" w:cs="Arial"/>
      <w:sz w:val="24"/>
      <w:lang w:val="en-GB"/>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paragraph" w:customStyle="1" w:styleId="proposal0">
    <w:name w:val="proposal"/>
    <w:basedOn w:val="Normal"/>
    <w:qFormat/>
    <w:pPr>
      <w:spacing w:before="100" w:beforeAutospacing="1" w:after="100" w:afterAutospacing="1"/>
    </w:pPr>
    <w:rPr>
      <w:rFonts w:eastAsia="Times New Roman"/>
    </w:rPr>
  </w:style>
  <w:style w:type="paragraph" w:customStyle="1" w:styleId="hsh">
    <w:name w:val="hsh_正文"/>
    <w:basedOn w:val="Normal"/>
    <w:link w:val="hshChar"/>
    <w:qFormat/>
    <w:pPr>
      <w:spacing w:beforeLines="50" w:afterLines="50" w:line="360" w:lineRule="exact"/>
    </w:pPr>
  </w:style>
  <w:style w:type="character" w:customStyle="1" w:styleId="hshChar">
    <w:name w:val="hsh_正文 Char"/>
    <w:link w:val="hsh"/>
    <w:qFormat/>
    <w:rPr>
      <w:rFonts w:eastAsia="SimSun"/>
      <w:kern w:val="2"/>
      <w:sz w:val="21"/>
      <w:szCs w:val="24"/>
    </w:rPr>
  </w:style>
  <w:style w:type="paragraph" w:customStyle="1" w:styleId="References">
    <w:name w:val="References"/>
    <w:basedOn w:val="Normal"/>
    <w:qFormat/>
    <w:pPr>
      <w:numPr>
        <w:ilvl w:val="2"/>
        <w:numId w:val="17"/>
      </w:numPr>
    </w:pPr>
    <w:rPr>
      <w:rFonts w:eastAsia="Times New Roman"/>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paragraph" w:customStyle="1" w:styleId="00Text">
    <w:name w:val="00_Text"/>
    <w:basedOn w:val="Normal"/>
    <w:link w:val="00TextChar"/>
    <w:qFormat/>
    <w:pPr>
      <w:spacing w:before="120" w:after="120" w:line="264" w:lineRule="auto"/>
    </w:pPr>
  </w:style>
  <w:style w:type="character" w:customStyle="1" w:styleId="00TextChar">
    <w:name w:val="00_Text Char"/>
    <w:basedOn w:val="DefaultParagraphFont"/>
    <w:link w:val="00Text"/>
    <w:qFormat/>
    <w:rPr>
      <w:szCs w:val="24"/>
      <w:lang w:val="en-US" w:eastAsia="zh-CN"/>
    </w:rPr>
  </w:style>
  <w:style w:type="paragraph" w:customStyle="1" w:styleId="05reference">
    <w:name w:val="05_reference"/>
    <w:basedOn w:val="Normal"/>
    <w:qFormat/>
    <w:pPr>
      <w:numPr>
        <w:numId w:val="18"/>
      </w:numPr>
      <w:spacing w:line="288" w:lineRule="auto"/>
      <w:ind w:left="562" w:hanging="562"/>
    </w:pPr>
    <w:rPr>
      <w:rFonts w:eastAsia="Times New Roman"/>
    </w:r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character" w:customStyle="1" w:styleId="a">
    <w:name w:val="正文文本 字符"/>
    <w:basedOn w:val="DefaultParagraphFont"/>
    <w:qFormat/>
    <w:rPr>
      <w:rFonts w:ascii="Times New Roman" w:eastAsia="MS Mincho" w:hAnsi="Times New Roman" w:cs="Times New Roman" w:hint="default"/>
      <w:kern w:val="0"/>
      <w:sz w:val="20"/>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1.bin"/><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footer" Target="footer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1.wmf"/><Relationship Id="rId25" Type="http://schemas.openxmlformats.org/officeDocument/2006/relationships/fontTable" Target="fontTable.xml"/><Relationship Id="rId2" Type="http://schemas.openxmlformats.org/officeDocument/2006/relationships/customXml" Target="../customXml/item2.xml"/><Relationship Id="rId16" Type="http://schemas.microsoft.com/office/2016/09/relationships/commentsIds" Target="commentsIds.xml"/><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oter" Target="footer3.xml"/><Relationship Id="rId5" Type="http://schemas.openxmlformats.org/officeDocument/2006/relationships/customXml" Target="../customXml/item5.xml"/><Relationship Id="rId15" Type="http://schemas.microsoft.com/office/2011/relationships/commentsExtended" Target="commentsExtended.xml"/><Relationship Id="rId23" Type="http://schemas.openxmlformats.org/officeDocument/2006/relationships/header" Target="header3.xml"/><Relationship Id="rId10" Type="http://schemas.openxmlformats.org/officeDocument/2006/relationships/settings" Target="setting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comments" Target="comments.xml"/><Relationship Id="rId22" Type="http://schemas.openxmlformats.org/officeDocument/2006/relationships/footer" Target="footer2.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c3d31b72-c4b9-4223-ac69-1d9539891dc8" ContentTypeId="0x010100C5F30C9B16E14C8EACE5F2CC7B7AC7F4" PreviousValue="false"/>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TermName>
          <TermId xmlns="http://schemas.microsoft.com/office/infopath/2007/PartnerControls">00000000-0000-0000-0000-000000000000</TermId>
        </TermInfo>
        <TermInfo xmlns="http://schemas.microsoft.com/office/infopath/2007/PartnerControls">
          <TermName xmlns="http://schemas.microsoft.com/office/infopath/2007/PartnerControls">TDoc</TermName>
          <TermId xmlns="http://schemas.microsoft.com/office/infopath/2007/PartnerControls">00000000-0000-0000-0000-000000000000</TermId>
        </TermInfo>
        <TermInfo xmlns="http://schemas.microsoft.com/office/infopath/2007/PartnerControls">
          <TermName xmlns="http://schemas.microsoft.com/office/infopath/2007/PartnerControls">Ericsson</TermName>
          <TermId xmlns="http://schemas.microsoft.com/office/infopath/2007/PartnerControls">8e703fe4-e7fb-4f2a-a135-8c2eaf7b9742</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456</_dlc_DocId>
    <_dlc_DocIdUrl xmlns="f166a696-7b5b-4ccd-9f0c-ffde0cceec81">
      <Url>https://ericsson.sharepoint.com/sites/star/_layouts/15/DocIdRedir.aspx?ID=5NUHHDQN7SK2-1476151046-503456</Url>
      <Description>5NUHHDQN7SK2-1476151046-503456</Description>
    </_dlc_DocIdUrl>
  </documentManagement>
</p:properties>
</file>

<file path=customXml/item4.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2.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4.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A4F8D2EE-A381-4EDD-A653-5CEF75B163E4}">
  <ds:schemaRefs>
    <ds:schemaRef ds:uri="http://schemas.openxmlformats.org/officeDocument/2006/bibliography"/>
  </ds:schemaRefs>
</ds:datastoreItem>
</file>

<file path=customXml/itemProps7.xml><?xml version="1.0" encoding="utf-8"?>
<ds:datastoreItem xmlns:ds="http://schemas.openxmlformats.org/officeDocument/2006/customXml" ds:itemID="{C08889CA-CF25-44DD-B38A-0327761478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43</Pages>
  <Words>10967</Words>
  <Characters>62516</Characters>
  <Application>Microsoft Office Word</Application>
  <DocSecurity>0</DocSecurity>
  <Lines>520</Lines>
  <Paragraphs>146</Paragraphs>
  <ScaleCrop>false</ScaleCrop>
  <Company>Ericsson</Company>
  <LinksUpToDate>false</LinksUpToDate>
  <CharactersWithSpaces>733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AlexM - Qualcomm</cp:lastModifiedBy>
  <cp:revision>17</cp:revision>
  <cp:lastPrinted>2021-01-22T08:59:00Z</cp:lastPrinted>
  <dcterms:created xsi:type="dcterms:W3CDTF">2021-08-17T09:46:00Z</dcterms:created>
  <dcterms:modified xsi:type="dcterms:W3CDTF">2021-08-17T1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axKeyword">
    <vt:lpwstr>214;#3GPP|9a2d7407-05d0-42af-8d72-c0b9b807f3b0;#212;#TDoc|af4b50c5-3c78-4293-b1bd-3e717d5b6882;#497;#Ericsson|11111111-1111-1111-1111-111111111111</vt:lpwstr>
  </property>
  <property fmtid="{D5CDD505-2E9C-101B-9397-08002B2CF9AE}" pid="4" name="EriCOLLCategory">
    <vt:lpwstr>4;##Research|7f1f7aab-c784-40ec-8666-825d2ac7abef</vt:lpwstr>
  </property>
  <property fmtid="{D5CDD505-2E9C-101B-9397-08002B2CF9AE}" pid="5" name="EriCOLLCountry">
    <vt:lpwstr/>
  </property>
  <property fmtid="{D5CDD505-2E9C-101B-9397-08002B2CF9AE}" pid="6" name="EriCOLLCompetence">
    <vt:lpwstr/>
  </property>
  <property fmtid="{D5CDD505-2E9C-101B-9397-08002B2CF9AE}" pid="7" name="EriCOLLProcess">
    <vt:lpwstr/>
  </property>
  <property fmtid="{D5CDD505-2E9C-101B-9397-08002B2CF9AE}" pid="8" name="EriCOLLOrganizationUnit">
    <vt:lpwstr>5;##GFTE ER Radio Access Technologies|692a7af5-c1f7-4d68-b1ab-a7920dfecb78</vt:lpwstr>
  </property>
  <property fmtid="{D5CDD505-2E9C-101B-9397-08002B2CF9AE}" pid="9" name="EriCOLLProducts">
    <vt:lpwstr/>
  </property>
  <property fmtid="{D5CDD505-2E9C-101B-9397-08002B2CF9AE}" pid="10" name="EriCOLLCustomer">
    <vt:lpwstr/>
  </property>
  <property fmtid="{D5CDD505-2E9C-101B-9397-08002B2CF9AE}" pid="11" name="EriCOLLProjects">
    <vt:lpwstr/>
  </property>
  <property fmtid="{D5CDD505-2E9C-101B-9397-08002B2CF9AE}" pid="12" name="_dlc_DocIdItemGuid">
    <vt:lpwstr>efcb99ab-dda6-45f0-839c-4d9ad9a91a17</vt:lpwstr>
  </property>
  <property fmtid="{D5CDD505-2E9C-101B-9397-08002B2CF9AE}" pid="13" name="ContentTypeId">
    <vt:lpwstr>0x010100C5F30C9B16E14C8EACE5F2CC7B7AC7F400F5862E332FC6CE449700A00A9FC83FBA</vt:lpwstr>
  </property>
  <property fmtid="{D5CDD505-2E9C-101B-9397-08002B2CF9AE}" pid="14" name="CWM5fc7afc548c8410eb2db187b996593cf">
    <vt:lpwstr>CWMUuJvDgGiV1Bky5xE8dEYwbb9iCqw8UGbcC5NdWkEkhkCXByPEKZKRuOgyMrjXysH2RJGKBQaoFc10YrliJ1ppg==</vt:lpwstr>
  </property>
  <property fmtid="{D5CDD505-2E9C-101B-9397-08002B2CF9AE}" pid="15" name="NSCPROP_SA">
    <vt:lpwstr>C:\Users\q1005.xiong\AppData\Local\Packages\Microsoft.MicrosoftEdge_8wekyb3d8bbwe\TempState\Downloads\draft R1-2100NNNN - [104-e-NR-ePos-03] - FL summary for 8.5.3 AOD v022_Xiaomi_vivo (1).docx</vt:lpwstr>
  </property>
  <property fmtid="{D5CDD505-2E9C-101B-9397-08002B2CF9AE}" pid="16" name="KSOProductBuildVer">
    <vt:lpwstr>2052-11.8.2.9022</vt:lpwstr>
  </property>
  <property fmtid="{D5CDD505-2E9C-101B-9397-08002B2CF9AE}" pid="17"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18"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19" name="ICV">
    <vt:lpwstr>6A58EE4245BD4C5FB0F2F4F3A0D18E79</vt:lpwstr>
  </property>
  <property fmtid="{D5CDD505-2E9C-101B-9397-08002B2CF9AE}" pid="20" name="_readonly">
    <vt:lpwstr/>
  </property>
  <property fmtid="{D5CDD505-2E9C-101B-9397-08002B2CF9AE}" pid="21" name="_change">
    <vt:lpwstr/>
  </property>
  <property fmtid="{D5CDD505-2E9C-101B-9397-08002B2CF9AE}" pid="22" name="_full-control">
    <vt:lpwstr/>
  </property>
  <property fmtid="{D5CDD505-2E9C-101B-9397-08002B2CF9AE}" pid="23" name="sflag">
    <vt:lpwstr>1629190374</vt:lpwstr>
  </property>
</Properties>
</file>